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626CC9" w14:textId="77777777" w:rsidR="00FB5BF5" w:rsidRDefault="00FB5BF5" w:rsidP="002A07CD">
      <w:pPr>
        <w:pStyle w:val="UTEM-COVER"/>
      </w:pPr>
    </w:p>
    <w:p w14:paraId="7A626CCA" w14:textId="77777777" w:rsidR="00FB5BF5" w:rsidRDefault="00FB5BF5" w:rsidP="002A07CD">
      <w:pPr>
        <w:pStyle w:val="UTEM-COVER"/>
      </w:pPr>
    </w:p>
    <w:bookmarkStart w:id="0" w:name="THESIS_TITLE" w:displacedByCustomXml="next"/>
    <w:sdt>
      <w:sdtPr>
        <w:alias w:val="Project Title"/>
        <w:tag w:val=""/>
        <w:id w:val="-1713263641"/>
        <w:placeholder>
          <w:docPart w:val="0C3365ECEED142DE96866CDD0B8DDD3D"/>
        </w:placeholder>
        <w:dataBinding w:prefixMappings="xmlns:ns0='http://purl.org/dc/elements/1.1/' xmlns:ns1='http://schemas.openxmlformats.org/package/2006/metadata/core-properties' " w:xpath="/ns1:coreProperties[1]/ns0:title[1]" w:storeItemID="{6C3C8BC8-F283-45AE-878A-BAB7291924A1}"/>
        <w:text/>
      </w:sdtPr>
      <w:sdtEndPr/>
      <w:sdtContent>
        <w:p w14:paraId="7A626CCB" w14:textId="4A33F736" w:rsidR="00C12E34" w:rsidRDefault="00736C0C" w:rsidP="002A07CD">
          <w:pPr>
            <w:pStyle w:val="UTEM-COVER"/>
          </w:pPr>
          <w:r>
            <w:t>GUIDELINES FOR PREPARATION OF FINAL YEAR PROJECT REPORT (PRODIP)</w:t>
          </w:r>
        </w:p>
      </w:sdtContent>
    </w:sdt>
    <w:bookmarkEnd w:id="0"/>
    <w:p w14:paraId="7A626CCC" w14:textId="77777777" w:rsidR="007766D6" w:rsidRPr="003D49E9" w:rsidRDefault="007766D6" w:rsidP="002A07CD">
      <w:pPr>
        <w:pStyle w:val="UTEM-COVER"/>
      </w:pPr>
    </w:p>
    <w:p w14:paraId="7A626CCD" w14:textId="77777777" w:rsidR="007601CD" w:rsidRDefault="007601CD" w:rsidP="002A07CD">
      <w:pPr>
        <w:pStyle w:val="UTEM-COVER"/>
      </w:pPr>
    </w:p>
    <w:p w14:paraId="7A626CCE" w14:textId="77777777" w:rsidR="007601CD" w:rsidRDefault="007601CD" w:rsidP="002A07CD">
      <w:pPr>
        <w:pStyle w:val="UTEM-COVER"/>
      </w:pPr>
    </w:p>
    <w:p w14:paraId="7A626CCF" w14:textId="77777777" w:rsidR="007B20AE" w:rsidRDefault="007B20AE" w:rsidP="002A07CD">
      <w:pPr>
        <w:pStyle w:val="UTEM-COVER"/>
      </w:pPr>
    </w:p>
    <w:p w14:paraId="7A626CD0" w14:textId="77777777" w:rsidR="007B20AE" w:rsidRDefault="007B20AE" w:rsidP="002A07CD">
      <w:pPr>
        <w:pStyle w:val="UTEM-COVER"/>
      </w:pPr>
    </w:p>
    <w:p w14:paraId="7A626CD1" w14:textId="77777777" w:rsidR="007B20AE" w:rsidRDefault="007B20AE" w:rsidP="002A07CD">
      <w:pPr>
        <w:pStyle w:val="UTEM-COVER"/>
      </w:pPr>
    </w:p>
    <w:sdt>
      <w:sdtPr>
        <w:rPr>
          <w:color w:val="FF0000"/>
        </w:rPr>
        <w:id w:val="-2091227461"/>
        <w:placeholder>
          <w:docPart w:val="E2622418F9854CD3A6187B5E2D1B29F4"/>
        </w:placeholder>
      </w:sdtPr>
      <w:sdtEndPr>
        <w:rPr>
          <w:color w:val="auto"/>
        </w:rPr>
      </w:sdtEndPr>
      <w:sdtContent>
        <w:p w14:paraId="7A626CD2" w14:textId="77777777" w:rsidR="00196931" w:rsidRPr="005B4CE8" w:rsidRDefault="00327AAB" w:rsidP="002A07CD">
          <w:pPr>
            <w:pStyle w:val="UTEM-COVER"/>
          </w:pPr>
          <w:sdt>
            <w:sdtPr>
              <w:id w:val="-1787503849"/>
              <w:placeholder>
                <w:docPart w:val="872B38B30D7B4BDAB732011D35D27C68"/>
              </w:placeholder>
            </w:sdtPr>
            <w:sdtEndPr/>
            <w:sdtContent>
              <w:r w:rsidR="007F77D9">
                <w:t xml:space="preserve">AINE IZZATI BINTI TARMIZI </w:t>
              </w:r>
            </w:sdtContent>
          </w:sdt>
        </w:p>
      </w:sdtContent>
    </w:sdt>
    <w:p w14:paraId="7A626CD3" w14:textId="77777777" w:rsidR="002A07CD" w:rsidRPr="002A07CD" w:rsidRDefault="002A07CD" w:rsidP="002A07CD">
      <w:pPr>
        <w:pStyle w:val="UTEM-COVER"/>
      </w:pPr>
    </w:p>
    <w:p w14:paraId="7A626CD4" w14:textId="77777777" w:rsidR="007601CD" w:rsidRDefault="007601CD" w:rsidP="002A07CD">
      <w:pPr>
        <w:pStyle w:val="UTEM-COVER"/>
      </w:pPr>
    </w:p>
    <w:p w14:paraId="7A626CD5" w14:textId="77777777" w:rsidR="005B66AB" w:rsidRDefault="005B66AB" w:rsidP="002A07CD">
      <w:pPr>
        <w:pStyle w:val="UTEM-COVER"/>
      </w:pPr>
    </w:p>
    <w:p w14:paraId="7A626CD6" w14:textId="77777777" w:rsidR="005C5410" w:rsidRDefault="005C5410" w:rsidP="002A07CD">
      <w:pPr>
        <w:pStyle w:val="UTEM-COVER"/>
      </w:pPr>
    </w:p>
    <w:p w14:paraId="7A626CD7" w14:textId="77777777" w:rsidR="005C5410" w:rsidRDefault="005C5410" w:rsidP="002A07CD">
      <w:pPr>
        <w:pStyle w:val="UTEM-COVER"/>
      </w:pPr>
    </w:p>
    <w:p w14:paraId="7A626CD8" w14:textId="77777777" w:rsidR="006A6AAD" w:rsidRDefault="006A6AAD" w:rsidP="002A07CD">
      <w:pPr>
        <w:pStyle w:val="UTEM-COVER"/>
      </w:pPr>
    </w:p>
    <w:p w14:paraId="7A626CD9" w14:textId="77777777" w:rsidR="007B20AE" w:rsidRDefault="007B20AE" w:rsidP="002A07CD">
      <w:pPr>
        <w:pStyle w:val="UTEM-COVER"/>
      </w:pPr>
    </w:p>
    <w:p w14:paraId="7A626CDA" w14:textId="77777777" w:rsidR="007B20AE" w:rsidRPr="00F52E45" w:rsidRDefault="007B20AE" w:rsidP="002A07CD">
      <w:pPr>
        <w:pStyle w:val="UTEM-COVER"/>
      </w:pPr>
    </w:p>
    <w:bookmarkStart w:id="1" w:name="_Hlk8374340" w:displacedByCustomXml="next"/>
    <w:sdt>
      <w:sdtPr>
        <w:alias w:val="Degree"/>
        <w:tag w:val="Degree"/>
        <w:id w:val="1302273425"/>
        <w:placeholder>
          <w:docPart w:val="1DA825605CBD438DA98E269110C18CAE"/>
        </w:placeholder>
        <w:comboBox>
          <w:listItem w:value="Choose an item."/>
          <w:listItem w:displayText="BACHELOR OF ELECTRICAL ENGINEERING WITH HONOURS" w:value="BACHELOR OF ELECTRICAL ENGINEERING WITH HONOURS"/>
          <w:listItem w:displayText="BACHELOR OF MECHATRONICS ENGINEERING WITH HONOURS" w:value="BACHELOR OF MECHATRONICS ENGINEERING WITH HONOURS"/>
          <w:listItem w:displayText="DIPLOMA OF ELECTRICAL ENGINEERING" w:value="DIPLOMA OF ELECTRICAL ENGINEERING"/>
        </w:comboBox>
      </w:sdtPr>
      <w:sdtEndPr/>
      <w:sdtContent>
        <w:p w14:paraId="7A626CDB" w14:textId="77777777" w:rsidR="0020156E" w:rsidRDefault="00FE0ADE" w:rsidP="002A07CD">
          <w:pPr>
            <w:pStyle w:val="UTEM-COVER"/>
          </w:pPr>
          <w:r>
            <w:t>DIPLOMA OF ELECTRICAL ENGINEERING</w:t>
          </w:r>
        </w:p>
      </w:sdtContent>
    </w:sdt>
    <w:bookmarkEnd w:id="1"/>
    <w:p w14:paraId="7A626CDC" w14:textId="77777777" w:rsidR="001B0FF6" w:rsidRDefault="001B0FF6" w:rsidP="002A07CD">
      <w:pPr>
        <w:pStyle w:val="UTEM-COVER"/>
      </w:pPr>
      <w:r>
        <w:t>UNIVERSITI TEKNIKAL MALAYSIA MELAKA</w:t>
      </w:r>
    </w:p>
    <w:p w14:paraId="7A626CDD" w14:textId="77777777" w:rsidR="002A07CD" w:rsidRDefault="002A07CD" w:rsidP="002A07CD">
      <w:pPr>
        <w:pStyle w:val="UTEM-COVER"/>
      </w:pPr>
    </w:p>
    <w:p w14:paraId="7A626CDE" w14:textId="77777777" w:rsidR="006A6AAD" w:rsidRPr="00F52E45" w:rsidRDefault="006A6AAD" w:rsidP="002A07CD">
      <w:pPr>
        <w:pStyle w:val="UTEM-COVER"/>
      </w:pPr>
    </w:p>
    <w:p w14:paraId="7A626CDF" w14:textId="77777777" w:rsidR="006A6AAD" w:rsidRDefault="006A6AAD" w:rsidP="002A07CD">
      <w:pPr>
        <w:pStyle w:val="UTEM-COVER"/>
      </w:pPr>
    </w:p>
    <w:p w14:paraId="7A626CE0" w14:textId="77777777" w:rsidR="007B20AE" w:rsidRDefault="007B20AE" w:rsidP="002A07CD">
      <w:pPr>
        <w:pStyle w:val="UTEM-COVER"/>
      </w:pPr>
    </w:p>
    <w:p w14:paraId="7A626CE1" w14:textId="77777777" w:rsidR="007B20AE" w:rsidRDefault="007B20AE" w:rsidP="002A07CD">
      <w:pPr>
        <w:pStyle w:val="UTEM-COVER"/>
      </w:pPr>
    </w:p>
    <w:p w14:paraId="7A626CE2" w14:textId="77777777" w:rsidR="007B20AE" w:rsidRDefault="007B20AE" w:rsidP="002A07CD">
      <w:pPr>
        <w:pStyle w:val="UTEM-COVER"/>
      </w:pPr>
    </w:p>
    <w:p w14:paraId="7A626CE3" w14:textId="77777777" w:rsidR="007B20AE" w:rsidRDefault="007B20AE" w:rsidP="002A07CD">
      <w:pPr>
        <w:pStyle w:val="UTEM-COVER"/>
      </w:pPr>
    </w:p>
    <w:p w14:paraId="7A626CE4" w14:textId="77777777" w:rsidR="00287663" w:rsidRDefault="00287663" w:rsidP="002A07CD">
      <w:pPr>
        <w:pStyle w:val="UTEM-COVER"/>
      </w:pPr>
    </w:p>
    <w:p w14:paraId="7A626CE5" w14:textId="77777777" w:rsidR="00057A7D" w:rsidRDefault="007601CD" w:rsidP="007B20AE">
      <w:pPr>
        <w:pStyle w:val="UTEM-COVER"/>
      </w:pPr>
      <w:r w:rsidRPr="002C0AFF">
        <w:t>20</w:t>
      </w:r>
      <w:r w:rsidR="0084006D">
        <w:t>2</w:t>
      </w:r>
      <w:r w:rsidR="00CF11F4">
        <w:t>2</w:t>
      </w:r>
    </w:p>
    <w:p w14:paraId="7A626CE6" w14:textId="77777777" w:rsidR="005F487F" w:rsidRPr="005F487F" w:rsidRDefault="005F487F" w:rsidP="00BD1471">
      <w:pPr>
        <w:rPr>
          <w:lang w:val="en-MY"/>
        </w:rPr>
      </w:pPr>
    </w:p>
    <w:p w14:paraId="7A626CE7" w14:textId="77777777" w:rsidR="005F487F" w:rsidRPr="00BD1471" w:rsidRDefault="005F487F" w:rsidP="00BD1471">
      <w:pPr>
        <w:rPr>
          <w:lang w:val="en-MY"/>
        </w:rPr>
      </w:pPr>
    </w:p>
    <w:p w14:paraId="7A626CE8" w14:textId="77777777" w:rsidR="00103715" w:rsidRDefault="00103715" w:rsidP="00BD1471">
      <w:pPr>
        <w:rPr>
          <w:lang w:val="en-MY"/>
        </w:rPr>
        <w:sectPr w:rsidR="00103715" w:rsidSect="00884FF8">
          <w:footerReference w:type="default" r:id="rId8"/>
          <w:pgSz w:w="11909" w:h="16834" w:code="9"/>
          <w:pgMar w:top="1985" w:right="1418" w:bottom="1418" w:left="1701" w:header="720" w:footer="1298" w:gutter="0"/>
          <w:pgNumType w:fmt="upperRoman" w:start="1"/>
          <w:cols w:space="720"/>
          <w:docGrid w:linePitch="360"/>
        </w:sectPr>
      </w:pPr>
    </w:p>
    <w:p w14:paraId="7A626CE9" w14:textId="77777777" w:rsidR="005F487F" w:rsidRDefault="005F487F" w:rsidP="00BD1471">
      <w:pPr>
        <w:rPr>
          <w:lang w:val="en-MY"/>
        </w:rPr>
      </w:pPr>
    </w:p>
    <w:p w14:paraId="7A626CEA" w14:textId="77777777" w:rsidR="007B20AE" w:rsidRPr="007B20AE" w:rsidRDefault="007B20AE" w:rsidP="007B20AE">
      <w:pPr>
        <w:rPr>
          <w:lang w:val="en-MY"/>
        </w:rPr>
      </w:pPr>
    </w:p>
    <w:sdt>
      <w:sdtPr>
        <w:alias w:val="Project Title"/>
        <w:tag w:val=""/>
        <w:id w:val="1907331581"/>
        <w:placeholder>
          <w:docPart w:val="C239AC90D68E48459A38A5633A20B657"/>
        </w:placeholder>
        <w:dataBinding w:prefixMappings="xmlns:ns0='http://purl.org/dc/elements/1.1/' xmlns:ns1='http://schemas.openxmlformats.org/package/2006/metadata/core-properties' " w:xpath="/ns1:coreProperties[1]/ns0:title[1]" w:storeItemID="{6C3C8BC8-F283-45AE-878A-BAB7291924A1}"/>
        <w:text/>
      </w:sdtPr>
      <w:sdtEndPr/>
      <w:sdtContent>
        <w:p w14:paraId="7A626CEB" w14:textId="54511E12" w:rsidR="00103715" w:rsidRDefault="00736C0C" w:rsidP="00103715">
          <w:pPr>
            <w:pStyle w:val="UTEMTITLE"/>
            <w:rPr>
              <w:bCs/>
              <w:caps/>
            </w:rPr>
          </w:pPr>
          <w:r>
            <w:t>GUIDELINES FOR PREPARATION OF FINAL YEAR PROJECT REPORT (PRODIP)</w:t>
          </w:r>
        </w:p>
      </w:sdtContent>
    </w:sdt>
    <w:p w14:paraId="7A626CEC" w14:textId="77777777" w:rsidR="00103715" w:rsidRDefault="00103715" w:rsidP="00103715">
      <w:pPr>
        <w:pStyle w:val="UTEMTITLE"/>
      </w:pPr>
    </w:p>
    <w:p w14:paraId="7A626CED" w14:textId="77777777" w:rsidR="00103715" w:rsidRDefault="00103715" w:rsidP="00103715">
      <w:pPr>
        <w:pStyle w:val="UTEMTITLE"/>
      </w:pPr>
    </w:p>
    <w:p w14:paraId="7A626CEE" w14:textId="77777777" w:rsidR="00103715" w:rsidRPr="00AB0395" w:rsidRDefault="00327AAB" w:rsidP="00103715">
      <w:pPr>
        <w:pStyle w:val="UTEMTITLE"/>
      </w:pPr>
      <w:sdt>
        <w:sdtPr>
          <w:id w:val="2124800050"/>
          <w:placeholder>
            <w:docPart w:val="A08CB0E820B34E5CA335AE94C2C7BCF2"/>
          </w:placeholder>
        </w:sdtPr>
        <w:sdtEndPr/>
        <w:sdtContent>
          <w:r w:rsidR="0084006D">
            <w:t>AINE IZZATI BINTI TARMIZI</w:t>
          </w:r>
          <w:r w:rsidR="00103715">
            <w:t xml:space="preserve"> </w:t>
          </w:r>
        </w:sdtContent>
      </w:sdt>
      <w:r w:rsidR="00103715">
        <w:br/>
      </w:r>
    </w:p>
    <w:p w14:paraId="7A626CEF" w14:textId="77777777" w:rsidR="00103715" w:rsidRDefault="00103715" w:rsidP="00103715">
      <w:pPr>
        <w:pStyle w:val="UTEMTITLE"/>
      </w:pPr>
    </w:p>
    <w:p w14:paraId="7A626CF0" w14:textId="77777777" w:rsidR="00103715" w:rsidRDefault="00103715" w:rsidP="00103715">
      <w:pPr>
        <w:pStyle w:val="UTEMTITLE"/>
      </w:pPr>
    </w:p>
    <w:p w14:paraId="7A626CF1" w14:textId="77777777" w:rsidR="00103715" w:rsidRDefault="00103715" w:rsidP="00103715">
      <w:pPr>
        <w:pStyle w:val="UTEMTITLE"/>
      </w:pPr>
    </w:p>
    <w:p w14:paraId="7A626CF2" w14:textId="77777777" w:rsidR="00103715" w:rsidRDefault="00103715" w:rsidP="00103715">
      <w:pPr>
        <w:pStyle w:val="UTEMTITLE"/>
      </w:pPr>
    </w:p>
    <w:p w14:paraId="7A626CF3" w14:textId="77777777" w:rsidR="00103715" w:rsidRDefault="00103715" w:rsidP="00103715">
      <w:pPr>
        <w:pStyle w:val="UTEMTITLE"/>
      </w:pPr>
    </w:p>
    <w:p w14:paraId="7A626CF4" w14:textId="77777777" w:rsidR="00103715" w:rsidRDefault="00103715" w:rsidP="00103715">
      <w:pPr>
        <w:pStyle w:val="UTEMTITLE"/>
      </w:pPr>
    </w:p>
    <w:p w14:paraId="7A626CF5" w14:textId="58DE6960" w:rsidR="000C6305" w:rsidRDefault="00103715" w:rsidP="008D68E3">
      <w:pPr>
        <w:pStyle w:val="UTEMTITLE"/>
      </w:pPr>
      <w:r>
        <w:t xml:space="preserve">A </w:t>
      </w:r>
      <w:r w:rsidR="0020156E">
        <w:t>report</w:t>
      </w:r>
      <w:r>
        <w:t xml:space="preserve"> submitted </w:t>
      </w:r>
      <w:r>
        <w:br/>
        <w:t xml:space="preserve">in </w:t>
      </w:r>
      <w:sdt>
        <w:sdtPr>
          <w:alias w:val="Fulfillment"/>
          <w:tag w:val="Fulfillment"/>
          <w:id w:val="1101465023"/>
          <w:placeholder>
            <w:docPart w:val="B667A4053FC841ED9DD9920C09645B4D"/>
          </w:placeholder>
          <w:comboBox>
            <w:listItem w:value="Choose an item."/>
            <w:listItem w:displayText="partial fulfillment" w:value="partial fulfillment"/>
            <w:listItem w:displayText="fulfillment" w:value="fulfillment"/>
          </w:comboBox>
        </w:sdtPr>
        <w:sdtEndPr/>
        <w:sdtContent>
          <w:r>
            <w:t>partial fulfilment</w:t>
          </w:r>
        </w:sdtContent>
      </w:sdt>
      <w:r w:rsidR="00055D45">
        <w:t xml:space="preserve"> of the requirements for the</w:t>
      </w:r>
      <w:r w:rsidR="0020156E">
        <w:br/>
      </w:r>
      <w:sdt>
        <w:sdtPr>
          <w:id w:val="-906526512"/>
          <w:placeholder>
            <w:docPart w:val="1DA825605CBD438DA98E269110C18CAE"/>
          </w:placeholder>
          <w:comboBox>
            <w:listItem w:value="Choose an item."/>
            <w:listItem w:displayText="Bachelor of Electrical Engineering with Honours" w:value="Bachelor of Electrical Engineering with Honours"/>
            <w:listItem w:displayText="Bachelor of Mechatronics Engineering with Honours" w:value="Bachelor of Mechatronics Engineering with Honours"/>
            <w:listItem w:displayText="Diploma of Electrical Engineering" w:value="Diploma of Electrical Engineering"/>
          </w:comboBox>
        </w:sdtPr>
        <w:sdtEndPr/>
        <w:sdtContent>
          <w:r w:rsidR="00FE0ADE">
            <w:t>Diploma of Electrical Engineering</w:t>
          </w:r>
        </w:sdtContent>
      </w:sdt>
      <w:r>
        <w:br/>
      </w:r>
    </w:p>
    <w:p w14:paraId="7A626CF6" w14:textId="77777777" w:rsidR="000C6305" w:rsidRDefault="000C6305" w:rsidP="008D68E3">
      <w:pPr>
        <w:pStyle w:val="UTEMTITLE"/>
      </w:pPr>
    </w:p>
    <w:p w14:paraId="7A626CF7" w14:textId="77777777" w:rsidR="000C6305" w:rsidRDefault="000C6305" w:rsidP="008D68E3">
      <w:pPr>
        <w:pStyle w:val="UTEMTITLE"/>
      </w:pPr>
    </w:p>
    <w:p w14:paraId="7A626CF8" w14:textId="77777777" w:rsidR="000C6305" w:rsidRDefault="000C6305" w:rsidP="008D68E3">
      <w:pPr>
        <w:pStyle w:val="UTEMTITLE"/>
      </w:pPr>
    </w:p>
    <w:p w14:paraId="7A626CF9" w14:textId="77777777" w:rsidR="000C6305" w:rsidRDefault="000C6305" w:rsidP="008D68E3">
      <w:pPr>
        <w:pStyle w:val="UTEMTITLE"/>
      </w:pPr>
    </w:p>
    <w:p w14:paraId="7A626CFA" w14:textId="77777777" w:rsidR="000C6305" w:rsidRDefault="000C6305" w:rsidP="008D68E3">
      <w:pPr>
        <w:pStyle w:val="UTEMTITLE"/>
      </w:pPr>
    </w:p>
    <w:p w14:paraId="7A626CFB" w14:textId="77777777" w:rsidR="000C6305" w:rsidRPr="00BD4770" w:rsidRDefault="000C6305" w:rsidP="008D68E3">
      <w:pPr>
        <w:pStyle w:val="UTEMTITLE"/>
      </w:pPr>
    </w:p>
    <w:sdt>
      <w:sdtPr>
        <w:alias w:val="Choose your faculty"/>
        <w:tag w:val="Choose your faculty"/>
        <w:id w:val="-215589883"/>
        <w:placeholder>
          <w:docPart w:val="FB30059C6E9E499A8DB25DB921A9DF05"/>
        </w:placeholder>
        <w:comboBox>
          <w:listItem w:value="Choose an item."/>
          <w:listItem w:displayText="Faculty of Electrical Engineering" w:value="Faculty of Electrical Engineering"/>
          <w:listItem w:displayText="Faculty of Electronics and Computer Engineering " w:value="Faculty of Electronics and Computer Engineering "/>
          <w:listItem w:displayText="Faculty of Mechanical Engineering " w:value="Faculty of Mechanical Engineering "/>
          <w:listItem w:displayText="Faculty of Manufacturing Engineering " w:value="Faculty of Manufacturing Engineering "/>
          <w:listItem w:displayText="Faculty of Information and Communications Technology " w:value="Faculty of Information and Communications Technology "/>
          <w:listItem w:displayText="Faculty of Technology Management and Technopreneurship " w:value="Faculty of Technology Management and Technopreneurship "/>
          <w:listItem w:displayText="Faculty of Electrical and Electronic Engineering Technology " w:value="Faculty of Electrical and Electronic Engineering Technology "/>
          <w:listItem w:displayText="Faculty of Mechanical and Manufacturing Engineering Technology " w:value="Faculty of Mechanical and Manufacturing Engineering Technology "/>
          <w:listItem w:displayText="Centre for Languages and Human Development " w:value="Centre for Languages and Human Development "/>
          <w:listItem w:displayText="Institute of Technology Management and Entrepreneurship" w:value="Institute of Technology Management and Entrepreneurship"/>
        </w:comboBox>
      </w:sdtPr>
      <w:sdtEndPr/>
      <w:sdtContent>
        <w:p w14:paraId="7A626CFC" w14:textId="77777777" w:rsidR="000C6305" w:rsidRDefault="000C6305" w:rsidP="008D68E3">
          <w:pPr>
            <w:pStyle w:val="UTEMTITLE-FACULTY"/>
          </w:pPr>
          <w:r>
            <w:t>Faculty of Electrical Engineering</w:t>
          </w:r>
        </w:p>
      </w:sdtContent>
    </w:sdt>
    <w:p w14:paraId="7A626CFD" w14:textId="77777777" w:rsidR="000C6305" w:rsidRDefault="000C6305" w:rsidP="008D68E3">
      <w:pPr>
        <w:pStyle w:val="UTEMTITLE-FACULTY"/>
      </w:pPr>
    </w:p>
    <w:p w14:paraId="7A626CFE" w14:textId="77777777" w:rsidR="000C6305" w:rsidRDefault="000C6305" w:rsidP="008D68E3">
      <w:pPr>
        <w:pStyle w:val="UTEMTITLE-FACULTY"/>
      </w:pPr>
    </w:p>
    <w:p w14:paraId="7A626CFF" w14:textId="77777777" w:rsidR="000C6305" w:rsidRDefault="000C6305" w:rsidP="008D68E3">
      <w:pPr>
        <w:pStyle w:val="UTEMTITLE-FACULTY"/>
      </w:pPr>
    </w:p>
    <w:p w14:paraId="7A626D00" w14:textId="77777777" w:rsidR="000C6305" w:rsidRDefault="000C6305" w:rsidP="008D68E3">
      <w:pPr>
        <w:pStyle w:val="UTEMTITLE-FACULTY"/>
      </w:pPr>
    </w:p>
    <w:p w14:paraId="7A626D01" w14:textId="77777777" w:rsidR="000C6305" w:rsidRDefault="000C6305" w:rsidP="008D68E3">
      <w:pPr>
        <w:pStyle w:val="UTEMTITLE-FACULTY"/>
      </w:pPr>
    </w:p>
    <w:p w14:paraId="7A626D02" w14:textId="77777777" w:rsidR="000C6305" w:rsidRDefault="000C6305" w:rsidP="008D68E3">
      <w:pPr>
        <w:pStyle w:val="UTEMTITLE-FACULTY"/>
      </w:pPr>
    </w:p>
    <w:p w14:paraId="7A626D03" w14:textId="77777777" w:rsidR="000C6305" w:rsidRDefault="000C6305" w:rsidP="008D68E3">
      <w:pPr>
        <w:pStyle w:val="UTEMTITLE-FACULTY"/>
      </w:pPr>
    </w:p>
    <w:p w14:paraId="7A626D04" w14:textId="77777777" w:rsidR="000C6305" w:rsidRDefault="000C6305" w:rsidP="008D68E3">
      <w:pPr>
        <w:pStyle w:val="UTEMTITLE-FACULTY"/>
      </w:pPr>
    </w:p>
    <w:p w14:paraId="7A626D05" w14:textId="77777777" w:rsidR="000C6305" w:rsidRDefault="000C6305" w:rsidP="008D68E3">
      <w:pPr>
        <w:pStyle w:val="UTEMTITLE-FACULTY"/>
      </w:pPr>
    </w:p>
    <w:p w14:paraId="7A626D06" w14:textId="77777777" w:rsidR="000C6305" w:rsidRDefault="000C6305" w:rsidP="008D68E3">
      <w:pPr>
        <w:pStyle w:val="UTEMTITLE"/>
      </w:pPr>
      <w:r>
        <w:t>UNIVERSITI TEKNIKAL MALAYSIA MELAKA</w:t>
      </w:r>
      <w:r>
        <w:br/>
      </w:r>
    </w:p>
    <w:p w14:paraId="7A626D07" w14:textId="77777777" w:rsidR="000C6305" w:rsidRDefault="000C6305" w:rsidP="008D68E3">
      <w:pPr>
        <w:pStyle w:val="UTEMTITLE"/>
      </w:pPr>
    </w:p>
    <w:p w14:paraId="7A626D08" w14:textId="77777777" w:rsidR="000C6305" w:rsidRDefault="000C6305" w:rsidP="008D68E3">
      <w:pPr>
        <w:pStyle w:val="UTEMTITLE"/>
      </w:pPr>
    </w:p>
    <w:p w14:paraId="7A626D09" w14:textId="77777777" w:rsidR="000C6305" w:rsidRDefault="000C6305" w:rsidP="008D68E3">
      <w:pPr>
        <w:pStyle w:val="UTEMTITLE"/>
      </w:pPr>
    </w:p>
    <w:p w14:paraId="7A626D0A" w14:textId="77777777" w:rsidR="000C6305" w:rsidRDefault="000C6305" w:rsidP="008D68E3">
      <w:pPr>
        <w:pStyle w:val="UTEMTITLE"/>
      </w:pPr>
    </w:p>
    <w:p w14:paraId="7A626D0B" w14:textId="77777777" w:rsidR="000C6305" w:rsidRDefault="000C6305" w:rsidP="008D68E3">
      <w:pPr>
        <w:pStyle w:val="UTEMTITLE"/>
      </w:pPr>
    </w:p>
    <w:p w14:paraId="7A626D0C" w14:textId="77777777" w:rsidR="000C6305" w:rsidRDefault="000C6305" w:rsidP="008D68E3">
      <w:pPr>
        <w:pStyle w:val="UTEMTITLE"/>
      </w:pPr>
    </w:p>
    <w:p w14:paraId="7A626D0D" w14:textId="77777777" w:rsidR="000C6305" w:rsidRDefault="000C6305" w:rsidP="008D68E3">
      <w:pPr>
        <w:pStyle w:val="UTEMTITLE"/>
      </w:pPr>
      <w:r>
        <w:t>20</w:t>
      </w:r>
      <w:r w:rsidR="0084006D">
        <w:t>2</w:t>
      </w:r>
      <w:r w:rsidR="00CF11F4">
        <w:t>2</w:t>
      </w:r>
    </w:p>
    <w:p w14:paraId="7A626D0E" w14:textId="77777777" w:rsidR="000C6305" w:rsidRDefault="000C6305" w:rsidP="008D68E3">
      <w:pPr>
        <w:pStyle w:val="UTEMTITLE"/>
      </w:pPr>
    </w:p>
    <w:p w14:paraId="7A626D0F" w14:textId="77777777" w:rsidR="000C6305" w:rsidRDefault="000C6305" w:rsidP="008D68E3">
      <w:pPr>
        <w:pStyle w:val="UTEMTITLE"/>
      </w:pPr>
    </w:p>
    <w:p w14:paraId="7A626D10" w14:textId="77777777" w:rsidR="000C6305" w:rsidRDefault="000C6305" w:rsidP="008D68E3">
      <w:pPr>
        <w:pStyle w:val="UTEMTITLE"/>
        <w:sectPr w:rsidR="000C6305" w:rsidSect="00884FF8">
          <w:pgSz w:w="11909" w:h="16834" w:code="9"/>
          <w:pgMar w:top="1985" w:right="1418" w:bottom="1418" w:left="1701" w:header="720" w:footer="1298" w:gutter="0"/>
          <w:pgNumType w:fmt="upperRoman" w:start="1"/>
          <w:cols w:space="720"/>
          <w:docGrid w:linePitch="360"/>
        </w:sectPr>
      </w:pPr>
    </w:p>
    <w:bookmarkStart w:id="2" w:name="_Toc458241" w:displacedByCustomXml="next"/>
    <w:sdt>
      <w:sdtPr>
        <w:id w:val="574244856"/>
        <w:lock w:val="sdtContentLocked"/>
        <w:placeholder>
          <w:docPart w:val="C8476D6D371145E98DA207E0C39ADA7D"/>
        </w:placeholder>
      </w:sdtPr>
      <w:sdtEndPr/>
      <w:sdtContent>
        <w:p w14:paraId="7A626D11" w14:textId="77777777" w:rsidR="00FB458B" w:rsidRPr="001D5AA5" w:rsidRDefault="00FB458B" w:rsidP="0036101E">
          <w:pPr>
            <w:pStyle w:val="TITLEDECLAPPRDEDIC"/>
          </w:pPr>
          <w:r w:rsidRPr="00B774A2">
            <w:t>DECLARATION</w:t>
          </w:r>
        </w:p>
        <w:bookmarkEnd w:id="2" w:displacedByCustomXml="next"/>
      </w:sdtContent>
    </w:sdt>
    <w:p w14:paraId="7A626D12" w14:textId="4069945C" w:rsidR="00F75E7E" w:rsidRDefault="00C52D53" w:rsidP="006E76D9">
      <w:pPr>
        <w:pStyle w:val="UTEM-DECL"/>
      </w:pPr>
      <w:r w:rsidRPr="00F75E7E">
        <w:t xml:space="preserve">I declare that this </w:t>
      </w:r>
      <w:sdt>
        <w:sdtPr>
          <w:id w:val="-897058467"/>
          <w:placeholder>
            <w:docPart w:val="9BEA9EBFB838490AB40F04248175317D"/>
          </w:placeholder>
          <w:comboBox>
            <w:listItem w:value="Choose an item."/>
            <w:listItem w:displayText="thesis" w:value="thesis"/>
            <w:listItem w:displayText="dissertation" w:value="dissertation"/>
            <w:listItem w:displayText="project" w:value="project"/>
          </w:comboBox>
        </w:sdtPr>
        <w:sdtEndPr/>
        <w:sdtContent>
          <w:r w:rsidR="00055D45">
            <w:t>project report</w:t>
          </w:r>
        </w:sdtContent>
      </w:sdt>
      <w:r w:rsidR="00F65D8D" w:rsidRPr="00F75E7E">
        <w:t xml:space="preserve"> </w:t>
      </w:r>
      <w:r w:rsidR="00736C0C">
        <w:t xml:space="preserve">is </w:t>
      </w:r>
      <w:r w:rsidR="00E30016" w:rsidRPr="00F75E7E">
        <w:t xml:space="preserve">entitled </w:t>
      </w:r>
      <w:r w:rsidR="00772890">
        <w:t>"</w:t>
      </w:r>
      <w:sdt>
        <w:sdtPr>
          <w:rPr>
            <w:lang w:val="en-US"/>
          </w:rPr>
          <w:alias w:val="Title"/>
          <w:tag w:val=""/>
          <w:id w:val="1014496150"/>
          <w:placeholder>
            <w:docPart w:val="92BB33A49B2C4891A3334B32CD14C65D"/>
          </w:placeholder>
          <w:dataBinding w:prefixMappings="xmlns:ns0='http://purl.org/dc/elements/1.1/' xmlns:ns1='http://schemas.openxmlformats.org/package/2006/metadata/core-properties' " w:xpath="/ns1:coreProperties[1]/ns0:title[1]" w:storeItemID="{6C3C8BC8-F283-45AE-878A-BAB7291924A1}"/>
          <w:text/>
        </w:sdtPr>
        <w:sdtEndPr/>
        <w:sdtContent>
          <w:r w:rsidR="00736C0C">
            <w:rPr>
              <w:lang w:val="en-US"/>
            </w:rPr>
            <w:t>GUIDELINES FOR PREPARATION OF FINAL YEAR PROJECT REPORT (PRODIP)</w:t>
          </w:r>
        </w:sdtContent>
      </w:sdt>
      <w:r w:rsidR="00736C0C">
        <w:rPr>
          <w:lang w:val="en-US"/>
        </w:rPr>
        <w:t>. In my opinion, this project repor</w:t>
      </w:r>
      <w:r w:rsidR="00736C0C">
        <w:rPr>
          <w:lang w:val="en-US"/>
        </w:rPr>
        <w:t>t i</w:t>
      </w:r>
      <w:r w:rsidR="006E76D9">
        <w:t>s</w:t>
      </w:r>
      <w:r w:rsidRPr="00F75E7E">
        <w:t xml:space="preserve"> the result of my own research except as cited in the references. The </w:t>
      </w:r>
      <w:sdt>
        <w:sdtPr>
          <w:id w:val="1506710989"/>
        </w:sdtPr>
        <w:sdtEndPr/>
        <w:sdtContent>
          <w:sdt>
            <w:sdtPr>
              <w:id w:val="826473112"/>
              <w:placeholder>
                <w:docPart w:val="1DA825605CBD438DA98E269110C18CAE"/>
              </w:placeholder>
              <w:comboBox>
                <w:listItem w:value="Choose an item."/>
                <w:listItem w:displayText="thesis" w:value="thesis"/>
                <w:listItem w:displayText="dissertation" w:value="dissertation"/>
                <w:listItem w:displayText="project report" w:value="project report"/>
              </w:comboBox>
            </w:sdtPr>
            <w:sdtEndPr/>
            <w:sdtContent>
              <w:r w:rsidR="00055D45">
                <w:t>project report</w:t>
              </w:r>
            </w:sdtContent>
          </w:sdt>
        </w:sdtContent>
      </w:sdt>
      <w:r w:rsidRPr="00F75E7E">
        <w:t xml:space="preserve"> has not been accepted for any degree</w:t>
      </w:r>
      <w:r w:rsidR="00E46507">
        <w:t xml:space="preserve"> level</w:t>
      </w:r>
      <w:r w:rsidRPr="00F75E7E">
        <w:t xml:space="preserve"> and is not concurrently submitted in </w:t>
      </w:r>
      <w:r w:rsidR="00772890">
        <w:t xml:space="preserve">the </w:t>
      </w:r>
      <w:r w:rsidRPr="00F75E7E">
        <w:t>candidature of any other degree</w:t>
      </w:r>
      <w:r w:rsidR="000E031C">
        <w:t>.</w:t>
      </w:r>
    </w:p>
    <w:sdt>
      <w:sdtPr>
        <w:id w:val="-74507430"/>
        <w:lock w:val="sdtContentLocked"/>
        <w:placeholder>
          <w:docPart w:val="C8476D6D371145E98DA207E0C39ADA7D"/>
        </w:placeholder>
      </w:sdtPr>
      <w:sdtEndPr/>
      <w:sdtContent>
        <w:p w14:paraId="7A626D13" w14:textId="77777777" w:rsidR="00831B18" w:rsidRDefault="00831B18" w:rsidP="00831B18">
          <w:pPr>
            <w:pStyle w:val="UTEM-DECL"/>
          </w:pPr>
        </w:p>
        <w:p w14:paraId="7A626D14" w14:textId="77777777" w:rsidR="00831B18" w:rsidRDefault="00831B18" w:rsidP="00831B18">
          <w:pPr>
            <w:pStyle w:val="UTEM-DECL"/>
          </w:pPr>
        </w:p>
        <w:p w14:paraId="7A626D15" w14:textId="77777777" w:rsidR="00831B18" w:rsidRPr="00F75E7E" w:rsidRDefault="00327AAB" w:rsidP="00831B18">
          <w:pPr>
            <w:pStyle w:val="UTEM-DECL"/>
          </w:pPr>
        </w:p>
      </w:sdtContent>
    </w:sdt>
    <w:tbl>
      <w:tblPr>
        <w:tblW w:w="8789" w:type="dxa"/>
        <w:tblLook w:val="04A0" w:firstRow="1" w:lastRow="0" w:firstColumn="1" w:lastColumn="0" w:noHBand="0" w:noVBand="1"/>
      </w:tblPr>
      <w:tblGrid>
        <w:gridCol w:w="2127"/>
        <w:gridCol w:w="420"/>
        <w:gridCol w:w="6242"/>
      </w:tblGrid>
      <w:tr w:rsidR="00655C9D" w14:paraId="7A626D19" w14:textId="77777777" w:rsidTr="00831B18">
        <w:tc>
          <w:tcPr>
            <w:tcW w:w="2127" w:type="dxa"/>
            <w:vAlign w:val="center"/>
          </w:tcPr>
          <w:p w14:paraId="7A626D16" w14:textId="77777777" w:rsidR="00655C9D" w:rsidRDefault="000B54EA" w:rsidP="000B54EA">
            <w:pPr>
              <w:pStyle w:val="UTEMAPPROVAL"/>
              <w:jc w:val="left"/>
            </w:pPr>
            <w:r>
              <w:t>Signature</w:t>
            </w:r>
          </w:p>
        </w:tc>
        <w:tc>
          <w:tcPr>
            <w:tcW w:w="420" w:type="dxa"/>
            <w:vAlign w:val="center"/>
          </w:tcPr>
          <w:p w14:paraId="7A626D17" w14:textId="77777777" w:rsidR="00655C9D" w:rsidRDefault="00655C9D" w:rsidP="00AE74D0">
            <w:pPr>
              <w:pStyle w:val="UTEMAPPROVAL"/>
              <w:jc w:val="left"/>
            </w:pPr>
            <w:r>
              <w:t>:</w:t>
            </w:r>
          </w:p>
        </w:tc>
        <w:tc>
          <w:tcPr>
            <w:tcW w:w="6242" w:type="dxa"/>
            <w:tcBorders>
              <w:bottom w:val="dashSmallGap" w:sz="4" w:space="0" w:color="auto"/>
            </w:tcBorders>
            <w:vAlign w:val="center"/>
          </w:tcPr>
          <w:p w14:paraId="7A626D18" w14:textId="77777777" w:rsidR="00655C9D" w:rsidRDefault="00655C9D" w:rsidP="002B2694">
            <w:pPr>
              <w:pStyle w:val="UTEMAPPROVAL"/>
              <w:jc w:val="left"/>
            </w:pPr>
          </w:p>
        </w:tc>
      </w:tr>
      <w:tr w:rsidR="00655C9D" w14:paraId="7A626D1D" w14:textId="77777777" w:rsidTr="00831B18">
        <w:tc>
          <w:tcPr>
            <w:tcW w:w="2127" w:type="dxa"/>
            <w:vAlign w:val="center"/>
          </w:tcPr>
          <w:p w14:paraId="7A626D1A" w14:textId="77777777" w:rsidR="00655C9D" w:rsidRDefault="000B54EA" w:rsidP="00AE74D0">
            <w:pPr>
              <w:pStyle w:val="UTEMAPPROVAL"/>
              <w:jc w:val="left"/>
            </w:pPr>
            <w:r>
              <w:t>Name</w:t>
            </w:r>
            <w:r w:rsidR="00655C9D" w:rsidRPr="001F4C6F">
              <w:t xml:space="preserve">  </w:t>
            </w:r>
          </w:p>
        </w:tc>
        <w:tc>
          <w:tcPr>
            <w:tcW w:w="420" w:type="dxa"/>
            <w:vAlign w:val="center"/>
          </w:tcPr>
          <w:p w14:paraId="7A626D1B" w14:textId="77777777" w:rsidR="00655C9D" w:rsidRDefault="00655C9D" w:rsidP="00AE74D0">
            <w:pPr>
              <w:pStyle w:val="UTEMAPPROVAL"/>
              <w:jc w:val="left"/>
            </w:pPr>
            <w:r>
              <w:t>:</w:t>
            </w:r>
          </w:p>
        </w:tc>
        <w:tc>
          <w:tcPr>
            <w:tcW w:w="6242" w:type="dxa"/>
            <w:tcBorders>
              <w:top w:val="dashSmallGap" w:sz="4" w:space="0" w:color="auto"/>
              <w:bottom w:val="dashSmallGap" w:sz="4" w:space="0" w:color="auto"/>
            </w:tcBorders>
            <w:vAlign w:val="center"/>
          </w:tcPr>
          <w:p w14:paraId="7A626D1C" w14:textId="77777777" w:rsidR="00655C9D" w:rsidRDefault="00655C9D" w:rsidP="002B2694">
            <w:pPr>
              <w:pStyle w:val="UTEMAPPROVAL"/>
              <w:jc w:val="left"/>
            </w:pPr>
          </w:p>
        </w:tc>
      </w:tr>
      <w:tr w:rsidR="00655C9D" w14:paraId="7A626D21" w14:textId="77777777" w:rsidTr="00831B18">
        <w:tc>
          <w:tcPr>
            <w:tcW w:w="2127" w:type="dxa"/>
            <w:vAlign w:val="center"/>
          </w:tcPr>
          <w:p w14:paraId="7A626D1E" w14:textId="77777777" w:rsidR="00655C9D" w:rsidRPr="001F4C6F" w:rsidRDefault="00655C9D" w:rsidP="00AE74D0">
            <w:pPr>
              <w:pStyle w:val="UTEMAPPROVAL"/>
              <w:jc w:val="left"/>
            </w:pPr>
            <w:r w:rsidRPr="001F4C6F">
              <w:t>Date</w:t>
            </w:r>
          </w:p>
        </w:tc>
        <w:tc>
          <w:tcPr>
            <w:tcW w:w="420" w:type="dxa"/>
            <w:vAlign w:val="center"/>
          </w:tcPr>
          <w:p w14:paraId="7A626D1F" w14:textId="77777777" w:rsidR="00655C9D" w:rsidRDefault="00655C9D" w:rsidP="00AE74D0">
            <w:pPr>
              <w:pStyle w:val="UTEMAPPROVAL"/>
              <w:jc w:val="left"/>
            </w:pPr>
            <w:r>
              <w:t>:</w:t>
            </w:r>
          </w:p>
        </w:tc>
        <w:tc>
          <w:tcPr>
            <w:tcW w:w="6242" w:type="dxa"/>
            <w:tcBorders>
              <w:top w:val="dashSmallGap" w:sz="4" w:space="0" w:color="auto"/>
              <w:bottom w:val="dashSmallGap" w:sz="4" w:space="0" w:color="auto"/>
            </w:tcBorders>
            <w:vAlign w:val="center"/>
          </w:tcPr>
          <w:p w14:paraId="7A626D20" w14:textId="77777777" w:rsidR="00655C9D" w:rsidRDefault="00655C9D" w:rsidP="002B2694">
            <w:pPr>
              <w:pStyle w:val="UTEMAPPROVAL"/>
              <w:jc w:val="left"/>
            </w:pPr>
          </w:p>
        </w:tc>
      </w:tr>
    </w:tbl>
    <w:p w14:paraId="7A626D22" w14:textId="77777777" w:rsidR="003446C0" w:rsidRDefault="003446C0" w:rsidP="003446C0">
      <w:bookmarkStart w:id="3" w:name="_Toc458242"/>
    </w:p>
    <w:p w14:paraId="7A626D23" w14:textId="77777777" w:rsidR="00831B18" w:rsidRDefault="00831B18" w:rsidP="003446C0"/>
    <w:p w14:paraId="7A626D24" w14:textId="77777777" w:rsidR="003446C0" w:rsidRDefault="003446C0" w:rsidP="003446C0"/>
    <w:p w14:paraId="7A626D25" w14:textId="77777777" w:rsidR="003446C0" w:rsidRPr="003446C0" w:rsidRDefault="003446C0" w:rsidP="003446C0">
      <w:pPr>
        <w:sectPr w:rsidR="003446C0" w:rsidRPr="003446C0" w:rsidSect="00884FF8">
          <w:footerReference w:type="default" r:id="rId9"/>
          <w:pgSz w:w="11909" w:h="16834" w:code="9"/>
          <w:pgMar w:top="1985" w:right="1418" w:bottom="1418" w:left="1701" w:header="720" w:footer="1298" w:gutter="0"/>
          <w:pgNumType w:fmt="lowerRoman" w:start="1"/>
          <w:cols w:space="720"/>
          <w:docGrid w:linePitch="360"/>
        </w:sectPr>
      </w:pPr>
    </w:p>
    <w:sdt>
      <w:sdtPr>
        <w:id w:val="-1007289582"/>
        <w:lock w:val="sdtContentLocked"/>
        <w:placeholder>
          <w:docPart w:val="C8476D6D371145E98DA207E0C39ADA7D"/>
        </w:placeholder>
      </w:sdtPr>
      <w:sdtEndPr/>
      <w:sdtContent>
        <w:p w14:paraId="7A626D26" w14:textId="77777777" w:rsidR="00014076" w:rsidRPr="004D438A" w:rsidRDefault="00014076" w:rsidP="0036101E">
          <w:pPr>
            <w:pStyle w:val="TITLEDECLAPPRDEDIC"/>
          </w:pPr>
          <w:r w:rsidRPr="004D438A">
            <w:t>APPROVAL</w:t>
          </w:r>
        </w:p>
        <w:bookmarkEnd w:id="3" w:displacedByCustomXml="next"/>
      </w:sdtContent>
    </w:sdt>
    <w:sdt>
      <w:sdtPr>
        <w:id w:val="2078780578"/>
      </w:sdtPr>
      <w:sdtEndPr/>
      <w:sdtContent>
        <w:p w14:paraId="7A626D27" w14:textId="4CC74808" w:rsidR="00CD7E82" w:rsidRDefault="00987C56" w:rsidP="00CD7E82">
          <w:pPr>
            <w:pStyle w:val="UTEMAPPROVAL"/>
          </w:pPr>
          <w:r>
            <w:t>I</w:t>
          </w:r>
          <w:r w:rsidRPr="00987C56">
            <w:t xml:space="preserve"> hereby declare that I</w:t>
          </w:r>
          <w:r>
            <w:t xml:space="preserve"> </w:t>
          </w:r>
          <w:r w:rsidRPr="00987C56">
            <w:t>h</w:t>
          </w:r>
          <w:r>
            <w:t xml:space="preserve">ave checked this </w:t>
          </w:r>
          <w:r w:rsidR="00055D45">
            <w:t xml:space="preserve">project </w:t>
          </w:r>
          <w:r w:rsidR="0020156E">
            <w:t>report</w:t>
          </w:r>
          <w:r>
            <w:t xml:space="preserve"> </w:t>
          </w:r>
          <w:r w:rsidR="00FE611A" w:rsidRPr="005D7C90">
            <w:rPr>
              <w:lang w:val="en-US"/>
            </w:rPr>
            <w:t>entitle</w:t>
          </w:r>
          <w:r w:rsidR="00FE611A">
            <w:rPr>
              <w:lang w:val="en-US"/>
            </w:rPr>
            <w:t>d</w:t>
          </w:r>
          <w:r w:rsidR="00FE611A" w:rsidRPr="005D7C90">
            <w:rPr>
              <w:lang w:val="en-US"/>
            </w:rPr>
            <w:t xml:space="preserve"> </w:t>
          </w:r>
          <w:r w:rsidR="00772890">
            <w:rPr>
              <w:lang w:val="en-US"/>
            </w:rPr>
            <w:t>"</w:t>
          </w:r>
          <w:sdt>
            <w:sdtPr>
              <w:alias w:val="Title"/>
              <w:tag w:val=""/>
              <w:id w:val="1465624070"/>
              <w:placeholder>
                <w:docPart w:val="EFB9E4E496924BCA9D01738F3A7AE677"/>
              </w:placeholder>
              <w:dataBinding w:prefixMappings="xmlns:ns0='http://purl.org/dc/elements/1.1/' xmlns:ns1='http://schemas.openxmlformats.org/package/2006/metadata/core-properties' " w:xpath="/ns1:coreProperties[1]/ns0:title[1]" w:storeItemID="{6C3C8BC8-F283-45AE-878A-BAB7291924A1}"/>
              <w:text/>
            </w:sdtPr>
            <w:sdtEndPr/>
            <w:sdtContent>
              <w:r w:rsidR="00736C0C">
                <w:t>GUIDELINES FOR PREPARATION OF FINAL YEAR PROJECT REPORT (PRODIP)</w:t>
              </w:r>
            </w:sdtContent>
          </w:sdt>
          <w:r w:rsidR="00FE611A" w:rsidRPr="005D7C90">
            <w:rPr>
              <w:lang w:val="en-US"/>
            </w:rPr>
            <w:t xml:space="preserve"> </w:t>
          </w:r>
          <w:r w:rsidR="00FE611A">
            <w:rPr>
              <w:lang w:val="en-US"/>
            </w:rPr>
            <w:t>complies</w:t>
          </w:r>
          <w:r w:rsidR="00FE611A" w:rsidRPr="005D7C90">
            <w:rPr>
              <w:lang w:val="en-US"/>
            </w:rPr>
            <w:t xml:space="preserve"> </w:t>
          </w:r>
          <w:r w:rsidR="00DE35F3">
            <w:rPr>
              <w:lang w:val="en-US"/>
            </w:rPr>
            <w:t xml:space="preserve">with </w:t>
          </w:r>
          <w:r w:rsidR="00FE611A" w:rsidRPr="005D7C90">
            <w:rPr>
              <w:lang w:val="en-US"/>
            </w:rPr>
            <w:t>the partial fulfilment for awarding the</w:t>
          </w:r>
          <w:r w:rsidR="00FE611A" w:rsidRPr="00987C56">
            <w:t xml:space="preserve"> </w:t>
          </w:r>
          <w:r w:rsidRPr="00987C56">
            <w:t xml:space="preserve">award of the </w:t>
          </w:r>
          <w:r w:rsidR="00055D45">
            <w:t>Diploma of Electrical Engineering.</w:t>
          </w:r>
        </w:p>
      </w:sdtContent>
    </w:sdt>
    <w:sdt>
      <w:sdtPr>
        <w:id w:val="-420259894"/>
        <w:lock w:val="sdtContentLocked"/>
        <w:placeholder>
          <w:docPart w:val="E8875BE5C7AF4E04BE739EE386F22458"/>
        </w:placeholder>
      </w:sdtPr>
      <w:sdtEndPr/>
      <w:sdtContent>
        <w:p w14:paraId="7A626D28" w14:textId="77777777" w:rsidR="000C6305" w:rsidRDefault="000C6305" w:rsidP="008D68E3">
          <w:pPr>
            <w:pStyle w:val="UTEM-DECL"/>
          </w:pPr>
        </w:p>
        <w:p w14:paraId="7A626D29" w14:textId="77777777" w:rsidR="000C6305" w:rsidRDefault="000C6305" w:rsidP="008D68E3">
          <w:pPr>
            <w:pStyle w:val="UTEM-DECL"/>
          </w:pPr>
        </w:p>
        <w:p w14:paraId="7A626D2A" w14:textId="77777777" w:rsidR="000C6305" w:rsidRDefault="00327AAB" w:rsidP="008D68E3">
          <w:pPr>
            <w:pStyle w:val="UTEM-DECL"/>
          </w:pPr>
        </w:p>
      </w:sdtContent>
    </w:sdt>
    <w:sdt>
      <w:sdtPr>
        <w:id w:val="-1882772406"/>
        <w:lock w:val="sdtContentLocked"/>
        <w:placeholder>
          <w:docPart w:val="C8476D6D371145E98DA207E0C39ADA7D"/>
        </w:placeholder>
      </w:sdtPr>
      <w:sdtEndPr/>
      <w:sdtContent>
        <w:tbl>
          <w:tblPr>
            <w:tblW w:w="8789" w:type="dxa"/>
            <w:tblLook w:val="04A0" w:firstRow="1" w:lastRow="0" w:firstColumn="1" w:lastColumn="0" w:noHBand="0" w:noVBand="1"/>
          </w:tblPr>
          <w:tblGrid>
            <w:gridCol w:w="2127"/>
            <w:gridCol w:w="284"/>
            <w:gridCol w:w="6378"/>
          </w:tblGrid>
          <w:tr w:rsidR="00655C9D" w14:paraId="7A626D2E" w14:textId="77777777" w:rsidTr="00655C9D">
            <w:tc>
              <w:tcPr>
                <w:tcW w:w="2127" w:type="dxa"/>
              </w:tcPr>
              <w:p w14:paraId="7A626D2B" w14:textId="77777777" w:rsidR="00655C9D" w:rsidRDefault="00655C9D" w:rsidP="00CD7E82">
                <w:pPr>
                  <w:pStyle w:val="UTEMAPPROVAL"/>
                </w:pPr>
                <w:r w:rsidRPr="001F4C6F">
                  <w:t>Signature</w:t>
                </w:r>
              </w:p>
            </w:tc>
            <w:tc>
              <w:tcPr>
                <w:tcW w:w="284" w:type="dxa"/>
              </w:tcPr>
              <w:p w14:paraId="7A626D2C" w14:textId="77777777" w:rsidR="00655C9D" w:rsidRDefault="00655C9D" w:rsidP="00B21384">
                <w:pPr>
                  <w:pStyle w:val="UTEMAPPROVAL"/>
                  <w:jc w:val="left"/>
                </w:pPr>
                <w:r>
                  <w:t>:</w:t>
                </w:r>
              </w:p>
            </w:tc>
            <w:tc>
              <w:tcPr>
                <w:tcW w:w="6378" w:type="dxa"/>
                <w:tcBorders>
                  <w:bottom w:val="dotted" w:sz="8" w:space="0" w:color="auto"/>
                </w:tcBorders>
                <w:vAlign w:val="center"/>
              </w:tcPr>
              <w:p w14:paraId="7A626D2D" w14:textId="77777777" w:rsidR="00655C9D" w:rsidRDefault="00655C9D" w:rsidP="00B21384">
                <w:pPr>
                  <w:pStyle w:val="UTEMAPPROVAL"/>
                  <w:jc w:val="left"/>
                </w:pPr>
              </w:p>
            </w:tc>
          </w:tr>
          <w:tr w:rsidR="00655C9D" w14:paraId="7A626D32" w14:textId="77777777" w:rsidTr="00655C9D">
            <w:tc>
              <w:tcPr>
                <w:tcW w:w="2127" w:type="dxa"/>
              </w:tcPr>
              <w:p w14:paraId="7A626D2F" w14:textId="77777777" w:rsidR="00655C9D" w:rsidRDefault="00655C9D" w:rsidP="00CD7E82">
                <w:pPr>
                  <w:pStyle w:val="UTEMAPPROVAL"/>
                </w:pPr>
                <w:r w:rsidRPr="001F4C6F">
                  <w:t xml:space="preserve">Supervisor Name  </w:t>
                </w:r>
              </w:p>
            </w:tc>
            <w:tc>
              <w:tcPr>
                <w:tcW w:w="284" w:type="dxa"/>
              </w:tcPr>
              <w:p w14:paraId="7A626D30" w14:textId="77777777" w:rsidR="00655C9D" w:rsidRDefault="00655C9D" w:rsidP="00B21384">
                <w:pPr>
                  <w:pStyle w:val="UTEMAPPROVAL"/>
                  <w:jc w:val="left"/>
                </w:pPr>
                <w:r>
                  <w:t>:</w:t>
                </w:r>
              </w:p>
            </w:tc>
            <w:tc>
              <w:tcPr>
                <w:tcW w:w="6378" w:type="dxa"/>
                <w:tcBorders>
                  <w:top w:val="dotted" w:sz="8" w:space="0" w:color="auto"/>
                  <w:bottom w:val="dotted" w:sz="8" w:space="0" w:color="auto"/>
                </w:tcBorders>
                <w:vAlign w:val="center"/>
              </w:tcPr>
              <w:p w14:paraId="7A626D31" w14:textId="77777777" w:rsidR="00655C9D" w:rsidRDefault="00655C9D" w:rsidP="00B21384">
                <w:pPr>
                  <w:pStyle w:val="UTEMAPPROVAL"/>
                  <w:jc w:val="left"/>
                </w:pPr>
              </w:p>
            </w:tc>
          </w:tr>
          <w:tr w:rsidR="00655C9D" w14:paraId="7A626D36" w14:textId="77777777" w:rsidTr="00655C9D">
            <w:tc>
              <w:tcPr>
                <w:tcW w:w="2127" w:type="dxa"/>
              </w:tcPr>
              <w:p w14:paraId="7A626D33" w14:textId="77777777" w:rsidR="00655C9D" w:rsidRPr="001F4C6F" w:rsidRDefault="00655C9D" w:rsidP="00CD7E82">
                <w:pPr>
                  <w:pStyle w:val="UTEMAPPROVAL"/>
                </w:pPr>
                <w:r w:rsidRPr="001F4C6F">
                  <w:t>Date</w:t>
                </w:r>
              </w:p>
            </w:tc>
            <w:tc>
              <w:tcPr>
                <w:tcW w:w="284" w:type="dxa"/>
              </w:tcPr>
              <w:p w14:paraId="7A626D34" w14:textId="77777777" w:rsidR="00655C9D" w:rsidRDefault="00655C9D" w:rsidP="00B21384">
                <w:pPr>
                  <w:pStyle w:val="UTEMAPPROVAL"/>
                  <w:jc w:val="left"/>
                </w:pPr>
                <w:r>
                  <w:t>:</w:t>
                </w:r>
              </w:p>
            </w:tc>
            <w:tc>
              <w:tcPr>
                <w:tcW w:w="6378" w:type="dxa"/>
                <w:tcBorders>
                  <w:top w:val="dotted" w:sz="8" w:space="0" w:color="auto"/>
                  <w:bottom w:val="dotted" w:sz="8" w:space="0" w:color="auto"/>
                </w:tcBorders>
                <w:vAlign w:val="center"/>
              </w:tcPr>
              <w:p w14:paraId="7A626D35" w14:textId="77777777" w:rsidR="00655C9D" w:rsidRDefault="00327AAB" w:rsidP="00B21384">
                <w:pPr>
                  <w:pStyle w:val="UTEMAPPROVAL"/>
                  <w:jc w:val="left"/>
                </w:pPr>
              </w:p>
            </w:tc>
          </w:tr>
        </w:tbl>
      </w:sdtContent>
    </w:sdt>
    <w:p w14:paraId="7A626D37" w14:textId="77777777" w:rsidR="008E1C32" w:rsidRPr="00CD7E82" w:rsidRDefault="008E1C32" w:rsidP="00CD7E82">
      <w:pPr>
        <w:pStyle w:val="UTEMAPPROVAL"/>
      </w:pPr>
    </w:p>
    <w:p w14:paraId="7A626D38" w14:textId="77777777" w:rsidR="00884B1B" w:rsidRDefault="00884B1B" w:rsidP="0036101E">
      <w:pPr>
        <w:pStyle w:val="TITLEDECLAPPRDEDIC"/>
        <w:sectPr w:rsidR="00884B1B" w:rsidSect="00884FF8">
          <w:pgSz w:w="11909" w:h="16834" w:code="9"/>
          <w:pgMar w:top="1985" w:right="1418" w:bottom="1418" w:left="1701" w:header="720" w:footer="1298" w:gutter="0"/>
          <w:pgNumType w:fmt="lowerRoman" w:start="1"/>
          <w:cols w:space="720"/>
          <w:docGrid w:linePitch="360"/>
        </w:sectPr>
      </w:pPr>
      <w:bookmarkStart w:id="4" w:name="_Toc458243"/>
    </w:p>
    <w:sdt>
      <w:sdtPr>
        <w:id w:val="1328324031"/>
        <w:lock w:val="sdtContentLocked"/>
        <w:placeholder>
          <w:docPart w:val="C8476D6D371145E98DA207E0C39ADA7D"/>
        </w:placeholder>
      </w:sdtPr>
      <w:sdtEndPr/>
      <w:sdtContent>
        <w:p w14:paraId="7A626D39" w14:textId="77777777" w:rsidR="00FB458B" w:rsidRPr="0097371F" w:rsidRDefault="00792FFB" w:rsidP="0036101E">
          <w:pPr>
            <w:pStyle w:val="TITLEDECLAPPRDEDIC"/>
          </w:pPr>
          <w:r w:rsidRPr="00B774A2">
            <w:t>DEDICATIONS</w:t>
          </w:r>
        </w:p>
        <w:bookmarkEnd w:id="4" w:displacedByCustomXml="next"/>
      </w:sdtContent>
    </w:sdt>
    <w:sdt>
      <w:sdtPr>
        <w:id w:val="-276407114"/>
        <w:lock w:val="sdtContentLocked"/>
        <w:placeholder>
          <w:docPart w:val="C8476D6D371145E98DA207E0C39ADA7D"/>
        </w:placeholder>
      </w:sdtPr>
      <w:sdtEndPr/>
      <w:sdtContent>
        <w:p w14:paraId="7A626D3A" w14:textId="77777777" w:rsidR="00792FFB" w:rsidRDefault="00792FFB" w:rsidP="00792FFB">
          <w:pPr>
            <w:pStyle w:val="UTEM-DEDICATIONS"/>
          </w:pPr>
        </w:p>
        <w:p w14:paraId="7A626D3B" w14:textId="77777777" w:rsidR="00792FFB" w:rsidRDefault="00327AAB" w:rsidP="00792FFB">
          <w:pPr>
            <w:pStyle w:val="UTEM-DEDICATIONS"/>
          </w:pPr>
        </w:p>
      </w:sdtContent>
    </w:sdt>
    <w:p w14:paraId="7A626D3C" w14:textId="77777777" w:rsidR="00D2465F" w:rsidRDefault="00FE611A" w:rsidP="004E3E4E">
      <w:pPr>
        <w:pStyle w:val="UTEM-DEDICATIONS"/>
      </w:pPr>
      <w:r w:rsidRPr="00FE611A">
        <w:t>To my beloved mother and father</w:t>
      </w:r>
    </w:p>
    <w:p w14:paraId="7A626D3D" w14:textId="77777777" w:rsidR="005B4CE8" w:rsidRDefault="005B4CE8" w:rsidP="005B4CE8"/>
    <w:p w14:paraId="7A626D3E" w14:textId="77777777" w:rsidR="005B4CE8" w:rsidRPr="005B4CE8" w:rsidRDefault="005B4CE8" w:rsidP="005B4CE8"/>
    <w:p w14:paraId="7A626D3F" w14:textId="77777777" w:rsidR="00D2465F" w:rsidRDefault="00D2465F" w:rsidP="00D2465F"/>
    <w:p w14:paraId="7A626D40" w14:textId="77777777" w:rsidR="00E54A35" w:rsidRDefault="00E54A35" w:rsidP="00D2465F">
      <w:pPr>
        <w:sectPr w:rsidR="00E54A35" w:rsidSect="00884FF8">
          <w:pgSz w:w="11909" w:h="16834" w:code="9"/>
          <w:pgMar w:top="1985" w:right="1418" w:bottom="1418" w:left="1701" w:header="720" w:footer="1298" w:gutter="0"/>
          <w:pgNumType w:fmt="lowerRoman" w:start="1"/>
          <w:cols w:space="720"/>
          <w:docGrid w:linePitch="360"/>
        </w:sectPr>
      </w:pPr>
    </w:p>
    <w:p w14:paraId="7A626D41" w14:textId="77777777" w:rsidR="002F25D5" w:rsidRPr="00F051FB" w:rsidRDefault="002F25D5" w:rsidP="002F25D5">
      <w:pPr>
        <w:pStyle w:val="UTEMTITLEATROMANPAGES"/>
        <w:rPr>
          <w:i/>
        </w:rPr>
      </w:pPr>
      <w:bookmarkStart w:id="5" w:name="_Toc458246"/>
      <w:bookmarkStart w:id="6" w:name="_Toc458244"/>
      <w:bookmarkStart w:id="7" w:name="_Toc98186413"/>
      <w:r w:rsidRPr="00F340C5">
        <w:lastRenderedPageBreak/>
        <w:t>ACKNOWLEDGEMENT</w:t>
      </w:r>
      <w:r>
        <w:t>S</w:t>
      </w:r>
      <w:bookmarkEnd w:id="5"/>
      <w:bookmarkEnd w:id="7"/>
    </w:p>
    <w:p w14:paraId="7A626D42" w14:textId="77777777" w:rsidR="002F25D5" w:rsidRDefault="002F25D5" w:rsidP="002F25D5">
      <w:pPr>
        <w:pStyle w:val="UTEMACKNOWLEDGEMENT"/>
        <w:spacing w:line="360" w:lineRule="auto"/>
      </w:pPr>
      <w:r>
        <w:t xml:space="preserve">In preparing this report, I was in contact with many people, academicians and practitioners. They have contributed towards my understanding and thought. In particular, I wish to express my sincere appreciation to my main project supervisor, Dr. </w:t>
      </w:r>
      <w:r w:rsidR="00D25BA7">
        <w:t xml:space="preserve">Aimie Nazmin </w:t>
      </w:r>
      <w:r>
        <w:t xml:space="preserve">, for encouragement, guidance critics and friendship. Without their continued support and interest, this project would not have been same as presented here. </w:t>
      </w:r>
    </w:p>
    <w:p w14:paraId="7A626D43" w14:textId="77777777" w:rsidR="002F25D5" w:rsidRDefault="002F25D5" w:rsidP="002F25D5">
      <w:pPr>
        <w:pStyle w:val="UTEMACKNOWLEDGEMENT"/>
        <w:spacing w:line="360" w:lineRule="auto"/>
      </w:pPr>
    </w:p>
    <w:p w14:paraId="7A626D44" w14:textId="77777777" w:rsidR="002F25D5" w:rsidRDefault="002F25D5" w:rsidP="002F25D5">
      <w:pPr>
        <w:pStyle w:val="UTEMACKNOWLEDGEMENT"/>
        <w:spacing w:line="360" w:lineRule="auto"/>
      </w:pPr>
      <w:r>
        <w:t xml:space="preserve">I am also indebted to University </w:t>
      </w:r>
      <w:r w:rsidR="00D25BA7">
        <w:t>Teknikal Malaysia Melaka</w:t>
      </w:r>
      <w:r>
        <w:t xml:space="preserve"> (</w:t>
      </w:r>
      <w:r w:rsidR="00D25BA7">
        <w:t xml:space="preserve">UTeM) for funding, and </w:t>
      </w:r>
      <w:r>
        <w:t xml:space="preserve">their assistance in supplying the </w:t>
      </w:r>
      <w:r w:rsidR="00D25BA7">
        <w:t>component and provide a special space for me to finish my diploma project</w:t>
      </w:r>
      <w:r>
        <w:t xml:space="preserve">. </w:t>
      </w:r>
    </w:p>
    <w:p w14:paraId="7A626D45" w14:textId="77777777" w:rsidR="002F25D5" w:rsidRDefault="002F25D5" w:rsidP="002F25D5">
      <w:pPr>
        <w:pStyle w:val="UTEMACKNOWLEDGEMENT"/>
        <w:spacing w:line="360" w:lineRule="auto"/>
      </w:pPr>
    </w:p>
    <w:p w14:paraId="7A626D46" w14:textId="77777777" w:rsidR="002F25D5" w:rsidRDefault="002F25D5" w:rsidP="002F25D5">
      <w:pPr>
        <w:pStyle w:val="UTEMACKNOWLEDGEMENT"/>
        <w:spacing w:line="360" w:lineRule="auto"/>
      </w:pPr>
      <w:r>
        <w:t>My fellow</w:t>
      </w:r>
      <w:r w:rsidR="00D25BA7" w:rsidRPr="00D25BA7">
        <w:t xml:space="preserve"> colleague </w:t>
      </w:r>
      <w:r>
        <w:t>students should also be recognised for their support. My sincere appreciation also extends to all my colleagues and others who have provided assistance at various occasions. Their views and tips are useful indeed. Unfortunately, it is not possible to list all of them in this limited space. I am grateful to all my family members</w:t>
      </w:r>
    </w:p>
    <w:p w14:paraId="7A626D47" w14:textId="77777777" w:rsidR="002F25D5" w:rsidRDefault="002F25D5" w:rsidP="002F25D5">
      <w:pPr>
        <w:rPr>
          <w:i/>
          <w:color w:val="FF0000"/>
        </w:rPr>
      </w:pPr>
    </w:p>
    <w:p w14:paraId="7A626D48" w14:textId="77777777" w:rsidR="002F25D5" w:rsidRDefault="002F25D5" w:rsidP="002F25D5">
      <w:pPr>
        <w:rPr>
          <w:i/>
          <w:color w:val="FF0000"/>
        </w:rPr>
      </w:pPr>
      <w:r>
        <w:rPr>
          <w:i/>
          <w:color w:val="FF0000"/>
        </w:rPr>
        <w:t>Note:</w:t>
      </w:r>
    </w:p>
    <w:p w14:paraId="7A626D49" w14:textId="77777777" w:rsidR="002F25D5" w:rsidRDefault="002F25D5" w:rsidP="002F25D5">
      <w:pPr>
        <w:rPr>
          <w:i/>
          <w:color w:val="FF0000"/>
        </w:rPr>
      </w:pPr>
      <w:r>
        <w:rPr>
          <w:i/>
          <w:color w:val="FF0000"/>
        </w:rPr>
        <w:t>Include all supervisors names</w:t>
      </w:r>
    </w:p>
    <w:p w14:paraId="7A626D4A" w14:textId="77777777" w:rsidR="002F25D5" w:rsidRDefault="002F25D5" w:rsidP="002F25D5">
      <w:pPr>
        <w:rPr>
          <w:i/>
          <w:color w:val="FF0000"/>
        </w:rPr>
      </w:pPr>
      <w:r>
        <w:rPr>
          <w:i/>
          <w:color w:val="FF0000"/>
        </w:rPr>
        <w:t>Limit to o</w:t>
      </w:r>
      <w:r w:rsidRPr="001525C7">
        <w:rPr>
          <w:i/>
          <w:color w:val="FF0000"/>
        </w:rPr>
        <w:t xml:space="preserve">ne </w:t>
      </w:r>
      <w:r>
        <w:rPr>
          <w:i/>
          <w:color w:val="FF0000"/>
        </w:rPr>
        <w:t xml:space="preserve">(1) </w:t>
      </w:r>
      <w:r w:rsidRPr="001525C7">
        <w:rPr>
          <w:i/>
          <w:color w:val="FF0000"/>
        </w:rPr>
        <w:t>page only</w:t>
      </w:r>
    </w:p>
    <w:p w14:paraId="7A626D4B" w14:textId="77777777" w:rsidR="002F25D5" w:rsidRPr="00566E7E" w:rsidRDefault="002F25D5" w:rsidP="002F25D5">
      <w:pPr>
        <w:rPr>
          <w:lang w:val="en-US"/>
        </w:rPr>
      </w:pPr>
    </w:p>
    <w:p w14:paraId="7A626D4C" w14:textId="77777777" w:rsidR="002615F2" w:rsidRPr="004D438A" w:rsidRDefault="002615F2" w:rsidP="00C13B9B">
      <w:pPr>
        <w:pStyle w:val="UTEMTITLEATROMANPAGES"/>
      </w:pPr>
      <w:bookmarkStart w:id="8" w:name="_Toc98186414"/>
      <w:r w:rsidRPr="004D438A">
        <w:lastRenderedPageBreak/>
        <w:t>ABSTRACT</w:t>
      </w:r>
      <w:bookmarkEnd w:id="6"/>
      <w:bookmarkEnd w:id="8"/>
    </w:p>
    <w:p w14:paraId="7A626D4D" w14:textId="77777777" w:rsidR="009F7768" w:rsidRPr="009F7768" w:rsidRDefault="009F7768" w:rsidP="009F7768">
      <w:pPr>
        <w:pStyle w:val="UTEMABSTRACT-ENG"/>
        <w:jc w:val="center"/>
        <w:rPr>
          <w:i/>
          <w:color w:val="FF0000"/>
        </w:rPr>
      </w:pPr>
      <w:r w:rsidRPr="009F7768">
        <w:rPr>
          <w:i/>
          <w:color w:val="FF0000"/>
        </w:rPr>
        <w:t>NOTE: NOT MORE THAN 1 PAGE</w:t>
      </w:r>
      <w:r>
        <w:rPr>
          <w:i/>
          <w:color w:val="FF0000"/>
        </w:rPr>
        <w:t xml:space="preserve"> AND NO MULTIPLE PARAGRAPHS</w:t>
      </w:r>
    </w:p>
    <w:p w14:paraId="7A626D4E" w14:textId="77777777" w:rsidR="005539BF" w:rsidRDefault="005539BF" w:rsidP="00C13B9B">
      <w:pPr>
        <w:pStyle w:val="UTEMABSTRACT-ENG"/>
      </w:pPr>
    </w:p>
    <w:p w14:paraId="7A626D4F" w14:textId="53CFEA0F" w:rsidR="00C13B9B" w:rsidRDefault="00533120" w:rsidP="005539BF">
      <w:pPr>
        <w:pStyle w:val="UTEMABSTRACT-ENG"/>
        <w:spacing w:line="360" w:lineRule="auto"/>
      </w:pPr>
      <w:r w:rsidRPr="00533120">
        <w:t xml:space="preserve">Process variation is unavoidable and affects quality in manufacturing, and addressing it has become more challenging due to more stringent demands on manufacturing processes. It is becoming necessary to very rapidly identify sources of unnatural variation for diagnostic and intervention purposes. As such, it is crucial that process variability patterns be recognised in a timely manner, as waiting for process deterioration to develop fully could be too late for preventive purposes or my even catastrophic. The purpose of this study was develop a scheme for enabling on-line recognition of such patterns on Shewhart charts even as they are developing. Extensive simulations were performed and a scheme that can address the requirements is proposed. Evaluation was based on recognition accuracy, average run length, type I error, type II error, and a new measure, average recognition attempts. It was found that a scheme developed using a minimal set of statistical features for input representation, compact structure of artificial neural network pattern recognisers, synergy of specialised and generalised recognisers, and joint monitoring by runs rules and CUSUM resulted in the best scheme among the alternative designs developed. This scheme showed significant improvement in overall performance and, among others, timely and accurate on-line recognition, ignoring unnecessary recognition of stable processes and capability to recover from false alarms. The findings suggest that the recognition of developing control chart patterns should be addressed from an interlinking monitoring and recognition perspective and by implementing a </w:t>
      </w:r>
      <w:r w:rsidR="00772890">
        <w:t>"</w:t>
      </w:r>
      <w:r w:rsidRPr="00533120">
        <w:t>recognise only when necessary</w:t>
      </w:r>
      <w:r w:rsidR="00772890">
        <w:t>"</w:t>
      </w:r>
      <w:r w:rsidRPr="00533120">
        <w:t xml:space="preserve"> philosophy. The framework used to develop the scheme is general enough for further investigation by either evaluating other designs of its components or by extending its application to other problems.</w:t>
      </w:r>
    </w:p>
    <w:p w14:paraId="7A626D50" w14:textId="77777777" w:rsidR="00C13B9B" w:rsidRDefault="00C13B9B" w:rsidP="00AE74D0">
      <w:pPr>
        <w:pStyle w:val="UTEMABSTRACT-ENG"/>
      </w:pPr>
    </w:p>
    <w:p w14:paraId="7A626D51" w14:textId="77777777" w:rsidR="0084307A" w:rsidRDefault="0084307A" w:rsidP="00AE74D0">
      <w:pPr>
        <w:pStyle w:val="UTEMABSTRACT-ENG"/>
      </w:pPr>
    </w:p>
    <w:p w14:paraId="7A626D52" w14:textId="77777777" w:rsidR="002615F2" w:rsidRPr="008E1C32" w:rsidRDefault="002615F2" w:rsidP="00C13B9B">
      <w:pPr>
        <w:pStyle w:val="UTEMTITLEATROMANPAGES-ABSTRAK"/>
      </w:pPr>
      <w:bookmarkStart w:id="9" w:name="_Toc458245"/>
      <w:bookmarkStart w:id="10" w:name="_Toc98186415"/>
      <w:r w:rsidRPr="008E1C32">
        <w:lastRenderedPageBreak/>
        <w:t>ABSTRAK</w:t>
      </w:r>
      <w:bookmarkEnd w:id="9"/>
      <w:bookmarkEnd w:id="10"/>
    </w:p>
    <w:p w14:paraId="7A626D53" w14:textId="77777777" w:rsidR="009F7768" w:rsidRPr="009F7768" w:rsidRDefault="009F7768" w:rsidP="009F7768">
      <w:pPr>
        <w:pStyle w:val="UTEMABSTRACT-ENG"/>
        <w:jc w:val="center"/>
        <w:rPr>
          <w:i/>
          <w:color w:val="FF0000"/>
        </w:rPr>
      </w:pPr>
      <w:r w:rsidRPr="009F7768">
        <w:rPr>
          <w:i/>
          <w:color w:val="FF0000"/>
        </w:rPr>
        <w:t>NOTE: NOT MORE THAN 1 PAGE</w:t>
      </w:r>
      <w:r>
        <w:rPr>
          <w:i/>
          <w:color w:val="FF0000"/>
        </w:rPr>
        <w:t xml:space="preserve"> AND NO MULTIPLE PARAGRAPHS</w:t>
      </w:r>
    </w:p>
    <w:p w14:paraId="7A626D54" w14:textId="77777777" w:rsidR="009F7768" w:rsidRDefault="009F7768" w:rsidP="002F25D5">
      <w:pPr>
        <w:pStyle w:val="UTEM-ABSTRACTBM"/>
      </w:pPr>
    </w:p>
    <w:p w14:paraId="7A626D55" w14:textId="77777777" w:rsidR="00566E7E" w:rsidRPr="002F25D5" w:rsidRDefault="00533120" w:rsidP="002F25D5">
      <w:pPr>
        <w:pStyle w:val="UTEM-ABSTRACTBM"/>
      </w:pPr>
      <w:r w:rsidRPr="002F25D5">
        <w:t>Variasi proses sentiasa wujud dalam operasi pembuatan, dan menanganinya menjadi semakin mencabar akibat keperluan proses pembuatan yang semakin rumit. Adalah penting untuk mengenalpasti secepat mungkin sumber variasi yang tidak tabii untuk tujuan diagnosis dan pembaikan. Oleh itu, corak variasi proses perlu di kenalpasti tepat pada masanya. Menunggu kematangan corak variasi akan melewatkan tindakan pencegahan dan ianya berpotensi mengakibatkan bencana. Tujuan penyelidikan ini adalah untuk membangunkan skema yang berupaya menangani keperluan telah dicadangkan. Keberkesanan skema telah dinilai berdasarkan kepada ketepatan mengecam, berdasarkan masa-nyata, corak variasi proses di atas carta kawalan Shewhart walaupun corak tersebut sedang membentuk. Kajian simulasi yang meluas telah dilakukan dan satu skema yang berupaya menangani keperluan telah dicadangkan. Keberkesanan skema telah dinilai berdasarkan kepada ketepatan pengecaman, purata panjang larian, ralat jenis I, ralat jenis II, dan purata percubaan mengecam. Skema yang dibangunkan dengan menggunakan set sifat statistical minimum bagi perwakilan masukan, struktur pengecam corak rangkaian neural tiruan yang padat, sinergi di antara pengecam khusus dan umum, dan pemantauan bersama oleh runs rules dan CUSUM telah menghasilkan skema yang terbaik di antara reka bentuk alternatif yang dikaji. Penemuan kajian ini menunjukkan bahawa masalah pengecaman corak variasi yang sedang berkembang sepatutnya ditangani dari perspektif pemantauan dan pengecaman yang bersepadu, dan melaksanakan falsafah “mengecam hanya bila perlu”. Rangka skema di atas adalah bersifat umum dan boleh digunakan untuk kajian lanjut samada bagi menguji berbagai jenis rekabentuk komponennya atau meluaskan penggunaannya kepada masalah lain.</w:t>
      </w:r>
      <w:r w:rsidR="00286678" w:rsidRPr="002F25D5">
        <w:t>....</w:t>
      </w:r>
      <w:r w:rsidR="001550C7" w:rsidRPr="002F25D5">
        <w:t>.</w:t>
      </w:r>
    </w:p>
    <w:p w14:paraId="7A626D56" w14:textId="77777777" w:rsidR="002615F2" w:rsidRDefault="002615F2" w:rsidP="002615F2"/>
    <w:p w14:paraId="7A626D57" w14:textId="77777777" w:rsidR="00275AAC" w:rsidRDefault="00275AAC" w:rsidP="00B85E9C"/>
    <w:p w14:paraId="7A626D58" w14:textId="77777777" w:rsidR="00FB458B" w:rsidRDefault="00FB458B" w:rsidP="00C13B9B">
      <w:pPr>
        <w:pStyle w:val="UTEMTITLEATROMANPAGES"/>
      </w:pPr>
      <w:bookmarkStart w:id="11" w:name="_Toc458247"/>
      <w:bookmarkStart w:id="12" w:name="_Toc98186416"/>
      <w:r>
        <w:lastRenderedPageBreak/>
        <w:t>TABLE OF CONTENTS</w:t>
      </w:r>
      <w:bookmarkEnd w:id="11"/>
      <w:bookmarkEnd w:id="12"/>
    </w:p>
    <w:sdt>
      <w:sdtPr>
        <w:rPr>
          <w:b/>
        </w:rPr>
        <w:id w:val="-682666901"/>
        <w:lock w:val="sdtContentLocked"/>
      </w:sdtPr>
      <w:sdtEndPr/>
      <w:sdtContent>
        <w:p w14:paraId="7A626D59" w14:textId="77777777" w:rsidR="009B2A7F" w:rsidRPr="00E81855" w:rsidRDefault="009B2A7F" w:rsidP="00E81855">
          <w:pPr>
            <w:spacing w:before="200"/>
            <w:jc w:val="right"/>
            <w:rPr>
              <w:b/>
            </w:rPr>
          </w:pPr>
          <w:r w:rsidRPr="00E81855">
            <w:rPr>
              <w:b/>
            </w:rPr>
            <w:t>PAGE</w:t>
          </w:r>
        </w:p>
        <w:p w14:paraId="7A626D5A" w14:textId="77777777" w:rsidR="009B2A7F" w:rsidRPr="00E81855" w:rsidRDefault="009B2A7F" w:rsidP="00E81855">
          <w:pPr>
            <w:spacing w:before="200"/>
            <w:rPr>
              <w:b/>
            </w:rPr>
          </w:pPr>
          <w:r w:rsidRPr="00E81855">
            <w:rPr>
              <w:b/>
            </w:rPr>
            <w:t>DECLARATION</w:t>
          </w:r>
        </w:p>
        <w:p w14:paraId="7A626D5B" w14:textId="77777777" w:rsidR="009B2A7F" w:rsidRPr="00E81855" w:rsidRDefault="009B2A7F" w:rsidP="00E81855">
          <w:pPr>
            <w:spacing w:before="200"/>
            <w:rPr>
              <w:b/>
            </w:rPr>
          </w:pPr>
          <w:r w:rsidRPr="00E81855">
            <w:rPr>
              <w:b/>
            </w:rPr>
            <w:t>APPROVAL</w:t>
          </w:r>
        </w:p>
        <w:p w14:paraId="7A626D5C" w14:textId="77777777" w:rsidR="009B2A7F" w:rsidRPr="00E81855" w:rsidRDefault="009B2A7F" w:rsidP="00E81855">
          <w:pPr>
            <w:spacing w:before="200"/>
            <w:rPr>
              <w:b/>
            </w:rPr>
          </w:pPr>
          <w:r w:rsidRPr="00E81855">
            <w:rPr>
              <w:b/>
            </w:rPr>
            <w:t>DEDICATIONS</w:t>
          </w:r>
        </w:p>
      </w:sdtContent>
    </w:sdt>
    <w:p w14:paraId="5D98F425" w14:textId="35914AA3" w:rsidR="005F49F0" w:rsidRDefault="003C2B95">
      <w:pPr>
        <w:pStyle w:val="TOC1"/>
        <w:rPr>
          <w:rFonts w:asciiTheme="minorHAnsi" w:eastAsiaTheme="minorEastAsia" w:hAnsiTheme="minorHAnsi" w:cstheme="minorBidi"/>
          <w:b w:val="0"/>
          <w:noProof/>
          <w:sz w:val="22"/>
          <w:szCs w:val="22"/>
          <w:lang w:val="en-GB" w:eastAsia="en-GB"/>
        </w:rPr>
      </w:pPr>
      <w:r>
        <w:fldChar w:fldCharType="begin"/>
      </w:r>
      <w:r>
        <w:instrText xml:space="preserve"> TOC \o "1-4" \h \z \u </w:instrText>
      </w:r>
      <w:r>
        <w:fldChar w:fldCharType="separate"/>
      </w:r>
      <w:hyperlink w:anchor="_Toc98186413" w:history="1">
        <w:r w:rsidR="005F49F0" w:rsidRPr="00D2339E">
          <w:rPr>
            <w:rStyle w:val="Hyperlink"/>
            <w:rFonts w:eastAsiaTheme="majorEastAsia"/>
            <w:noProof/>
          </w:rPr>
          <w:t>ACKNOWLEDGEMENTS</w:t>
        </w:r>
        <w:r w:rsidR="005F49F0">
          <w:rPr>
            <w:noProof/>
            <w:webHidden/>
          </w:rPr>
          <w:tab/>
        </w:r>
        <w:r w:rsidR="005F49F0">
          <w:rPr>
            <w:noProof/>
            <w:webHidden/>
          </w:rPr>
          <w:fldChar w:fldCharType="begin"/>
        </w:r>
        <w:r w:rsidR="005F49F0">
          <w:rPr>
            <w:noProof/>
            <w:webHidden/>
          </w:rPr>
          <w:instrText xml:space="preserve"> PAGEREF _Toc98186413 \h </w:instrText>
        </w:r>
        <w:r w:rsidR="005F49F0">
          <w:rPr>
            <w:noProof/>
            <w:webHidden/>
          </w:rPr>
        </w:r>
        <w:r w:rsidR="005F49F0">
          <w:rPr>
            <w:noProof/>
            <w:webHidden/>
          </w:rPr>
          <w:fldChar w:fldCharType="separate"/>
        </w:r>
        <w:r w:rsidR="005F49F0">
          <w:rPr>
            <w:noProof/>
            <w:webHidden/>
          </w:rPr>
          <w:t>1</w:t>
        </w:r>
        <w:r w:rsidR="005F49F0">
          <w:rPr>
            <w:noProof/>
            <w:webHidden/>
          </w:rPr>
          <w:fldChar w:fldCharType="end"/>
        </w:r>
      </w:hyperlink>
    </w:p>
    <w:p w14:paraId="4FDB0948" w14:textId="5D2D799C" w:rsidR="005F49F0" w:rsidRDefault="005F49F0">
      <w:pPr>
        <w:pStyle w:val="TOC1"/>
        <w:rPr>
          <w:rFonts w:asciiTheme="minorHAnsi" w:eastAsiaTheme="minorEastAsia" w:hAnsiTheme="minorHAnsi" w:cstheme="minorBidi"/>
          <w:b w:val="0"/>
          <w:noProof/>
          <w:sz w:val="22"/>
          <w:szCs w:val="22"/>
          <w:lang w:val="en-GB" w:eastAsia="en-GB"/>
        </w:rPr>
      </w:pPr>
      <w:hyperlink w:anchor="_Toc98186414" w:history="1">
        <w:r w:rsidRPr="00D2339E">
          <w:rPr>
            <w:rStyle w:val="Hyperlink"/>
            <w:rFonts w:eastAsiaTheme="majorEastAsia"/>
            <w:noProof/>
          </w:rPr>
          <w:t>ABSTRACT</w:t>
        </w:r>
        <w:r>
          <w:rPr>
            <w:noProof/>
            <w:webHidden/>
          </w:rPr>
          <w:tab/>
        </w:r>
        <w:r>
          <w:rPr>
            <w:noProof/>
            <w:webHidden/>
          </w:rPr>
          <w:fldChar w:fldCharType="begin"/>
        </w:r>
        <w:r>
          <w:rPr>
            <w:noProof/>
            <w:webHidden/>
          </w:rPr>
          <w:instrText xml:space="preserve"> PAGEREF _Toc98186414 \h </w:instrText>
        </w:r>
        <w:r>
          <w:rPr>
            <w:noProof/>
            <w:webHidden/>
          </w:rPr>
        </w:r>
        <w:r>
          <w:rPr>
            <w:noProof/>
            <w:webHidden/>
          </w:rPr>
          <w:fldChar w:fldCharType="separate"/>
        </w:r>
        <w:r>
          <w:rPr>
            <w:noProof/>
            <w:webHidden/>
          </w:rPr>
          <w:t>2</w:t>
        </w:r>
        <w:r>
          <w:rPr>
            <w:noProof/>
            <w:webHidden/>
          </w:rPr>
          <w:fldChar w:fldCharType="end"/>
        </w:r>
      </w:hyperlink>
    </w:p>
    <w:p w14:paraId="20FFE0D5" w14:textId="56502761" w:rsidR="005F49F0" w:rsidRDefault="005F49F0">
      <w:pPr>
        <w:pStyle w:val="TOC1"/>
        <w:rPr>
          <w:rFonts w:asciiTheme="minorHAnsi" w:eastAsiaTheme="minorEastAsia" w:hAnsiTheme="minorHAnsi" w:cstheme="minorBidi"/>
          <w:b w:val="0"/>
          <w:noProof/>
          <w:sz w:val="22"/>
          <w:szCs w:val="22"/>
          <w:lang w:val="en-GB" w:eastAsia="en-GB"/>
        </w:rPr>
      </w:pPr>
      <w:hyperlink w:anchor="_Toc98186415" w:history="1">
        <w:r w:rsidRPr="00D2339E">
          <w:rPr>
            <w:rStyle w:val="Hyperlink"/>
            <w:rFonts w:eastAsiaTheme="majorEastAsia"/>
            <w:noProof/>
          </w:rPr>
          <w:t>ABSTRAK</w:t>
        </w:r>
        <w:r>
          <w:rPr>
            <w:noProof/>
            <w:webHidden/>
          </w:rPr>
          <w:tab/>
        </w:r>
        <w:r>
          <w:rPr>
            <w:noProof/>
            <w:webHidden/>
          </w:rPr>
          <w:fldChar w:fldCharType="begin"/>
        </w:r>
        <w:r>
          <w:rPr>
            <w:noProof/>
            <w:webHidden/>
          </w:rPr>
          <w:instrText xml:space="preserve"> PAGEREF _Toc98186415 \h </w:instrText>
        </w:r>
        <w:r>
          <w:rPr>
            <w:noProof/>
            <w:webHidden/>
          </w:rPr>
        </w:r>
        <w:r>
          <w:rPr>
            <w:noProof/>
            <w:webHidden/>
          </w:rPr>
          <w:fldChar w:fldCharType="separate"/>
        </w:r>
        <w:r>
          <w:rPr>
            <w:noProof/>
            <w:webHidden/>
          </w:rPr>
          <w:t>3</w:t>
        </w:r>
        <w:r>
          <w:rPr>
            <w:noProof/>
            <w:webHidden/>
          </w:rPr>
          <w:fldChar w:fldCharType="end"/>
        </w:r>
      </w:hyperlink>
    </w:p>
    <w:p w14:paraId="1360FE68" w14:textId="47C60087" w:rsidR="005F49F0" w:rsidRDefault="005F49F0">
      <w:pPr>
        <w:pStyle w:val="TOC1"/>
        <w:rPr>
          <w:rFonts w:asciiTheme="minorHAnsi" w:eastAsiaTheme="minorEastAsia" w:hAnsiTheme="minorHAnsi" w:cstheme="minorBidi"/>
          <w:b w:val="0"/>
          <w:noProof/>
          <w:sz w:val="22"/>
          <w:szCs w:val="22"/>
          <w:lang w:val="en-GB" w:eastAsia="en-GB"/>
        </w:rPr>
      </w:pPr>
      <w:hyperlink w:anchor="_Toc98186416" w:history="1">
        <w:r w:rsidRPr="00D2339E">
          <w:rPr>
            <w:rStyle w:val="Hyperlink"/>
            <w:rFonts w:eastAsiaTheme="majorEastAsia"/>
            <w:noProof/>
          </w:rPr>
          <w:t>TABLE OF CONTENTS</w:t>
        </w:r>
        <w:r>
          <w:rPr>
            <w:noProof/>
            <w:webHidden/>
          </w:rPr>
          <w:tab/>
        </w:r>
        <w:r>
          <w:rPr>
            <w:noProof/>
            <w:webHidden/>
          </w:rPr>
          <w:fldChar w:fldCharType="begin"/>
        </w:r>
        <w:r>
          <w:rPr>
            <w:noProof/>
            <w:webHidden/>
          </w:rPr>
          <w:instrText xml:space="preserve"> PAGEREF _Toc98186416 \h </w:instrText>
        </w:r>
        <w:r>
          <w:rPr>
            <w:noProof/>
            <w:webHidden/>
          </w:rPr>
        </w:r>
        <w:r>
          <w:rPr>
            <w:noProof/>
            <w:webHidden/>
          </w:rPr>
          <w:fldChar w:fldCharType="separate"/>
        </w:r>
        <w:r>
          <w:rPr>
            <w:noProof/>
            <w:webHidden/>
          </w:rPr>
          <w:t>4</w:t>
        </w:r>
        <w:r>
          <w:rPr>
            <w:noProof/>
            <w:webHidden/>
          </w:rPr>
          <w:fldChar w:fldCharType="end"/>
        </w:r>
      </w:hyperlink>
    </w:p>
    <w:p w14:paraId="0B0CAA03" w14:textId="69B07D4F" w:rsidR="005F49F0" w:rsidRDefault="005F49F0">
      <w:pPr>
        <w:pStyle w:val="TOC1"/>
        <w:rPr>
          <w:rFonts w:asciiTheme="minorHAnsi" w:eastAsiaTheme="minorEastAsia" w:hAnsiTheme="minorHAnsi" w:cstheme="minorBidi"/>
          <w:b w:val="0"/>
          <w:noProof/>
          <w:sz w:val="22"/>
          <w:szCs w:val="22"/>
          <w:lang w:val="en-GB" w:eastAsia="en-GB"/>
        </w:rPr>
      </w:pPr>
      <w:hyperlink w:anchor="_Toc98186417" w:history="1">
        <w:r w:rsidRPr="00D2339E">
          <w:rPr>
            <w:rStyle w:val="Hyperlink"/>
            <w:rFonts w:eastAsiaTheme="majorEastAsia"/>
            <w:noProof/>
          </w:rPr>
          <w:t>LIST OF TABLES</w:t>
        </w:r>
        <w:r>
          <w:rPr>
            <w:noProof/>
            <w:webHidden/>
          </w:rPr>
          <w:tab/>
        </w:r>
        <w:r>
          <w:rPr>
            <w:noProof/>
            <w:webHidden/>
          </w:rPr>
          <w:fldChar w:fldCharType="begin"/>
        </w:r>
        <w:r>
          <w:rPr>
            <w:noProof/>
            <w:webHidden/>
          </w:rPr>
          <w:instrText xml:space="preserve"> PAGEREF _Toc98186417 \h </w:instrText>
        </w:r>
        <w:r>
          <w:rPr>
            <w:noProof/>
            <w:webHidden/>
          </w:rPr>
        </w:r>
        <w:r>
          <w:rPr>
            <w:noProof/>
            <w:webHidden/>
          </w:rPr>
          <w:fldChar w:fldCharType="separate"/>
        </w:r>
        <w:r>
          <w:rPr>
            <w:noProof/>
            <w:webHidden/>
          </w:rPr>
          <w:t>6</w:t>
        </w:r>
        <w:r>
          <w:rPr>
            <w:noProof/>
            <w:webHidden/>
          </w:rPr>
          <w:fldChar w:fldCharType="end"/>
        </w:r>
      </w:hyperlink>
    </w:p>
    <w:p w14:paraId="7FE2DA7A" w14:textId="0F1CBF8E" w:rsidR="005F49F0" w:rsidRDefault="005F49F0">
      <w:pPr>
        <w:pStyle w:val="TOC1"/>
        <w:rPr>
          <w:rFonts w:asciiTheme="minorHAnsi" w:eastAsiaTheme="minorEastAsia" w:hAnsiTheme="minorHAnsi" w:cstheme="minorBidi"/>
          <w:b w:val="0"/>
          <w:noProof/>
          <w:sz w:val="22"/>
          <w:szCs w:val="22"/>
          <w:lang w:val="en-GB" w:eastAsia="en-GB"/>
        </w:rPr>
      </w:pPr>
      <w:hyperlink w:anchor="_Toc98186418" w:history="1">
        <w:r w:rsidRPr="00D2339E">
          <w:rPr>
            <w:rStyle w:val="Hyperlink"/>
            <w:rFonts w:eastAsiaTheme="majorEastAsia"/>
            <w:noProof/>
          </w:rPr>
          <w:t>LIST OF FIGURES</w:t>
        </w:r>
        <w:r>
          <w:rPr>
            <w:noProof/>
            <w:webHidden/>
          </w:rPr>
          <w:tab/>
        </w:r>
        <w:r>
          <w:rPr>
            <w:noProof/>
            <w:webHidden/>
          </w:rPr>
          <w:fldChar w:fldCharType="begin"/>
        </w:r>
        <w:r>
          <w:rPr>
            <w:noProof/>
            <w:webHidden/>
          </w:rPr>
          <w:instrText xml:space="preserve"> PAGEREF _Toc98186418 \h </w:instrText>
        </w:r>
        <w:r>
          <w:rPr>
            <w:noProof/>
            <w:webHidden/>
          </w:rPr>
        </w:r>
        <w:r>
          <w:rPr>
            <w:noProof/>
            <w:webHidden/>
          </w:rPr>
          <w:fldChar w:fldCharType="separate"/>
        </w:r>
        <w:r>
          <w:rPr>
            <w:noProof/>
            <w:webHidden/>
          </w:rPr>
          <w:t>7</w:t>
        </w:r>
        <w:r>
          <w:rPr>
            <w:noProof/>
            <w:webHidden/>
          </w:rPr>
          <w:fldChar w:fldCharType="end"/>
        </w:r>
      </w:hyperlink>
    </w:p>
    <w:p w14:paraId="3CE46CA9" w14:textId="5BAAA2D5" w:rsidR="005F49F0" w:rsidRDefault="005F49F0">
      <w:pPr>
        <w:pStyle w:val="TOC1"/>
        <w:rPr>
          <w:rFonts w:asciiTheme="minorHAnsi" w:eastAsiaTheme="minorEastAsia" w:hAnsiTheme="minorHAnsi" w:cstheme="minorBidi"/>
          <w:b w:val="0"/>
          <w:noProof/>
          <w:sz w:val="22"/>
          <w:szCs w:val="22"/>
          <w:lang w:val="en-GB" w:eastAsia="en-GB"/>
        </w:rPr>
      </w:pPr>
      <w:hyperlink w:anchor="_Toc98186419" w:history="1">
        <w:r w:rsidRPr="00D2339E">
          <w:rPr>
            <w:rStyle w:val="Hyperlink"/>
            <w:rFonts w:eastAsiaTheme="majorEastAsia"/>
            <w:noProof/>
          </w:rPr>
          <w:t>LIST OF SYMBOLS AND ABBREVIATIONS</w:t>
        </w:r>
        <w:r>
          <w:rPr>
            <w:noProof/>
            <w:webHidden/>
          </w:rPr>
          <w:tab/>
        </w:r>
        <w:r>
          <w:rPr>
            <w:noProof/>
            <w:webHidden/>
          </w:rPr>
          <w:fldChar w:fldCharType="begin"/>
        </w:r>
        <w:r>
          <w:rPr>
            <w:noProof/>
            <w:webHidden/>
          </w:rPr>
          <w:instrText xml:space="preserve"> PAGEREF _Toc98186419 \h </w:instrText>
        </w:r>
        <w:r>
          <w:rPr>
            <w:noProof/>
            <w:webHidden/>
          </w:rPr>
        </w:r>
        <w:r>
          <w:rPr>
            <w:noProof/>
            <w:webHidden/>
          </w:rPr>
          <w:fldChar w:fldCharType="separate"/>
        </w:r>
        <w:r>
          <w:rPr>
            <w:noProof/>
            <w:webHidden/>
          </w:rPr>
          <w:t>8</w:t>
        </w:r>
        <w:r>
          <w:rPr>
            <w:noProof/>
            <w:webHidden/>
          </w:rPr>
          <w:fldChar w:fldCharType="end"/>
        </w:r>
      </w:hyperlink>
    </w:p>
    <w:p w14:paraId="2229706E" w14:textId="09D781E9" w:rsidR="005F49F0" w:rsidRDefault="005F49F0">
      <w:pPr>
        <w:pStyle w:val="TOC1"/>
        <w:rPr>
          <w:rFonts w:asciiTheme="minorHAnsi" w:eastAsiaTheme="minorEastAsia" w:hAnsiTheme="minorHAnsi" w:cstheme="minorBidi"/>
          <w:b w:val="0"/>
          <w:noProof/>
          <w:sz w:val="22"/>
          <w:szCs w:val="22"/>
          <w:lang w:val="en-GB" w:eastAsia="en-GB"/>
        </w:rPr>
      </w:pPr>
      <w:hyperlink w:anchor="_Toc98186420" w:history="1">
        <w:r w:rsidRPr="00D2339E">
          <w:rPr>
            <w:rStyle w:val="Hyperlink"/>
            <w:rFonts w:eastAsiaTheme="majorEastAsia"/>
            <w:noProof/>
          </w:rPr>
          <w:t>LIST OF APPENDICES</w:t>
        </w:r>
        <w:r>
          <w:rPr>
            <w:noProof/>
            <w:webHidden/>
          </w:rPr>
          <w:tab/>
        </w:r>
        <w:r>
          <w:rPr>
            <w:noProof/>
            <w:webHidden/>
          </w:rPr>
          <w:fldChar w:fldCharType="begin"/>
        </w:r>
        <w:r>
          <w:rPr>
            <w:noProof/>
            <w:webHidden/>
          </w:rPr>
          <w:instrText xml:space="preserve"> PAGEREF _Toc98186420 \h </w:instrText>
        </w:r>
        <w:r>
          <w:rPr>
            <w:noProof/>
            <w:webHidden/>
          </w:rPr>
        </w:r>
        <w:r>
          <w:rPr>
            <w:noProof/>
            <w:webHidden/>
          </w:rPr>
          <w:fldChar w:fldCharType="separate"/>
        </w:r>
        <w:r>
          <w:rPr>
            <w:noProof/>
            <w:webHidden/>
          </w:rPr>
          <w:t>9</w:t>
        </w:r>
        <w:r>
          <w:rPr>
            <w:noProof/>
            <w:webHidden/>
          </w:rPr>
          <w:fldChar w:fldCharType="end"/>
        </w:r>
      </w:hyperlink>
    </w:p>
    <w:p w14:paraId="2ACAE80E" w14:textId="262048C2" w:rsidR="005F49F0" w:rsidRDefault="005F49F0">
      <w:pPr>
        <w:pStyle w:val="TOC1"/>
        <w:tabs>
          <w:tab w:val="left" w:pos="2160"/>
        </w:tabs>
        <w:rPr>
          <w:rFonts w:asciiTheme="minorHAnsi" w:eastAsiaTheme="minorEastAsia" w:hAnsiTheme="minorHAnsi" w:cstheme="minorBidi"/>
          <w:b w:val="0"/>
          <w:noProof/>
          <w:sz w:val="22"/>
          <w:szCs w:val="22"/>
          <w:lang w:val="en-GB" w:eastAsia="en-GB"/>
        </w:rPr>
      </w:pPr>
      <w:hyperlink w:anchor="_Toc98186421" w:history="1">
        <w:r w:rsidRPr="00D2339E">
          <w:rPr>
            <w:rStyle w:val="Hyperlink"/>
            <w:rFonts w:eastAsiaTheme="majorEastAsia"/>
            <w:noProof/>
            <w14:scene3d>
              <w14:camera w14:prst="orthographicFront"/>
              <w14:lightRig w14:rig="threePt" w14:dir="t">
                <w14:rot w14:lat="0" w14:lon="0" w14:rev="0"/>
              </w14:lightRig>
            </w14:scene3d>
          </w:rPr>
          <w:t>CHAPTER 1</w:t>
        </w:r>
        <w:r>
          <w:rPr>
            <w:rFonts w:asciiTheme="minorHAnsi" w:eastAsiaTheme="minorEastAsia" w:hAnsiTheme="minorHAnsi" w:cstheme="minorBidi"/>
            <w:b w:val="0"/>
            <w:noProof/>
            <w:sz w:val="22"/>
            <w:szCs w:val="22"/>
            <w:lang w:val="en-GB" w:eastAsia="en-GB"/>
          </w:rPr>
          <w:tab/>
        </w:r>
        <w:r w:rsidRPr="00D2339E">
          <w:rPr>
            <w:rStyle w:val="Hyperlink"/>
            <w:rFonts w:eastAsiaTheme="majorEastAsia"/>
            <w:noProof/>
          </w:rPr>
          <w:t>INTRODUCTION</w:t>
        </w:r>
        <w:r>
          <w:rPr>
            <w:noProof/>
            <w:webHidden/>
          </w:rPr>
          <w:tab/>
        </w:r>
        <w:r>
          <w:rPr>
            <w:noProof/>
            <w:webHidden/>
          </w:rPr>
          <w:fldChar w:fldCharType="begin"/>
        </w:r>
        <w:r>
          <w:rPr>
            <w:noProof/>
            <w:webHidden/>
          </w:rPr>
          <w:instrText xml:space="preserve"> PAGEREF _Toc98186421 \h </w:instrText>
        </w:r>
        <w:r>
          <w:rPr>
            <w:noProof/>
            <w:webHidden/>
          </w:rPr>
        </w:r>
        <w:r>
          <w:rPr>
            <w:noProof/>
            <w:webHidden/>
          </w:rPr>
          <w:fldChar w:fldCharType="separate"/>
        </w:r>
        <w:r>
          <w:rPr>
            <w:noProof/>
            <w:webHidden/>
          </w:rPr>
          <w:t>10</w:t>
        </w:r>
        <w:r>
          <w:rPr>
            <w:noProof/>
            <w:webHidden/>
          </w:rPr>
          <w:fldChar w:fldCharType="end"/>
        </w:r>
      </w:hyperlink>
    </w:p>
    <w:p w14:paraId="45352E7D" w14:textId="5742FDB2" w:rsidR="005F49F0" w:rsidRDefault="005F49F0">
      <w:pPr>
        <w:pStyle w:val="TOC2"/>
        <w:rPr>
          <w:rFonts w:asciiTheme="minorHAnsi" w:eastAsiaTheme="minorEastAsia" w:hAnsiTheme="minorHAnsi" w:cstheme="minorBidi"/>
          <w:noProof/>
          <w:sz w:val="22"/>
          <w:szCs w:val="22"/>
          <w:lang w:val="en-GB" w:eastAsia="en-GB"/>
        </w:rPr>
      </w:pPr>
      <w:hyperlink w:anchor="_Toc98186422" w:history="1">
        <w:r w:rsidRPr="00D2339E">
          <w:rPr>
            <w:rStyle w:val="Hyperlink"/>
            <w:rFonts w:eastAsiaTheme="majorEastAsia"/>
            <w:noProof/>
          </w:rPr>
          <w:t>1.1</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rPr>
          <w:t>Background</w:t>
        </w:r>
        <w:r>
          <w:rPr>
            <w:noProof/>
            <w:webHidden/>
          </w:rPr>
          <w:tab/>
        </w:r>
        <w:r>
          <w:rPr>
            <w:noProof/>
            <w:webHidden/>
          </w:rPr>
          <w:fldChar w:fldCharType="begin"/>
        </w:r>
        <w:r>
          <w:rPr>
            <w:noProof/>
            <w:webHidden/>
          </w:rPr>
          <w:instrText xml:space="preserve"> PAGEREF _Toc98186422 \h </w:instrText>
        </w:r>
        <w:r>
          <w:rPr>
            <w:noProof/>
            <w:webHidden/>
          </w:rPr>
        </w:r>
        <w:r>
          <w:rPr>
            <w:noProof/>
            <w:webHidden/>
          </w:rPr>
          <w:fldChar w:fldCharType="separate"/>
        </w:r>
        <w:r>
          <w:rPr>
            <w:noProof/>
            <w:webHidden/>
          </w:rPr>
          <w:t>10</w:t>
        </w:r>
        <w:r>
          <w:rPr>
            <w:noProof/>
            <w:webHidden/>
          </w:rPr>
          <w:fldChar w:fldCharType="end"/>
        </w:r>
      </w:hyperlink>
    </w:p>
    <w:p w14:paraId="24453D3D" w14:textId="0C8398BD" w:rsidR="005F49F0" w:rsidRDefault="005F49F0">
      <w:pPr>
        <w:pStyle w:val="TOC2"/>
        <w:rPr>
          <w:rFonts w:asciiTheme="minorHAnsi" w:eastAsiaTheme="minorEastAsia" w:hAnsiTheme="minorHAnsi" w:cstheme="minorBidi"/>
          <w:noProof/>
          <w:sz w:val="22"/>
          <w:szCs w:val="22"/>
          <w:lang w:val="en-GB" w:eastAsia="en-GB"/>
        </w:rPr>
      </w:pPr>
      <w:hyperlink w:anchor="_Toc98186423" w:history="1">
        <w:r w:rsidRPr="00D2339E">
          <w:rPr>
            <w:rStyle w:val="Hyperlink"/>
            <w:rFonts w:eastAsiaTheme="majorEastAsia"/>
            <w:noProof/>
          </w:rPr>
          <w:t>1.2</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rPr>
          <w:t>Problem statement</w:t>
        </w:r>
        <w:r>
          <w:rPr>
            <w:noProof/>
            <w:webHidden/>
          </w:rPr>
          <w:tab/>
        </w:r>
        <w:r>
          <w:rPr>
            <w:noProof/>
            <w:webHidden/>
          </w:rPr>
          <w:fldChar w:fldCharType="begin"/>
        </w:r>
        <w:r>
          <w:rPr>
            <w:noProof/>
            <w:webHidden/>
          </w:rPr>
          <w:instrText xml:space="preserve"> PAGEREF _Toc98186423 \h </w:instrText>
        </w:r>
        <w:r>
          <w:rPr>
            <w:noProof/>
            <w:webHidden/>
          </w:rPr>
        </w:r>
        <w:r>
          <w:rPr>
            <w:noProof/>
            <w:webHidden/>
          </w:rPr>
          <w:fldChar w:fldCharType="separate"/>
        </w:r>
        <w:r>
          <w:rPr>
            <w:noProof/>
            <w:webHidden/>
          </w:rPr>
          <w:t>10</w:t>
        </w:r>
        <w:r>
          <w:rPr>
            <w:noProof/>
            <w:webHidden/>
          </w:rPr>
          <w:fldChar w:fldCharType="end"/>
        </w:r>
      </w:hyperlink>
    </w:p>
    <w:p w14:paraId="0F4B201C" w14:textId="3A6D1718" w:rsidR="005F49F0" w:rsidRDefault="005F49F0">
      <w:pPr>
        <w:pStyle w:val="TOC2"/>
        <w:rPr>
          <w:rFonts w:asciiTheme="minorHAnsi" w:eastAsiaTheme="minorEastAsia" w:hAnsiTheme="minorHAnsi" w:cstheme="minorBidi"/>
          <w:noProof/>
          <w:sz w:val="22"/>
          <w:szCs w:val="22"/>
          <w:lang w:val="en-GB" w:eastAsia="en-GB"/>
        </w:rPr>
      </w:pPr>
      <w:hyperlink w:anchor="_Toc98186424" w:history="1">
        <w:r w:rsidRPr="00D2339E">
          <w:rPr>
            <w:rStyle w:val="Hyperlink"/>
            <w:rFonts w:eastAsiaTheme="majorEastAsia"/>
            <w:noProof/>
          </w:rPr>
          <w:t>1.3</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rPr>
          <w:t>Objective</w:t>
        </w:r>
        <w:r>
          <w:rPr>
            <w:noProof/>
            <w:webHidden/>
          </w:rPr>
          <w:tab/>
        </w:r>
        <w:r>
          <w:rPr>
            <w:noProof/>
            <w:webHidden/>
          </w:rPr>
          <w:fldChar w:fldCharType="begin"/>
        </w:r>
        <w:r>
          <w:rPr>
            <w:noProof/>
            <w:webHidden/>
          </w:rPr>
          <w:instrText xml:space="preserve"> PAGEREF _Toc98186424 \h </w:instrText>
        </w:r>
        <w:r>
          <w:rPr>
            <w:noProof/>
            <w:webHidden/>
          </w:rPr>
        </w:r>
        <w:r>
          <w:rPr>
            <w:noProof/>
            <w:webHidden/>
          </w:rPr>
          <w:fldChar w:fldCharType="separate"/>
        </w:r>
        <w:r>
          <w:rPr>
            <w:noProof/>
            <w:webHidden/>
          </w:rPr>
          <w:t>10</w:t>
        </w:r>
        <w:r>
          <w:rPr>
            <w:noProof/>
            <w:webHidden/>
          </w:rPr>
          <w:fldChar w:fldCharType="end"/>
        </w:r>
      </w:hyperlink>
    </w:p>
    <w:p w14:paraId="501B8892" w14:textId="140BF73E" w:rsidR="005F49F0" w:rsidRDefault="005F49F0">
      <w:pPr>
        <w:pStyle w:val="TOC2"/>
        <w:rPr>
          <w:rFonts w:asciiTheme="minorHAnsi" w:eastAsiaTheme="minorEastAsia" w:hAnsiTheme="minorHAnsi" w:cstheme="minorBidi"/>
          <w:noProof/>
          <w:sz w:val="22"/>
          <w:szCs w:val="22"/>
          <w:lang w:val="en-GB" w:eastAsia="en-GB"/>
        </w:rPr>
      </w:pPr>
      <w:hyperlink w:anchor="_Toc98186425" w:history="1">
        <w:r w:rsidRPr="00D2339E">
          <w:rPr>
            <w:rStyle w:val="Hyperlink"/>
            <w:rFonts w:eastAsiaTheme="majorEastAsia"/>
            <w:noProof/>
          </w:rPr>
          <w:t>1.4</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rPr>
          <w:t>Scope of the project</w:t>
        </w:r>
        <w:r>
          <w:rPr>
            <w:noProof/>
            <w:webHidden/>
          </w:rPr>
          <w:tab/>
        </w:r>
        <w:r>
          <w:rPr>
            <w:noProof/>
            <w:webHidden/>
          </w:rPr>
          <w:fldChar w:fldCharType="begin"/>
        </w:r>
        <w:r>
          <w:rPr>
            <w:noProof/>
            <w:webHidden/>
          </w:rPr>
          <w:instrText xml:space="preserve"> PAGEREF _Toc98186425 \h </w:instrText>
        </w:r>
        <w:r>
          <w:rPr>
            <w:noProof/>
            <w:webHidden/>
          </w:rPr>
        </w:r>
        <w:r>
          <w:rPr>
            <w:noProof/>
            <w:webHidden/>
          </w:rPr>
          <w:fldChar w:fldCharType="separate"/>
        </w:r>
        <w:r>
          <w:rPr>
            <w:noProof/>
            <w:webHidden/>
          </w:rPr>
          <w:t>11</w:t>
        </w:r>
        <w:r>
          <w:rPr>
            <w:noProof/>
            <w:webHidden/>
          </w:rPr>
          <w:fldChar w:fldCharType="end"/>
        </w:r>
      </w:hyperlink>
    </w:p>
    <w:p w14:paraId="4B531DEF" w14:textId="02902AC2" w:rsidR="005F49F0" w:rsidRDefault="005F49F0">
      <w:pPr>
        <w:pStyle w:val="TOC2"/>
        <w:rPr>
          <w:rFonts w:asciiTheme="minorHAnsi" w:eastAsiaTheme="minorEastAsia" w:hAnsiTheme="minorHAnsi" w:cstheme="minorBidi"/>
          <w:noProof/>
          <w:sz w:val="22"/>
          <w:szCs w:val="22"/>
          <w:lang w:val="en-GB" w:eastAsia="en-GB"/>
        </w:rPr>
      </w:pPr>
      <w:hyperlink w:anchor="_Toc98186426" w:history="1">
        <w:r w:rsidRPr="00D2339E">
          <w:rPr>
            <w:rStyle w:val="Hyperlink"/>
            <w:rFonts w:eastAsiaTheme="majorEastAsia"/>
            <w:noProof/>
          </w:rPr>
          <w:t>1.5</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rPr>
          <w:t>Draft Copy</w:t>
        </w:r>
        <w:r>
          <w:rPr>
            <w:noProof/>
            <w:webHidden/>
          </w:rPr>
          <w:tab/>
        </w:r>
        <w:r>
          <w:rPr>
            <w:noProof/>
            <w:webHidden/>
          </w:rPr>
          <w:fldChar w:fldCharType="begin"/>
        </w:r>
        <w:r>
          <w:rPr>
            <w:noProof/>
            <w:webHidden/>
          </w:rPr>
          <w:instrText xml:space="preserve"> PAGEREF _Toc98186426 \h </w:instrText>
        </w:r>
        <w:r>
          <w:rPr>
            <w:noProof/>
            <w:webHidden/>
          </w:rPr>
        </w:r>
        <w:r>
          <w:rPr>
            <w:noProof/>
            <w:webHidden/>
          </w:rPr>
          <w:fldChar w:fldCharType="separate"/>
        </w:r>
        <w:r>
          <w:rPr>
            <w:noProof/>
            <w:webHidden/>
          </w:rPr>
          <w:t>11</w:t>
        </w:r>
        <w:r>
          <w:rPr>
            <w:noProof/>
            <w:webHidden/>
          </w:rPr>
          <w:fldChar w:fldCharType="end"/>
        </w:r>
      </w:hyperlink>
    </w:p>
    <w:p w14:paraId="4EB02BF2" w14:textId="680D7C36" w:rsidR="005F49F0" w:rsidRDefault="005F49F0">
      <w:pPr>
        <w:pStyle w:val="TOC2"/>
        <w:rPr>
          <w:rFonts w:asciiTheme="minorHAnsi" w:eastAsiaTheme="minorEastAsia" w:hAnsiTheme="minorHAnsi" w:cstheme="minorBidi"/>
          <w:noProof/>
          <w:sz w:val="22"/>
          <w:szCs w:val="22"/>
          <w:lang w:val="en-GB" w:eastAsia="en-GB"/>
        </w:rPr>
      </w:pPr>
      <w:hyperlink w:anchor="_Toc98186427" w:history="1">
        <w:r w:rsidRPr="00D2339E">
          <w:rPr>
            <w:rStyle w:val="Hyperlink"/>
            <w:rFonts w:eastAsiaTheme="majorEastAsia"/>
            <w:noProof/>
          </w:rPr>
          <w:t>1.6</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rPr>
          <w:t>Final Report</w:t>
        </w:r>
        <w:r>
          <w:rPr>
            <w:noProof/>
            <w:webHidden/>
          </w:rPr>
          <w:tab/>
        </w:r>
        <w:r>
          <w:rPr>
            <w:noProof/>
            <w:webHidden/>
          </w:rPr>
          <w:fldChar w:fldCharType="begin"/>
        </w:r>
        <w:r>
          <w:rPr>
            <w:noProof/>
            <w:webHidden/>
          </w:rPr>
          <w:instrText xml:space="preserve"> PAGEREF _Toc98186427 \h </w:instrText>
        </w:r>
        <w:r>
          <w:rPr>
            <w:noProof/>
            <w:webHidden/>
          </w:rPr>
        </w:r>
        <w:r>
          <w:rPr>
            <w:noProof/>
            <w:webHidden/>
          </w:rPr>
          <w:fldChar w:fldCharType="separate"/>
        </w:r>
        <w:r>
          <w:rPr>
            <w:noProof/>
            <w:webHidden/>
          </w:rPr>
          <w:t>11</w:t>
        </w:r>
        <w:r>
          <w:rPr>
            <w:noProof/>
            <w:webHidden/>
          </w:rPr>
          <w:fldChar w:fldCharType="end"/>
        </w:r>
      </w:hyperlink>
    </w:p>
    <w:p w14:paraId="5792BFC0" w14:textId="4CD87B7B" w:rsidR="005F49F0" w:rsidRDefault="005F49F0">
      <w:pPr>
        <w:pStyle w:val="TOC2"/>
        <w:rPr>
          <w:rFonts w:asciiTheme="minorHAnsi" w:eastAsiaTheme="minorEastAsia" w:hAnsiTheme="minorHAnsi" w:cstheme="minorBidi"/>
          <w:noProof/>
          <w:sz w:val="22"/>
          <w:szCs w:val="22"/>
          <w:lang w:val="en-GB" w:eastAsia="en-GB"/>
        </w:rPr>
      </w:pPr>
      <w:hyperlink w:anchor="_Toc98186428" w:history="1">
        <w:r w:rsidRPr="00D2339E">
          <w:rPr>
            <w:rStyle w:val="Hyperlink"/>
            <w:rFonts w:eastAsiaTheme="majorEastAsia"/>
            <w:noProof/>
          </w:rPr>
          <w:t>1.7</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rPr>
          <w:t>Expenditure</w:t>
        </w:r>
        <w:r>
          <w:rPr>
            <w:noProof/>
            <w:webHidden/>
          </w:rPr>
          <w:tab/>
        </w:r>
        <w:r>
          <w:rPr>
            <w:noProof/>
            <w:webHidden/>
          </w:rPr>
          <w:fldChar w:fldCharType="begin"/>
        </w:r>
        <w:r>
          <w:rPr>
            <w:noProof/>
            <w:webHidden/>
          </w:rPr>
          <w:instrText xml:space="preserve"> PAGEREF _Toc98186428 \h </w:instrText>
        </w:r>
        <w:r>
          <w:rPr>
            <w:noProof/>
            <w:webHidden/>
          </w:rPr>
        </w:r>
        <w:r>
          <w:rPr>
            <w:noProof/>
            <w:webHidden/>
          </w:rPr>
          <w:fldChar w:fldCharType="separate"/>
        </w:r>
        <w:r>
          <w:rPr>
            <w:noProof/>
            <w:webHidden/>
          </w:rPr>
          <w:t>12</w:t>
        </w:r>
        <w:r>
          <w:rPr>
            <w:noProof/>
            <w:webHidden/>
          </w:rPr>
          <w:fldChar w:fldCharType="end"/>
        </w:r>
      </w:hyperlink>
    </w:p>
    <w:p w14:paraId="33D3049D" w14:textId="66289661" w:rsidR="005F49F0" w:rsidRDefault="005F49F0">
      <w:pPr>
        <w:pStyle w:val="TOC2"/>
        <w:rPr>
          <w:rFonts w:asciiTheme="minorHAnsi" w:eastAsiaTheme="minorEastAsia" w:hAnsiTheme="minorHAnsi" w:cstheme="minorBidi"/>
          <w:noProof/>
          <w:sz w:val="22"/>
          <w:szCs w:val="22"/>
          <w:lang w:val="en-GB" w:eastAsia="en-GB"/>
        </w:rPr>
      </w:pPr>
      <w:hyperlink w:anchor="_Toc98186429" w:history="1">
        <w:r w:rsidRPr="00D2339E">
          <w:rPr>
            <w:rStyle w:val="Hyperlink"/>
            <w:rFonts w:eastAsiaTheme="majorEastAsia"/>
            <w:noProof/>
          </w:rPr>
          <w:t>1.8</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rPr>
          <w:t>Plagiarism</w:t>
        </w:r>
        <w:r>
          <w:rPr>
            <w:noProof/>
            <w:webHidden/>
          </w:rPr>
          <w:tab/>
        </w:r>
        <w:r>
          <w:rPr>
            <w:noProof/>
            <w:webHidden/>
          </w:rPr>
          <w:fldChar w:fldCharType="begin"/>
        </w:r>
        <w:r>
          <w:rPr>
            <w:noProof/>
            <w:webHidden/>
          </w:rPr>
          <w:instrText xml:space="preserve"> PAGEREF _Toc98186429 \h </w:instrText>
        </w:r>
        <w:r>
          <w:rPr>
            <w:noProof/>
            <w:webHidden/>
          </w:rPr>
        </w:r>
        <w:r>
          <w:rPr>
            <w:noProof/>
            <w:webHidden/>
          </w:rPr>
          <w:fldChar w:fldCharType="separate"/>
        </w:r>
        <w:r>
          <w:rPr>
            <w:noProof/>
            <w:webHidden/>
          </w:rPr>
          <w:t>12</w:t>
        </w:r>
        <w:r>
          <w:rPr>
            <w:noProof/>
            <w:webHidden/>
          </w:rPr>
          <w:fldChar w:fldCharType="end"/>
        </w:r>
      </w:hyperlink>
    </w:p>
    <w:p w14:paraId="4164C909" w14:textId="6C2A8238" w:rsidR="005F49F0" w:rsidRDefault="005F49F0">
      <w:pPr>
        <w:pStyle w:val="TOC1"/>
        <w:tabs>
          <w:tab w:val="left" w:pos="2160"/>
        </w:tabs>
        <w:rPr>
          <w:rFonts w:asciiTheme="minorHAnsi" w:eastAsiaTheme="minorEastAsia" w:hAnsiTheme="minorHAnsi" w:cstheme="minorBidi"/>
          <w:b w:val="0"/>
          <w:noProof/>
          <w:sz w:val="22"/>
          <w:szCs w:val="22"/>
          <w:lang w:val="en-GB" w:eastAsia="en-GB"/>
        </w:rPr>
      </w:pPr>
      <w:hyperlink w:anchor="_Toc98186430" w:history="1">
        <w:r w:rsidRPr="00D2339E">
          <w:rPr>
            <w:rStyle w:val="Hyperlink"/>
            <w:rFonts w:eastAsiaTheme="majorEastAsia"/>
            <w:noProof/>
            <w14:scene3d>
              <w14:camera w14:prst="orthographicFront"/>
              <w14:lightRig w14:rig="threePt" w14:dir="t">
                <w14:rot w14:lat="0" w14:lon="0" w14:rev="0"/>
              </w14:lightRig>
            </w14:scene3d>
          </w:rPr>
          <w:t>CHAPTER 2</w:t>
        </w:r>
        <w:r>
          <w:rPr>
            <w:rFonts w:asciiTheme="minorHAnsi" w:eastAsiaTheme="minorEastAsia" w:hAnsiTheme="minorHAnsi" w:cstheme="minorBidi"/>
            <w:b w:val="0"/>
            <w:noProof/>
            <w:sz w:val="22"/>
            <w:szCs w:val="22"/>
            <w:lang w:val="en-GB" w:eastAsia="en-GB"/>
          </w:rPr>
          <w:tab/>
        </w:r>
        <w:r w:rsidRPr="00D2339E">
          <w:rPr>
            <w:rStyle w:val="Hyperlink"/>
            <w:rFonts w:eastAsiaTheme="majorEastAsia"/>
            <w:noProof/>
          </w:rPr>
          <w:t>LITERATURE BACKGROUND</w:t>
        </w:r>
        <w:r>
          <w:rPr>
            <w:noProof/>
            <w:webHidden/>
          </w:rPr>
          <w:tab/>
        </w:r>
        <w:r>
          <w:rPr>
            <w:noProof/>
            <w:webHidden/>
          </w:rPr>
          <w:fldChar w:fldCharType="begin"/>
        </w:r>
        <w:r>
          <w:rPr>
            <w:noProof/>
            <w:webHidden/>
          </w:rPr>
          <w:instrText xml:space="preserve"> PAGEREF _Toc98186430 \h </w:instrText>
        </w:r>
        <w:r>
          <w:rPr>
            <w:noProof/>
            <w:webHidden/>
          </w:rPr>
        </w:r>
        <w:r>
          <w:rPr>
            <w:noProof/>
            <w:webHidden/>
          </w:rPr>
          <w:fldChar w:fldCharType="separate"/>
        </w:r>
        <w:r>
          <w:rPr>
            <w:noProof/>
            <w:webHidden/>
          </w:rPr>
          <w:t>13</w:t>
        </w:r>
        <w:r>
          <w:rPr>
            <w:noProof/>
            <w:webHidden/>
          </w:rPr>
          <w:fldChar w:fldCharType="end"/>
        </w:r>
      </w:hyperlink>
    </w:p>
    <w:p w14:paraId="52813B7B" w14:textId="68963955" w:rsidR="005F49F0" w:rsidRDefault="005F49F0">
      <w:pPr>
        <w:pStyle w:val="TOC2"/>
        <w:rPr>
          <w:rFonts w:asciiTheme="minorHAnsi" w:eastAsiaTheme="minorEastAsia" w:hAnsiTheme="minorHAnsi" w:cstheme="minorBidi"/>
          <w:noProof/>
          <w:sz w:val="22"/>
          <w:szCs w:val="22"/>
          <w:lang w:val="en-GB" w:eastAsia="en-GB"/>
        </w:rPr>
      </w:pPr>
      <w:hyperlink w:anchor="_Toc98186431" w:history="1">
        <w:r w:rsidRPr="00D2339E">
          <w:rPr>
            <w:rStyle w:val="Hyperlink"/>
            <w:rFonts w:eastAsiaTheme="majorEastAsia"/>
            <w:noProof/>
            <w:lang w:val="en-US"/>
          </w:rPr>
          <w:t>2.1</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lang w:val="en-US"/>
          </w:rPr>
          <w:t>Organisation of the Report</w:t>
        </w:r>
        <w:r>
          <w:rPr>
            <w:noProof/>
            <w:webHidden/>
          </w:rPr>
          <w:tab/>
        </w:r>
        <w:r>
          <w:rPr>
            <w:noProof/>
            <w:webHidden/>
          </w:rPr>
          <w:fldChar w:fldCharType="begin"/>
        </w:r>
        <w:r>
          <w:rPr>
            <w:noProof/>
            <w:webHidden/>
          </w:rPr>
          <w:instrText xml:space="preserve"> PAGEREF _Toc98186431 \h </w:instrText>
        </w:r>
        <w:r>
          <w:rPr>
            <w:noProof/>
            <w:webHidden/>
          </w:rPr>
        </w:r>
        <w:r>
          <w:rPr>
            <w:noProof/>
            <w:webHidden/>
          </w:rPr>
          <w:fldChar w:fldCharType="separate"/>
        </w:r>
        <w:r>
          <w:rPr>
            <w:noProof/>
            <w:webHidden/>
          </w:rPr>
          <w:t>13</w:t>
        </w:r>
        <w:r>
          <w:rPr>
            <w:noProof/>
            <w:webHidden/>
          </w:rPr>
          <w:fldChar w:fldCharType="end"/>
        </w:r>
      </w:hyperlink>
    </w:p>
    <w:p w14:paraId="42D3B606" w14:textId="05E0F78F" w:rsidR="005F49F0" w:rsidRDefault="005F49F0">
      <w:pPr>
        <w:pStyle w:val="TOC2"/>
        <w:rPr>
          <w:rFonts w:asciiTheme="minorHAnsi" w:eastAsiaTheme="minorEastAsia" w:hAnsiTheme="minorHAnsi" w:cstheme="minorBidi"/>
          <w:noProof/>
          <w:sz w:val="22"/>
          <w:szCs w:val="22"/>
          <w:lang w:val="en-GB" w:eastAsia="en-GB"/>
        </w:rPr>
      </w:pPr>
      <w:hyperlink w:anchor="_Toc98186432" w:history="1">
        <w:r w:rsidRPr="00D2339E">
          <w:rPr>
            <w:rStyle w:val="Hyperlink"/>
            <w:rFonts w:eastAsiaTheme="majorEastAsia"/>
            <w:noProof/>
          </w:rPr>
          <w:t>2.2</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rPr>
          <w:t>Declaration</w:t>
        </w:r>
        <w:r>
          <w:rPr>
            <w:noProof/>
            <w:webHidden/>
          </w:rPr>
          <w:tab/>
        </w:r>
        <w:r>
          <w:rPr>
            <w:noProof/>
            <w:webHidden/>
          </w:rPr>
          <w:fldChar w:fldCharType="begin"/>
        </w:r>
        <w:r>
          <w:rPr>
            <w:noProof/>
            <w:webHidden/>
          </w:rPr>
          <w:instrText xml:space="preserve"> PAGEREF _Toc98186432 \h </w:instrText>
        </w:r>
        <w:r>
          <w:rPr>
            <w:noProof/>
            <w:webHidden/>
          </w:rPr>
        </w:r>
        <w:r>
          <w:rPr>
            <w:noProof/>
            <w:webHidden/>
          </w:rPr>
          <w:fldChar w:fldCharType="separate"/>
        </w:r>
        <w:r>
          <w:rPr>
            <w:noProof/>
            <w:webHidden/>
          </w:rPr>
          <w:t>14</w:t>
        </w:r>
        <w:r>
          <w:rPr>
            <w:noProof/>
            <w:webHidden/>
          </w:rPr>
          <w:fldChar w:fldCharType="end"/>
        </w:r>
      </w:hyperlink>
    </w:p>
    <w:p w14:paraId="4EFAE3F0" w14:textId="3CEEDD88" w:rsidR="005F49F0" w:rsidRDefault="005F49F0">
      <w:pPr>
        <w:pStyle w:val="TOC2"/>
        <w:rPr>
          <w:rFonts w:asciiTheme="minorHAnsi" w:eastAsiaTheme="minorEastAsia" w:hAnsiTheme="minorHAnsi" w:cstheme="minorBidi"/>
          <w:noProof/>
          <w:sz w:val="22"/>
          <w:szCs w:val="22"/>
          <w:lang w:val="en-GB" w:eastAsia="en-GB"/>
        </w:rPr>
      </w:pPr>
      <w:hyperlink w:anchor="_Toc98186433" w:history="1">
        <w:r w:rsidRPr="00D2339E">
          <w:rPr>
            <w:rStyle w:val="Hyperlink"/>
            <w:rFonts w:eastAsiaTheme="majorEastAsia"/>
            <w:noProof/>
            <w:lang w:val="en-US"/>
          </w:rPr>
          <w:t>2.3</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lang w:val="en-US"/>
          </w:rPr>
          <w:t>Supervisor's Approval</w:t>
        </w:r>
        <w:r>
          <w:rPr>
            <w:noProof/>
            <w:webHidden/>
          </w:rPr>
          <w:tab/>
        </w:r>
        <w:r>
          <w:rPr>
            <w:noProof/>
            <w:webHidden/>
          </w:rPr>
          <w:fldChar w:fldCharType="begin"/>
        </w:r>
        <w:r>
          <w:rPr>
            <w:noProof/>
            <w:webHidden/>
          </w:rPr>
          <w:instrText xml:space="preserve"> PAGEREF _Toc98186433 \h </w:instrText>
        </w:r>
        <w:r>
          <w:rPr>
            <w:noProof/>
            <w:webHidden/>
          </w:rPr>
        </w:r>
        <w:r>
          <w:rPr>
            <w:noProof/>
            <w:webHidden/>
          </w:rPr>
          <w:fldChar w:fldCharType="separate"/>
        </w:r>
        <w:r>
          <w:rPr>
            <w:noProof/>
            <w:webHidden/>
          </w:rPr>
          <w:t>14</w:t>
        </w:r>
        <w:r>
          <w:rPr>
            <w:noProof/>
            <w:webHidden/>
          </w:rPr>
          <w:fldChar w:fldCharType="end"/>
        </w:r>
      </w:hyperlink>
    </w:p>
    <w:p w14:paraId="0A074D46" w14:textId="4DB1CFD8" w:rsidR="005F49F0" w:rsidRDefault="005F49F0">
      <w:pPr>
        <w:pStyle w:val="TOC2"/>
        <w:rPr>
          <w:rFonts w:asciiTheme="minorHAnsi" w:eastAsiaTheme="minorEastAsia" w:hAnsiTheme="minorHAnsi" w:cstheme="minorBidi"/>
          <w:noProof/>
          <w:sz w:val="22"/>
          <w:szCs w:val="22"/>
          <w:lang w:val="en-GB" w:eastAsia="en-GB"/>
        </w:rPr>
      </w:pPr>
      <w:hyperlink w:anchor="_Toc98186434" w:history="1">
        <w:r w:rsidRPr="00D2339E">
          <w:rPr>
            <w:rStyle w:val="Hyperlink"/>
            <w:rFonts w:eastAsiaTheme="majorEastAsia"/>
            <w:noProof/>
            <w:lang w:val="en-US"/>
          </w:rPr>
          <w:t>2.4</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lang w:val="en-US"/>
          </w:rPr>
          <w:t>Title Page</w:t>
        </w:r>
        <w:r>
          <w:rPr>
            <w:noProof/>
            <w:webHidden/>
          </w:rPr>
          <w:tab/>
        </w:r>
        <w:r>
          <w:rPr>
            <w:noProof/>
            <w:webHidden/>
          </w:rPr>
          <w:fldChar w:fldCharType="begin"/>
        </w:r>
        <w:r>
          <w:rPr>
            <w:noProof/>
            <w:webHidden/>
          </w:rPr>
          <w:instrText xml:space="preserve"> PAGEREF _Toc98186434 \h </w:instrText>
        </w:r>
        <w:r>
          <w:rPr>
            <w:noProof/>
            <w:webHidden/>
          </w:rPr>
        </w:r>
        <w:r>
          <w:rPr>
            <w:noProof/>
            <w:webHidden/>
          </w:rPr>
          <w:fldChar w:fldCharType="separate"/>
        </w:r>
        <w:r>
          <w:rPr>
            <w:noProof/>
            <w:webHidden/>
          </w:rPr>
          <w:t>14</w:t>
        </w:r>
        <w:r>
          <w:rPr>
            <w:noProof/>
            <w:webHidden/>
          </w:rPr>
          <w:fldChar w:fldCharType="end"/>
        </w:r>
      </w:hyperlink>
    </w:p>
    <w:p w14:paraId="552C3D29" w14:textId="7872CCE2" w:rsidR="005F49F0" w:rsidRDefault="005F49F0">
      <w:pPr>
        <w:pStyle w:val="TOC2"/>
        <w:rPr>
          <w:rFonts w:asciiTheme="minorHAnsi" w:eastAsiaTheme="minorEastAsia" w:hAnsiTheme="minorHAnsi" w:cstheme="minorBidi"/>
          <w:noProof/>
          <w:sz w:val="22"/>
          <w:szCs w:val="22"/>
          <w:lang w:val="en-GB" w:eastAsia="en-GB"/>
        </w:rPr>
      </w:pPr>
      <w:hyperlink w:anchor="_Toc98186435" w:history="1">
        <w:r w:rsidRPr="00D2339E">
          <w:rPr>
            <w:rStyle w:val="Hyperlink"/>
            <w:rFonts w:eastAsiaTheme="majorEastAsia"/>
            <w:noProof/>
            <w:lang w:val="en-US"/>
          </w:rPr>
          <w:t>2.5</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lang w:val="en-US"/>
          </w:rPr>
          <w:t>Dedication Page</w:t>
        </w:r>
        <w:r>
          <w:rPr>
            <w:noProof/>
            <w:webHidden/>
          </w:rPr>
          <w:tab/>
        </w:r>
        <w:r>
          <w:rPr>
            <w:noProof/>
            <w:webHidden/>
          </w:rPr>
          <w:fldChar w:fldCharType="begin"/>
        </w:r>
        <w:r>
          <w:rPr>
            <w:noProof/>
            <w:webHidden/>
          </w:rPr>
          <w:instrText xml:space="preserve"> PAGEREF _Toc98186435 \h </w:instrText>
        </w:r>
        <w:r>
          <w:rPr>
            <w:noProof/>
            <w:webHidden/>
          </w:rPr>
        </w:r>
        <w:r>
          <w:rPr>
            <w:noProof/>
            <w:webHidden/>
          </w:rPr>
          <w:fldChar w:fldCharType="separate"/>
        </w:r>
        <w:r>
          <w:rPr>
            <w:noProof/>
            <w:webHidden/>
          </w:rPr>
          <w:t>15</w:t>
        </w:r>
        <w:r>
          <w:rPr>
            <w:noProof/>
            <w:webHidden/>
          </w:rPr>
          <w:fldChar w:fldCharType="end"/>
        </w:r>
      </w:hyperlink>
    </w:p>
    <w:p w14:paraId="1D3339B8" w14:textId="6C6ACBC1" w:rsidR="005F49F0" w:rsidRDefault="005F49F0">
      <w:pPr>
        <w:pStyle w:val="TOC2"/>
        <w:rPr>
          <w:rFonts w:asciiTheme="minorHAnsi" w:eastAsiaTheme="minorEastAsia" w:hAnsiTheme="minorHAnsi" w:cstheme="minorBidi"/>
          <w:noProof/>
          <w:sz w:val="22"/>
          <w:szCs w:val="22"/>
          <w:lang w:val="en-GB" w:eastAsia="en-GB"/>
        </w:rPr>
      </w:pPr>
      <w:hyperlink w:anchor="_Toc98186436" w:history="1">
        <w:r w:rsidRPr="00D2339E">
          <w:rPr>
            <w:rStyle w:val="Hyperlink"/>
            <w:rFonts w:eastAsiaTheme="majorEastAsia"/>
            <w:noProof/>
            <w:lang w:val="en-US"/>
          </w:rPr>
          <w:t>2.6</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lang w:val="en-US"/>
          </w:rPr>
          <w:t>Acknowledgement</w:t>
        </w:r>
        <w:r>
          <w:rPr>
            <w:noProof/>
            <w:webHidden/>
          </w:rPr>
          <w:tab/>
        </w:r>
        <w:r>
          <w:rPr>
            <w:noProof/>
            <w:webHidden/>
          </w:rPr>
          <w:fldChar w:fldCharType="begin"/>
        </w:r>
        <w:r>
          <w:rPr>
            <w:noProof/>
            <w:webHidden/>
          </w:rPr>
          <w:instrText xml:space="preserve"> PAGEREF _Toc98186436 \h </w:instrText>
        </w:r>
        <w:r>
          <w:rPr>
            <w:noProof/>
            <w:webHidden/>
          </w:rPr>
        </w:r>
        <w:r>
          <w:rPr>
            <w:noProof/>
            <w:webHidden/>
          </w:rPr>
          <w:fldChar w:fldCharType="separate"/>
        </w:r>
        <w:r>
          <w:rPr>
            <w:noProof/>
            <w:webHidden/>
          </w:rPr>
          <w:t>15</w:t>
        </w:r>
        <w:r>
          <w:rPr>
            <w:noProof/>
            <w:webHidden/>
          </w:rPr>
          <w:fldChar w:fldCharType="end"/>
        </w:r>
      </w:hyperlink>
    </w:p>
    <w:p w14:paraId="513A09EE" w14:textId="6F701948" w:rsidR="005F49F0" w:rsidRDefault="005F49F0">
      <w:pPr>
        <w:pStyle w:val="TOC2"/>
        <w:rPr>
          <w:rFonts w:asciiTheme="minorHAnsi" w:eastAsiaTheme="minorEastAsia" w:hAnsiTheme="minorHAnsi" w:cstheme="minorBidi"/>
          <w:noProof/>
          <w:sz w:val="22"/>
          <w:szCs w:val="22"/>
          <w:lang w:val="en-GB" w:eastAsia="en-GB"/>
        </w:rPr>
      </w:pPr>
      <w:hyperlink w:anchor="_Toc98186437" w:history="1">
        <w:r w:rsidRPr="00D2339E">
          <w:rPr>
            <w:rStyle w:val="Hyperlink"/>
            <w:rFonts w:eastAsiaTheme="majorEastAsia"/>
            <w:noProof/>
            <w:lang w:val="en-US"/>
          </w:rPr>
          <w:t>2.7</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lang w:val="en-US"/>
          </w:rPr>
          <w:t>Abstract</w:t>
        </w:r>
        <w:r>
          <w:rPr>
            <w:noProof/>
            <w:webHidden/>
          </w:rPr>
          <w:tab/>
        </w:r>
        <w:r>
          <w:rPr>
            <w:noProof/>
            <w:webHidden/>
          </w:rPr>
          <w:fldChar w:fldCharType="begin"/>
        </w:r>
        <w:r>
          <w:rPr>
            <w:noProof/>
            <w:webHidden/>
          </w:rPr>
          <w:instrText xml:space="preserve"> PAGEREF _Toc98186437 \h </w:instrText>
        </w:r>
        <w:r>
          <w:rPr>
            <w:noProof/>
            <w:webHidden/>
          </w:rPr>
        </w:r>
        <w:r>
          <w:rPr>
            <w:noProof/>
            <w:webHidden/>
          </w:rPr>
          <w:fldChar w:fldCharType="separate"/>
        </w:r>
        <w:r>
          <w:rPr>
            <w:noProof/>
            <w:webHidden/>
          </w:rPr>
          <w:t>16</w:t>
        </w:r>
        <w:r>
          <w:rPr>
            <w:noProof/>
            <w:webHidden/>
          </w:rPr>
          <w:fldChar w:fldCharType="end"/>
        </w:r>
      </w:hyperlink>
    </w:p>
    <w:p w14:paraId="3A9BD13E" w14:textId="0E61E937" w:rsidR="005F49F0" w:rsidRDefault="005F49F0">
      <w:pPr>
        <w:pStyle w:val="TOC2"/>
        <w:rPr>
          <w:rFonts w:asciiTheme="minorHAnsi" w:eastAsiaTheme="minorEastAsia" w:hAnsiTheme="minorHAnsi" w:cstheme="minorBidi"/>
          <w:noProof/>
          <w:sz w:val="22"/>
          <w:szCs w:val="22"/>
          <w:lang w:val="en-GB" w:eastAsia="en-GB"/>
        </w:rPr>
      </w:pPr>
      <w:hyperlink w:anchor="_Toc98186438" w:history="1">
        <w:r w:rsidRPr="00D2339E">
          <w:rPr>
            <w:rStyle w:val="Hyperlink"/>
            <w:rFonts w:eastAsiaTheme="majorEastAsia"/>
            <w:noProof/>
            <w:lang w:val="en-US"/>
          </w:rPr>
          <w:t>2.8</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lang w:val="en-US"/>
          </w:rPr>
          <w:t>Table of Contents</w:t>
        </w:r>
        <w:r>
          <w:rPr>
            <w:noProof/>
            <w:webHidden/>
          </w:rPr>
          <w:tab/>
        </w:r>
        <w:r>
          <w:rPr>
            <w:noProof/>
            <w:webHidden/>
          </w:rPr>
          <w:fldChar w:fldCharType="begin"/>
        </w:r>
        <w:r>
          <w:rPr>
            <w:noProof/>
            <w:webHidden/>
          </w:rPr>
          <w:instrText xml:space="preserve"> PAGEREF _Toc98186438 \h </w:instrText>
        </w:r>
        <w:r>
          <w:rPr>
            <w:noProof/>
            <w:webHidden/>
          </w:rPr>
        </w:r>
        <w:r>
          <w:rPr>
            <w:noProof/>
            <w:webHidden/>
          </w:rPr>
          <w:fldChar w:fldCharType="separate"/>
        </w:r>
        <w:r>
          <w:rPr>
            <w:noProof/>
            <w:webHidden/>
          </w:rPr>
          <w:t>16</w:t>
        </w:r>
        <w:r>
          <w:rPr>
            <w:noProof/>
            <w:webHidden/>
          </w:rPr>
          <w:fldChar w:fldCharType="end"/>
        </w:r>
      </w:hyperlink>
    </w:p>
    <w:p w14:paraId="06B712F1" w14:textId="69844D2A" w:rsidR="005F49F0" w:rsidRDefault="005F49F0">
      <w:pPr>
        <w:pStyle w:val="TOC2"/>
        <w:rPr>
          <w:rFonts w:asciiTheme="minorHAnsi" w:eastAsiaTheme="minorEastAsia" w:hAnsiTheme="minorHAnsi" w:cstheme="minorBidi"/>
          <w:noProof/>
          <w:sz w:val="22"/>
          <w:szCs w:val="22"/>
          <w:lang w:val="en-GB" w:eastAsia="en-GB"/>
        </w:rPr>
      </w:pPr>
      <w:hyperlink w:anchor="_Toc98186439" w:history="1">
        <w:r w:rsidRPr="00D2339E">
          <w:rPr>
            <w:rStyle w:val="Hyperlink"/>
            <w:rFonts w:eastAsiaTheme="majorEastAsia"/>
            <w:noProof/>
            <w:lang w:val="en-US"/>
          </w:rPr>
          <w:t>2.9</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lang w:val="en-US"/>
          </w:rPr>
          <w:t>List of Table and Figure</w:t>
        </w:r>
        <w:r>
          <w:rPr>
            <w:noProof/>
            <w:webHidden/>
          </w:rPr>
          <w:tab/>
        </w:r>
        <w:r>
          <w:rPr>
            <w:noProof/>
            <w:webHidden/>
          </w:rPr>
          <w:fldChar w:fldCharType="begin"/>
        </w:r>
        <w:r>
          <w:rPr>
            <w:noProof/>
            <w:webHidden/>
          </w:rPr>
          <w:instrText xml:space="preserve"> PAGEREF _Toc98186439 \h </w:instrText>
        </w:r>
        <w:r>
          <w:rPr>
            <w:noProof/>
            <w:webHidden/>
          </w:rPr>
        </w:r>
        <w:r>
          <w:rPr>
            <w:noProof/>
            <w:webHidden/>
          </w:rPr>
          <w:fldChar w:fldCharType="separate"/>
        </w:r>
        <w:r>
          <w:rPr>
            <w:noProof/>
            <w:webHidden/>
          </w:rPr>
          <w:t>16</w:t>
        </w:r>
        <w:r>
          <w:rPr>
            <w:noProof/>
            <w:webHidden/>
          </w:rPr>
          <w:fldChar w:fldCharType="end"/>
        </w:r>
      </w:hyperlink>
    </w:p>
    <w:p w14:paraId="385E4BBE" w14:textId="57A49C17" w:rsidR="005F49F0" w:rsidRDefault="005F49F0">
      <w:pPr>
        <w:pStyle w:val="TOC3"/>
        <w:tabs>
          <w:tab w:val="left" w:pos="1440"/>
        </w:tabs>
        <w:rPr>
          <w:rFonts w:asciiTheme="minorHAnsi" w:eastAsiaTheme="minorEastAsia" w:hAnsiTheme="minorHAnsi" w:cstheme="minorBidi"/>
          <w:sz w:val="22"/>
          <w:szCs w:val="22"/>
          <w:lang w:val="en-GB" w:eastAsia="en-GB"/>
        </w:rPr>
      </w:pPr>
      <w:hyperlink w:anchor="_Toc98186440" w:history="1">
        <w:r w:rsidRPr="00D2339E">
          <w:rPr>
            <w:rStyle w:val="Hyperlink"/>
            <w:rFonts w:eastAsiaTheme="majorEastAsia"/>
          </w:rPr>
          <w:t>2.9.1</w:t>
        </w:r>
        <w:r>
          <w:rPr>
            <w:rFonts w:asciiTheme="minorHAnsi" w:eastAsiaTheme="minorEastAsia" w:hAnsiTheme="minorHAnsi" w:cstheme="minorBidi"/>
            <w:sz w:val="22"/>
            <w:szCs w:val="22"/>
            <w:lang w:val="en-GB" w:eastAsia="en-GB"/>
          </w:rPr>
          <w:tab/>
        </w:r>
        <w:r w:rsidRPr="00D2339E">
          <w:rPr>
            <w:rStyle w:val="Hyperlink"/>
            <w:rFonts w:eastAsiaTheme="majorEastAsia"/>
          </w:rPr>
          <w:t>List of Table</w:t>
        </w:r>
        <w:r>
          <w:rPr>
            <w:webHidden/>
          </w:rPr>
          <w:tab/>
        </w:r>
        <w:r>
          <w:rPr>
            <w:webHidden/>
          </w:rPr>
          <w:fldChar w:fldCharType="begin"/>
        </w:r>
        <w:r>
          <w:rPr>
            <w:webHidden/>
          </w:rPr>
          <w:instrText xml:space="preserve"> PAGEREF _Toc98186440 \h </w:instrText>
        </w:r>
        <w:r>
          <w:rPr>
            <w:webHidden/>
          </w:rPr>
        </w:r>
        <w:r>
          <w:rPr>
            <w:webHidden/>
          </w:rPr>
          <w:fldChar w:fldCharType="separate"/>
        </w:r>
        <w:r>
          <w:rPr>
            <w:webHidden/>
          </w:rPr>
          <w:t>17</w:t>
        </w:r>
        <w:r>
          <w:rPr>
            <w:webHidden/>
          </w:rPr>
          <w:fldChar w:fldCharType="end"/>
        </w:r>
      </w:hyperlink>
    </w:p>
    <w:p w14:paraId="148C879A" w14:textId="65283E9E" w:rsidR="005F49F0" w:rsidRDefault="005F49F0">
      <w:pPr>
        <w:pStyle w:val="TOC3"/>
        <w:tabs>
          <w:tab w:val="left" w:pos="1440"/>
        </w:tabs>
        <w:rPr>
          <w:rFonts w:asciiTheme="minorHAnsi" w:eastAsiaTheme="minorEastAsia" w:hAnsiTheme="minorHAnsi" w:cstheme="minorBidi"/>
          <w:sz w:val="22"/>
          <w:szCs w:val="22"/>
          <w:lang w:val="en-GB" w:eastAsia="en-GB"/>
        </w:rPr>
      </w:pPr>
      <w:hyperlink w:anchor="_Toc98186441" w:history="1">
        <w:r w:rsidRPr="00D2339E">
          <w:rPr>
            <w:rStyle w:val="Hyperlink"/>
            <w:rFonts w:eastAsiaTheme="majorEastAsia"/>
          </w:rPr>
          <w:t>2.9.2</w:t>
        </w:r>
        <w:r>
          <w:rPr>
            <w:rFonts w:asciiTheme="minorHAnsi" w:eastAsiaTheme="minorEastAsia" w:hAnsiTheme="minorHAnsi" w:cstheme="minorBidi"/>
            <w:sz w:val="22"/>
            <w:szCs w:val="22"/>
            <w:lang w:val="en-GB" w:eastAsia="en-GB"/>
          </w:rPr>
          <w:tab/>
        </w:r>
        <w:r w:rsidRPr="00D2339E">
          <w:rPr>
            <w:rStyle w:val="Hyperlink"/>
            <w:rFonts w:eastAsiaTheme="majorEastAsia"/>
          </w:rPr>
          <w:t>List of Figures</w:t>
        </w:r>
        <w:r>
          <w:rPr>
            <w:webHidden/>
          </w:rPr>
          <w:tab/>
        </w:r>
        <w:r>
          <w:rPr>
            <w:webHidden/>
          </w:rPr>
          <w:fldChar w:fldCharType="begin"/>
        </w:r>
        <w:r>
          <w:rPr>
            <w:webHidden/>
          </w:rPr>
          <w:instrText xml:space="preserve"> PAGEREF _Toc98186441 \h </w:instrText>
        </w:r>
        <w:r>
          <w:rPr>
            <w:webHidden/>
          </w:rPr>
        </w:r>
        <w:r>
          <w:rPr>
            <w:webHidden/>
          </w:rPr>
          <w:fldChar w:fldCharType="separate"/>
        </w:r>
        <w:r>
          <w:rPr>
            <w:webHidden/>
          </w:rPr>
          <w:t>17</w:t>
        </w:r>
        <w:r>
          <w:rPr>
            <w:webHidden/>
          </w:rPr>
          <w:fldChar w:fldCharType="end"/>
        </w:r>
      </w:hyperlink>
    </w:p>
    <w:p w14:paraId="6E3ACEAC" w14:textId="2241B29A" w:rsidR="005F49F0" w:rsidRDefault="005F49F0">
      <w:pPr>
        <w:pStyle w:val="TOC3"/>
        <w:tabs>
          <w:tab w:val="left" w:pos="1440"/>
        </w:tabs>
        <w:rPr>
          <w:rFonts w:asciiTheme="minorHAnsi" w:eastAsiaTheme="minorEastAsia" w:hAnsiTheme="minorHAnsi" w:cstheme="minorBidi"/>
          <w:sz w:val="22"/>
          <w:szCs w:val="22"/>
          <w:lang w:val="en-GB" w:eastAsia="en-GB"/>
        </w:rPr>
      </w:pPr>
      <w:hyperlink w:anchor="_Toc98186442" w:history="1">
        <w:r w:rsidRPr="00D2339E">
          <w:rPr>
            <w:rStyle w:val="Hyperlink"/>
            <w:rFonts w:eastAsiaTheme="majorEastAsia"/>
          </w:rPr>
          <w:t>2.9.3</w:t>
        </w:r>
        <w:r>
          <w:rPr>
            <w:rFonts w:asciiTheme="minorHAnsi" w:eastAsiaTheme="minorEastAsia" w:hAnsiTheme="minorHAnsi" w:cstheme="minorBidi"/>
            <w:sz w:val="22"/>
            <w:szCs w:val="22"/>
            <w:lang w:val="en-GB" w:eastAsia="en-GB"/>
          </w:rPr>
          <w:tab/>
        </w:r>
        <w:r w:rsidRPr="00D2339E">
          <w:rPr>
            <w:rStyle w:val="Hyperlink"/>
            <w:rFonts w:eastAsiaTheme="majorEastAsia"/>
          </w:rPr>
          <w:t>List of Symbols/Abbreviations/Notation/ Terminology</w:t>
        </w:r>
        <w:r>
          <w:rPr>
            <w:webHidden/>
          </w:rPr>
          <w:tab/>
        </w:r>
        <w:r>
          <w:rPr>
            <w:webHidden/>
          </w:rPr>
          <w:fldChar w:fldCharType="begin"/>
        </w:r>
        <w:r>
          <w:rPr>
            <w:webHidden/>
          </w:rPr>
          <w:instrText xml:space="preserve"> PAGEREF _Toc98186442 \h </w:instrText>
        </w:r>
        <w:r>
          <w:rPr>
            <w:webHidden/>
          </w:rPr>
        </w:r>
        <w:r>
          <w:rPr>
            <w:webHidden/>
          </w:rPr>
          <w:fldChar w:fldCharType="separate"/>
        </w:r>
        <w:r>
          <w:rPr>
            <w:webHidden/>
          </w:rPr>
          <w:t>17</w:t>
        </w:r>
        <w:r>
          <w:rPr>
            <w:webHidden/>
          </w:rPr>
          <w:fldChar w:fldCharType="end"/>
        </w:r>
      </w:hyperlink>
    </w:p>
    <w:p w14:paraId="6117915F" w14:textId="48E1BED1" w:rsidR="005F49F0" w:rsidRDefault="005F49F0">
      <w:pPr>
        <w:pStyle w:val="TOC2"/>
        <w:rPr>
          <w:rFonts w:asciiTheme="minorHAnsi" w:eastAsiaTheme="minorEastAsia" w:hAnsiTheme="minorHAnsi" w:cstheme="minorBidi"/>
          <w:noProof/>
          <w:sz w:val="22"/>
          <w:szCs w:val="22"/>
          <w:lang w:val="en-GB" w:eastAsia="en-GB"/>
        </w:rPr>
      </w:pPr>
      <w:hyperlink w:anchor="_Toc98186443" w:history="1">
        <w:r w:rsidRPr="00D2339E">
          <w:rPr>
            <w:rStyle w:val="Hyperlink"/>
            <w:rFonts w:eastAsiaTheme="majorEastAsia"/>
            <w:noProof/>
          </w:rPr>
          <w:t>2.10</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rPr>
          <w:t>Main Text</w:t>
        </w:r>
        <w:r>
          <w:rPr>
            <w:noProof/>
            <w:webHidden/>
          </w:rPr>
          <w:tab/>
        </w:r>
        <w:r>
          <w:rPr>
            <w:noProof/>
            <w:webHidden/>
          </w:rPr>
          <w:fldChar w:fldCharType="begin"/>
        </w:r>
        <w:r>
          <w:rPr>
            <w:noProof/>
            <w:webHidden/>
          </w:rPr>
          <w:instrText xml:space="preserve"> PAGEREF _Toc98186443 \h </w:instrText>
        </w:r>
        <w:r>
          <w:rPr>
            <w:noProof/>
            <w:webHidden/>
          </w:rPr>
        </w:r>
        <w:r>
          <w:rPr>
            <w:noProof/>
            <w:webHidden/>
          </w:rPr>
          <w:fldChar w:fldCharType="separate"/>
        </w:r>
        <w:r>
          <w:rPr>
            <w:noProof/>
            <w:webHidden/>
          </w:rPr>
          <w:t>17</w:t>
        </w:r>
        <w:r>
          <w:rPr>
            <w:noProof/>
            <w:webHidden/>
          </w:rPr>
          <w:fldChar w:fldCharType="end"/>
        </w:r>
      </w:hyperlink>
    </w:p>
    <w:p w14:paraId="6030D123" w14:textId="4D35C722" w:rsidR="005F49F0" w:rsidRDefault="005F49F0">
      <w:pPr>
        <w:pStyle w:val="TOC2"/>
        <w:rPr>
          <w:rFonts w:asciiTheme="minorHAnsi" w:eastAsiaTheme="minorEastAsia" w:hAnsiTheme="minorHAnsi" w:cstheme="minorBidi"/>
          <w:noProof/>
          <w:sz w:val="22"/>
          <w:szCs w:val="22"/>
          <w:lang w:val="en-GB" w:eastAsia="en-GB"/>
        </w:rPr>
      </w:pPr>
      <w:hyperlink w:anchor="_Toc98186444" w:history="1">
        <w:r w:rsidRPr="00D2339E">
          <w:rPr>
            <w:rStyle w:val="Hyperlink"/>
            <w:rFonts w:eastAsiaTheme="majorEastAsia"/>
            <w:noProof/>
          </w:rPr>
          <w:t>2.11</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rPr>
          <w:t>Mathematical Equation</w:t>
        </w:r>
        <w:r>
          <w:rPr>
            <w:noProof/>
            <w:webHidden/>
          </w:rPr>
          <w:tab/>
        </w:r>
        <w:r>
          <w:rPr>
            <w:noProof/>
            <w:webHidden/>
          </w:rPr>
          <w:fldChar w:fldCharType="begin"/>
        </w:r>
        <w:r>
          <w:rPr>
            <w:noProof/>
            <w:webHidden/>
          </w:rPr>
          <w:instrText xml:space="preserve"> PAGEREF _Toc98186444 \h </w:instrText>
        </w:r>
        <w:r>
          <w:rPr>
            <w:noProof/>
            <w:webHidden/>
          </w:rPr>
        </w:r>
        <w:r>
          <w:rPr>
            <w:noProof/>
            <w:webHidden/>
          </w:rPr>
          <w:fldChar w:fldCharType="separate"/>
        </w:r>
        <w:r>
          <w:rPr>
            <w:noProof/>
            <w:webHidden/>
          </w:rPr>
          <w:t>19</w:t>
        </w:r>
        <w:r>
          <w:rPr>
            <w:noProof/>
            <w:webHidden/>
          </w:rPr>
          <w:fldChar w:fldCharType="end"/>
        </w:r>
      </w:hyperlink>
    </w:p>
    <w:p w14:paraId="4BD40D92" w14:textId="41DFBE5F" w:rsidR="005F49F0" w:rsidRDefault="005F49F0">
      <w:pPr>
        <w:pStyle w:val="TOC2"/>
        <w:rPr>
          <w:rFonts w:asciiTheme="minorHAnsi" w:eastAsiaTheme="minorEastAsia" w:hAnsiTheme="minorHAnsi" w:cstheme="minorBidi"/>
          <w:noProof/>
          <w:sz w:val="22"/>
          <w:szCs w:val="22"/>
          <w:lang w:val="en-GB" w:eastAsia="en-GB"/>
        </w:rPr>
      </w:pPr>
      <w:hyperlink w:anchor="_Toc98186445" w:history="1">
        <w:r w:rsidRPr="00D2339E">
          <w:rPr>
            <w:rStyle w:val="Hyperlink"/>
            <w:rFonts w:eastAsiaTheme="majorEastAsia"/>
            <w:noProof/>
            <w:lang w:val="en-US"/>
          </w:rPr>
          <w:t>2.12</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lang w:val="en-US"/>
          </w:rPr>
          <w:t>Cross referencing Tables, Figures and Formulas</w:t>
        </w:r>
        <w:r>
          <w:rPr>
            <w:noProof/>
            <w:webHidden/>
          </w:rPr>
          <w:tab/>
        </w:r>
        <w:r>
          <w:rPr>
            <w:noProof/>
            <w:webHidden/>
          </w:rPr>
          <w:fldChar w:fldCharType="begin"/>
        </w:r>
        <w:r>
          <w:rPr>
            <w:noProof/>
            <w:webHidden/>
          </w:rPr>
          <w:instrText xml:space="preserve"> PAGEREF _Toc98186445 \h </w:instrText>
        </w:r>
        <w:r>
          <w:rPr>
            <w:noProof/>
            <w:webHidden/>
          </w:rPr>
        </w:r>
        <w:r>
          <w:rPr>
            <w:noProof/>
            <w:webHidden/>
          </w:rPr>
          <w:fldChar w:fldCharType="separate"/>
        </w:r>
        <w:r>
          <w:rPr>
            <w:noProof/>
            <w:webHidden/>
          </w:rPr>
          <w:t>19</w:t>
        </w:r>
        <w:r>
          <w:rPr>
            <w:noProof/>
            <w:webHidden/>
          </w:rPr>
          <w:fldChar w:fldCharType="end"/>
        </w:r>
      </w:hyperlink>
    </w:p>
    <w:p w14:paraId="21197C6C" w14:textId="28014D32" w:rsidR="005F49F0" w:rsidRDefault="005F49F0">
      <w:pPr>
        <w:pStyle w:val="TOC2"/>
        <w:rPr>
          <w:rFonts w:asciiTheme="minorHAnsi" w:eastAsiaTheme="minorEastAsia" w:hAnsiTheme="minorHAnsi" w:cstheme="minorBidi"/>
          <w:noProof/>
          <w:sz w:val="22"/>
          <w:szCs w:val="22"/>
          <w:lang w:val="en-GB" w:eastAsia="en-GB"/>
        </w:rPr>
      </w:pPr>
      <w:hyperlink w:anchor="_Toc98186446" w:history="1">
        <w:r w:rsidRPr="00D2339E">
          <w:rPr>
            <w:rStyle w:val="Hyperlink"/>
            <w:rFonts w:eastAsiaTheme="majorEastAsia"/>
            <w:noProof/>
            <w:lang w:val="en-US"/>
          </w:rPr>
          <w:t>2.13</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lang w:val="en-US"/>
          </w:rPr>
          <w:t>Quotation</w:t>
        </w:r>
        <w:r>
          <w:rPr>
            <w:noProof/>
            <w:webHidden/>
          </w:rPr>
          <w:tab/>
        </w:r>
        <w:r>
          <w:rPr>
            <w:noProof/>
            <w:webHidden/>
          </w:rPr>
          <w:fldChar w:fldCharType="begin"/>
        </w:r>
        <w:r>
          <w:rPr>
            <w:noProof/>
            <w:webHidden/>
          </w:rPr>
          <w:instrText xml:space="preserve"> PAGEREF _Toc98186446 \h </w:instrText>
        </w:r>
        <w:r>
          <w:rPr>
            <w:noProof/>
            <w:webHidden/>
          </w:rPr>
        </w:r>
        <w:r>
          <w:rPr>
            <w:noProof/>
            <w:webHidden/>
          </w:rPr>
          <w:fldChar w:fldCharType="separate"/>
        </w:r>
        <w:r>
          <w:rPr>
            <w:noProof/>
            <w:webHidden/>
          </w:rPr>
          <w:t>19</w:t>
        </w:r>
        <w:r>
          <w:rPr>
            <w:noProof/>
            <w:webHidden/>
          </w:rPr>
          <w:fldChar w:fldCharType="end"/>
        </w:r>
      </w:hyperlink>
    </w:p>
    <w:p w14:paraId="69C701AA" w14:textId="0FDA0EA0" w:rsidR="005F49F0" w:rsidRDefault="005F49F0">
      <w:pPr>
        <w:pStyle w:val="TOC2"/>
        <w:rPr>
          <w:rFonts w:asciiTheme="minorHAnsi" w:eastAsiaTheme="minorEastAsia" w:hAnsiTheme="minorHAnsi" w:cstheme="minorBidi"/>
          <w:noProof/>
          <w:sz w:val="22"/>
          <w:szCs w:val="22"/>
          <w:lang w:val="en-GB" w:eastAsia="en-GB"/>
        </w:rPr>
      </w:pPr>
      <w:hyperlink w:anchor="_Toc98186447" w:history="1">
        <w:r w:rsidRPr="00D2339E">
          <w:rPr>
            <w:rStyle w:val="Hyperlink"/>
            <w:rFonts w:eastAsiaTheme="majorEastAsia"/>
            <w:noProof/>
            <w:lang w:val="en-US"/>
          </w:rPr>
          <w:t>2.14</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lang w:val="en-US"/>
          </w:rPr>
          <w:t>Sample of Figure and Table in landscape orientation</w:t>
        </w:r>
        <w:r>
          <w:rPr>
            <w:noProof/>
            <w:webHidden/>
          </w:rPr>
          <w:tab/>
        </w:r>
        <w:r>
          <w:rPr>
            <w:noProof/>
            <w:webHidden/>
          </w:rPr>
          <w:fldChar w:fldCharType="begin"/>
        </w:r>
        <w:r>
          <w:rPr>
            <w:noProof/>
            <w:webHidden/>
          </w:rPr>
          <w:instrText xml:space="preserve"> PAGEREF _Toc98186447 \h </w:instrText>
        </w:r>
        <w:r>
          <w:rPr>
            <w:noProof/>
            <w:webHidden/>
          </w:rPr>
        </w:r>
        <w:r>
          <w:rPr>
            <w:noProof/>
            <w:webHidden/>
          </w:rPr>
          <w:fldChar w:fldCharType="separate"/>
        </w:r>
        <w:r>
          <w:rPr>
            <w:noProof/>
            <w:webHidden/>
          </w:rPr>
          <w:t>21</w:t>
        </w:r>
        <w:r>
          <w:rPr>
            <w:noProof/>
            <w:webHidden/>
          </w:rPr>
          <w:fldChar w:fldCharType="end"/>
        </w:r>
      </w:hyperlink>
    </w:p>
    <w:p w14:paraId="1297CD13" w14:textId="1E100DDB" w:rsidR="005F49F0" w:rsidRDefault="005F49F0">
      <w:pPr>
        <w:pStyle w:val="TOC2"/>
        <w:rPr>
          <w:rFonts w:asciiTheme="minorHAnsi" w:eastAsiaTheme="minorEastAsia" w:hAnsiTheme="minorHAnsi" w:cstheme="minorBidi"/>
          <w:noProof/>
          <w:sz w:val="22"/>
          <w:szCs w:val="22"/>
          <w:lang w:val="en-GB" w:eastAsia="en-GB"/>
        </w:rPr>
      </w:pPr>
      <w:hyperlink w:anchor="_Toc98186448" w:history="1">
        <w:r w:rsidRPr="00D2339E">
          <w:rPr>
            <w:rStyle w:val="Hyperlink"/>
            <w:rFonts w:eastAsiaTheme="majorEastAsia"/>
            <w:noProof/>
            <w:lang w:val="en-US"/>
          </w:rPr>
          <w:t>2.15</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lang w:val="en-US"/>
          </w:rPr>
          <w:t>Sample of Figure and Table in landscape orientation</w:t>
        </w:r>
        <w:r>
          <w:rPr>
            <w:noProof/>
            <w:webHidden/>
          </w:rPr>
          <w:tab/>
        </w:r>
        <w:r>
          <w:rPr>
            <w:noProof/>
            <w:webHidden/>
          </w:rPr>
          <w:fldChar w:fldCharType="begin"/>
        </w:r>
        <w:r>
          <w:rPr>
            <w:noProof/>
            <w:webHidden/>
          </w:rPr>
          <w:instrText xml:space="preserve"> PAGEREF _Toc98186448 \h </w:instrText>
        </w:r>
        <w:r>
          <w:rPr>
            <w:noProof/>
            <w:webHidden/>
          </w:rPr>
        </w:r>
        <w:r>
          <w:rPr>
            <w:noProof/>
            <w:webHidden/>
          </w:rPr>
          <w:fldChar w:fldCharType="separate"/>
        </w:r>
        <w:r>
          <w:rPr>
            <w:noProof/>
            <w:webHidden/>
          </w:rPr>
          <w:t>22</w:t>
        </w:r>
        <w:r>
          <w:rPr>
            <w:noProof/>
            <w:webHidden/>
          </w:rPr>
          <w:fldChar w:fldCharType="end"/>
        </w:r>
      </w:hyperlink>
    </w:p>
    <w:p w14:paraId="64A2FE1C" w14:textId="233FDC94" w:rsidR="005F49F0" w:rsidRDefault="005F49F0">
      <w:pPr>
        <w:pStyle w:val="TOC2"/>
        <w:rPr>
          <w:rFonts w:asciiTheme="minorHAnsi" w:eastAsiaTheme="minorEastAsia" w:hAnsiTheme="minorHAnsi" w:cstheme="minorBidi"/>
          <w:noProof/>
          <w:sz w:val="22"/>
          <w:szCs w:val="22"/>
          <w:lang w:val="en-GB" w:eastAsia="en-GB"/>
        </w:rPr>
      </w:pPr>
      <w:hyperlink w:anchor="_Toc98186449" w:history="1">
        <w:r w:rsidRPr="00D2339E">
          <w:rPr>
            <w:rStyle w:val="Hyperlink"/>
            <w:rFonts w:eastAsiaTheme="majorEastAsia"/>
            <w:noProof/>
          </w:rPr>
          <w:t>2.16</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rPr>
          <w:t>Sample of table when it takes more than 1 pages</w:t>
        </w:r>
        <w:r>
          <w:rPr>
            <w:noProof/>
            <w:webHidden/>
          </w:rPr>
          <w:tab/>
        </w:r>
        <w:r>
          <w:rPr>
            <w:noProof/>
            <w:webHidden/>
          </w:rPr>
          <w:fldChar w:fldCharType="begin"/>
        </w:r>
        <w:r>
          <w:rPr>
            <w:noProof/>
            <w:webHidden/>
          </w:rPr>
          <w:instrText xml:space="preserve"> PAGEREF _Toc98186449 \h </w:instrText>
        </w:r>
        <w:r>
          <w:rPr>
            <w:noProof/>
            <w:webHidden/>
          </w:rPr>
        </w:r>
        <w:r>
          <w:rPr>
            <w:noProof/>
            <w:webHidden/>
          </w:rPr>
          <w:fldChar w:fldCharType="separate"/>
        </w:r>
        <w:r>
          <w:rPr>
            <w:noProof/>
            <w:webHidden/>
          </w:rPr>
          <w:t>23</w:t>
        </w:r>
        <w:r>
          <w:rPr>
            <w:noProof/>
            <w:webHidden/>
          </w:rPr>
          <w:fldChar w:fldCharType="end"/>
        </w:r>
      </w:hyperlink>
    </w:p>
    <w:p w14:paraId="5BFB5874" w14:textId="20650A23" w:rsidR="005F49F0" w:rsidRDefault="005F49F0">
      <w:pPr>
        <w:pStyle w:val="TOC1"/>
        <w:tabs>
          <w:tab w:val="left" w:pos="2160"/>
        </w:tabs>
        <w:rPr>
          <w:rFonts w:asciiTheme="minorHAnsi" w:eastAsiaTheme="minorEastAsia" w:hAnsiTheme="minorHAnsi" w:cstheme="minorBidi"/>
          <w:b w:val="0"/>
          <w:noProof/>
          <w:sz w:val="22"/>
          <w:szCs w:val="22"/>
          <w:lang w:val="en-GB" w:eastAsia="en-GB"/>
        </w:rPr>
      </w:pPr>
      <w:hyperlink w:anchor="_Toc98186450" w:history="1">
        <w:r w:rsidRPr="00D2339E">
          <w:rPr>
            <w:rStyle w:val="Hyperlink"/>
            <w:rFonts w:eastAsiaTheme="majorEastAsia"/>
            <w:noProof/>
            <w14:scene3d>
              <w14:camera w14:prst="orthographicFront"/>
              <w14:lightRig w14:rig="threePt" w14:dir="t">
                <w14:rot w14:lat="0" w14:lon="0" w14:rev="0"/>
              </w14:lightRig>
            </w14:scene3d>
          </w:rPr>
          <w:t>CHAPTER 3</w:t>
        </w:r>
        <w:r>
          <w:rPr>
            <w:rFonts w:asciiTheme="minorHAnsi" w:eastAsiaTheme="minorEastAsia" w:hAnsiTheme="minorHAnsi" w:cstheme="minorBidi"/>
            <w:b w:val="0"/>
            <w:noProof/>
            <w:sz w:val="22"/>
            <w:szCs w:val="22"/>
            <w:lang w:val="en-GB" w:eastAsia="en-GB"/>
          </w:rPr>
          <w:tab/>
        </w:r>
        <w:r w:rsidRPr="00D2339E">
          <w:rPr>
            <w:rStyle w:val="Hyperlink"/>
            <w:rFonts w:eastAsiaTheme="majorEastAsia"/>
            <w:noProof/>
          </w:rPr>
          <w:t>METHODOLOGY</w:t>
        </w:r>
        <w:r>
          <w:rPr>
            <w:noProof/>
            <w:webHidden/>
          </w:rPr>
          <w:tab/>
        </w:r>
        <w:r>
          <w:rPr>
            <w:noProof/>
            <w:webHidden/>
          </w:rPr>
          <w:fldChar w:fldCharType="begin"/>
        </w:r>
        <w:r>
          <w:rPr>
            <w:noProof/>
            <w:webHidden/>
          </w:rPr>
          <w:instrText xml:space="preserve"> PAGEREF _Toc98186450 \h </w:instrText>
        </w:r>
        <w:r>
          <w:rPr>
            <w:noProof/>
            <w:webHidden/>
          </w:rPr>
        </w:r>
        <w:r>
          <w:rPr>
            <w:noProof/>
            <w:webHidden/>
          </w:rPr>
          <w:fldChar w:fldCharType="separate"/>
        </w:r>
        <w:r>
          <w:rPr>
            <w:noProof/>
            <w:webHidden/>
          </w:rPr>
          <w:t>24</w:t>
        </w:r>
        <w:r>
          <w:rPr>
            <w:noProof/>
            <w:webHidden/>
          </w:rPr>
          <w:fldChar w:fldCharType="end"/>
        </w:r>
      </w:hyperlink>
    </w:p>
    <w:p w14:paraId="547D43A4" w14:textId="176A751A" w:rsidR="005F49F0" w:rsidRDefault="005F49F0">
      <w:pPr>
        <w:pStyle w:val="TOC2"/>
        <w:rPr>
          <w:rFonts w:asciiTheme="minorHAnsi" w:eastAsiaTheme="minorEastAsia" w:hAnsiTheme="minorHAnsi" w:cstheme="minorBidi"/>
          <w:noProof/>
          <w:sz w:val="22"/>
          <w:szCs w:val="22"/>
          <w:lang w:val="en-GB" w:eastAsia="en-GB"/>
        </w:rPr>
      </w:pPr>
      <w:hyperlink w:anchor="_Toc98186451" w:history="1">
        <w:r w:rsidRPr="00D2339E">
          <w:rPr>
            <w:rStyle w:val="Hyperlink"/>
            <w:rFonts w:eastAsiaTheme="majorEastAsia"/>
            <w:noProof/>
            <w:lang w:val="en-US"/>
          </w:rPr>
          <w:t>3.1</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lang w:val="en-US"/>
          </w:rPr>
          <w:t>Introduction</w:t>
        </w:r>
        <w:r>
          <w:rPr>
            <w:noProof/>
            <w:webHidden/>
          </w:rPr>
          <w:tab/>
        </w:r>
        <w:r>
          <w:rPr>
            <w:noProof/>
            <w:webHidden/>
          </w:rPr>
          <w:fldChar w:fldCharType="begin"/>
        </w:r>
        <w:r>
          <w:rPr>
            <w:noProof/>
            <w:webHidden/>
          </w:rPr>
          <w:instrText xml:space="preserve"> PAGEREF _Toc98186451 \h </w:instrText>
        </w:r>
        <w:r>
          <w:rPr>
            <w:noProof/>
            <w:webHidden/>
          </w:rPr>
        </w:r>
        <w:r>
          <w:rPr>
            <w:noProof/>
            <w:webHidden/>
          </w:rPr>
          <w:fldChar w:fldCharType="separate"/>
        </w:r>
        <w:r>
          <w:rPr>
            <w:noProof/>
            <w:webHidden/>
          </w:rPr>
          <w:t>24</w:t>
        </w:r>
        <w:r>
          <w:rPr>
            <w:noProof/>
            <w:webHidden/>
          </w:rPr>
          <w:fldChar w:fldCharType="end"/>
        </w:r>
      </w:hyperlink>
    </w:p>
    <w:p w14:paraId="6498BAD3" w14:textId="7F11A8F1" w:rsidR="005F49F0" w:rsidRDefault="005F49F0">
      <w:pPr>
        <w:pStyle w:val="TOC2"/>
        <w:rPr>
          <w:rFonts w:asciiTheme="minorHAnsi" w:eastAsiaTheme="minorEastAsia" w:hAnsiTheme="minorHAnsi" w:cstheme="minorBidi"/>
          <w:noProof/>
          <w:sz w:val="22"/>
          <w:szCs w:val="22"/>
          <w:lang w:val="en-GB" w:eastAsia="en-GB"/>
        </w:rPr>
      </w:pPr>
      <w:hyperlink w:anchor="_Toc98186452" w:history="1">
        <w:r w:rsidRPr="00D2339E">
          <w:rPr>
            <w:rStyle w:val="Hyperlink"/>
            <w:rFonts w:eastAsiaTheme="majorEastAsia"/>
            <w:noProof/>
            <w:lang w:val="en-US"/>
          </w:rPr>
          <w:t>3.2</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lang w:val="en-US"/>
          </w:rPr>
          <w:t>Research Design</w:t>
        </w:r>
        <w:r>
          <w:rPr>
            <w:noProof/>
            <w:webHidden/>
          </w:rPr>
          <w:tab/>
        </w:r>
        <w:r>
          <w:rPr>
            <w:noProof/>
            <w:webHidden/>
          </w:rPr>
          <w:fldChar w:fldCharType="begin"/>
        </w:r>
        <w:r>
          <w:rPr>
            <w:noProof/>
            <w:webHidden/>
          </w:rPr>
          <w:instrText xml:space="preserve"> PAGEREF _Toc98186452 \h </w:instrText>
        </w:r>
        <w:r>
          <w:rPr>
            <w:noProof/>
            <w:webHidden/>
          </w:rPr>
        </w:r>
        <w:r>
          <w:rPr>
            <w:noProof/>
            <w:webHidden/>
          </w:rPr>
          <w:fldChar w:fldCharType="separate"/>
        </w:r>
        <w:r>
          <w:rPr>
            <w:noProof/>
            <w:webHidden/>
          </w:rPr>
          <w:t>24</w:t>
        </w:r>
        <w:r>
          <w:rPr>
            <w:noProof/>
            <w:webHidden/>
          </w:rPr>
          <w:fldChar w:fldCharType="end"/>
        </w:r>
      </w:hyperlink>
    </w:p>
    <w:p w14:paraId="52441F19" w14:textId="4313CF6B" w:rsidR="005F49F0" w:rsidRDefault="005F49F0">
      <w:pPr>
        <w:pStyle w:val="TOC3"/>
        <w:tabs>
          <w:tab w:val="left" w:pos="1440"/>
        </w:tabs>
        <w:rPr>
          <w:rFonts w:asciiTheme="minorHAnsi" w:eastAsiaTheme="minorEastAsia" w:hAnsiTheme="minorHAnsi" w:cstheme="minorBidi"/>
          <w:sz w:val="22"/>
          <w:szCs w:val="22"/>
          <w:lang w:val="en-GB" w:eastAsia="en-GB"/>
        </w:rPr>
      </w:pPr>
      <w:hyperlink w:anchor="_Toc98186453" w:history="1">
        <w:r w:rsidRPr="00D2339E">
          <w:rPr>
            <w:rStyle w:val="Hyperlink"/>
            <w:rFonts w:eastAsiaTheme="majorEastAsia"/>
          </w:rPr>
          <w:t>3.2.1</w:t>
        </w:r>
        <w:r>
          <w:rPr>
            <w:rFonts w:asciiTheme="minorHAnsi" w:eastAsiaTheme="minorEastAsia" w:hAnsiTheme="minorHAnsi" w:cstheme="minorBidi"/>
            <w:sz w:val="22"/>
            <w:szCs w:val="22"/>
            <w:lang w:val="en-GB" w:eastAsia="en-GB"/>
          </w:rPr>
          <w:tab/>
        </w:r>
        <w:r w:rsidRPr="00D2339E">
          <w:rPr>
            <w:rStyle w:val="Hyperlink"/>
            <w:rFonts w:eastAsiaTheme="majorEastAsia"/>
          </w:rPr>
          <w:t>Experimental setup</w:t>
        </w:r>
        <w:r>
          <w:rPr>
            <w:webHidden/>
          </w:rPr>
          <w:tab/>
        </w:r>
        <w:r>
          <w:rPr>
            <w:webHidden/>
          </w:rPr>
          <w:fldChar w:fldCharType="begin"/>
        </w:r>
        <w:r>
          <w:rPr>
            <w:webHidden/>
          </w:rPr>
          <w:instrText xml:space="preserve"> PAGEREF _Toc98186453 \h </w:instrText>
        </w:r>
        <w:r>
          <w:rPr>
            <w:webHidden/>
          </w:rPr>
        </w:r>
        <w:r>
          <w:rPr>
            <w:webHidden/>
          </w:rPr>
          <w:fldChar w:fldCharType="separate"/>
        </w:r>
        <w:r>
          <w:rPr>
            <w:webHidden/>
          </w:rPr>
          <w:t>24</w:t>
        </w:r>
        <w:r>
          <w:rPr>
            <w:webHidden/>
          </w:rPr>
          <w:fldChar w:fldCharType="end"/>
        </w:r>
      </w:hyperlink>
    </w:p>
    <w:p w14:paraId="1A69D1E2" w14:textId="64DACCBB" w:rsidR="005F49F0" w:rsidRDefault="005F49F0" w:rsidP="005F49F0">
      <w:pPr>
        <w:pStyle w:val="TOC3"/>
        <w:rPr>
          <w:rFonts w:asciiTheme="minorHAnsi" w:eastAsiaTheme="minorEastAsia" w:hAnsiTheme="minorHAnsi" w:cstheme="minorBidi"/>
          <w:sz w:val="22"/>
          <w:szCs w:val="22"/>
          <w:lang w:val="en-GB" w:eastAsia="en-GB"/>
        </w:rPr>
      </w:pPr>
      <w:hyperlink w:anchor="_Toc98186454" w:history="1">
        <w:r w:rsidRPr="00D2339E">
          <w:rPr>
            <w:rStyle w:val="Hyperlink"/>
            <w:rFonts w:eastAsiaTheme="majorEastAsia"/>
          </w:rPr>
          <w:t>3.2.1.1</w:t>
        </w:r>
        <w:r>
          <w:rPr>
            <w:rFonts w:asciiTheme="minorHAnsi" w:eastAsiaTheme="minorEastAsia" w:hAnsiTheme="minorHAnsi" w:cstheme="minorBidi"/>
            <w:sz w:val="22"/>
            <w:szCs w:val="22"/>
            <w:lang w:val="en-GB" w:eastAsia="en-GB"/>
          </w:rPr>
          <w:tab/>
        </w:r>
        <w:r w:rsidRPr="00D2339E">
          <w:rPr>
            <w:rStyle w:val="Hyperlink"/>
            <w:rFonts w:eastAsiaTheme="majorEastAsia"/>
          </w:rPr>
          <w:t>Parameters</w:t>
        </w:r>
        <w:r>
          <w:rPr>
            <w:webHidden/>
          </w:rPr>
          <w:tab/>
        </w:r>
        <w:r>
          <w:rPr>
            <w:webHidden/>
          </w:rPr>
          <w:fldChar w:fldCharType="begin"/>
        </w:r>
        <w:r>
          <w:rPr>
            <w:webHidden/>
          </w:rPr>
          <w:instrText xml:space="preserve"> PAGEREF _Toc98186454 \h </w:instrText>
        </w:r>
        <w:r>
          <w:rPr>
            <w:webHidden/>
          </w:rPr>
        </w:r>
        <w:r>
          <w:rPr>
            <w:webHidden/>
          </w:rPr>
          <w:fldChar w:fldCharType="separate"/>
        </w:r>
        <w:r>
          <w:rPr>
            <w:webHidden/>
          </w:rPr>
          <w:t>24</w:t>
        </w:r>
        <w:r>
          <w:rPr>
            <w:webHidden/>
          </w:rPr>
          <w:fldChar w:fldCharType="end"/>
        </w:r>
      </w:hyperlink>
    </w:p>
    <w:p w14:paraId="68A58FBC" w14:textId="782F75A2" w:rsidR="005F49F0" w:rsidRDefault="005F49F0" w:rsidP="00327AAB">
      <w:pPr>
        <w:pStyle w:val="TOC3"/>
        <w:rPr>
          <w:rFonts w:asciiTheme="minorHAnsi" w:eastAsiaTheme="minorEastAsia" w:hAnsiTheme="minorHAnsi" w:cstheme="minorBidi"/>
          <w:sz w:val="22"/>
          <w:szCs w:val="22"/>
          <w:lang w:val="en-GB" w:eastAsia="en-GB"/>
        </w:rPr>
      </w:pPr>
      <w:hyperlink w:anchor="_Toc98186455" w:history="1">
        <w:r w:rsidRPr="00D2339E">
          <w:rPr>
            <w:rStyle w:val="Hyperlink"/>
            <w:rFonts w:eastAsiaTheme="majorEastAsia"/>
          </w:rPr>
          <w:t>3.2.1.2</w:t>
        </w:r>
        <w:r>
          <w:rPr>
            <w:rFonts w:asciiTheme="minorHAnsi" w:eastAsiaTheme="minorEastAsia" w:hAnsiTheme="minorHAnsi" w:cstheme="minorBidi"/>
            <w:sz w:val="22"/>
            <w:szCs w:val="22"/>
            <w:lang w:val="en-GB" w:eastAsia="en-GB"/>
          </w:rPr>
          <w:tab/>
        </w:r>
        <w:r w:rsidRPr="00D2339E">
          <w:rPr>
            <w:rStyle w:val="Hyperlink"/>
            <w:rFonts w:eastAsiaTheme="majorEastAsia"/>
          </w:rPr>
          <w:t>Equipment</w:t>
        </w:r>
        <w:r>
          <w:rPr>
            <w:webHidden/>
          </w:rPr>
          <w:tab/>
        </w:r>
        <w:r>
          <w:rPr>
            <w:webHidden/>
          </w:rPr>
          <w:fldChar w:fldCharType="begin"/>
        </w:r>
        <w:r>
          <w:rPr>
            <w:webHidden/>
          </w:rPr>
          <w:instrText xml:space="preserve"> PAGEREF _Toc98186455 \h </w:instrText>
        </w:r>
        <w:r>
          <w:rPr>
            <w:webHidden/>
          </w:rPr>
        </w:r>
        <w:r>
          <w:rPr>
            <w:webHidden/>
          </w:rPr>
          <w:fldChar w:fldCharType="separate"/>
        </w:r>
        <w:r>
          <w:rPr>
            <w:webHidden/>
          </w:rPr>
          <w:t>24</w:t>
        </w:r>
        <w:r>
          <w:rPr>
            <w:webHidden/>
          </w:rPr>
          <w:fldChar w:fldCharType="end"/>
        </w:r>
      </w:hyperlink>
    </w:p>
    <w:p w14:paraId="328807D3" w14:textId="66F92AA4" w:rsidR="005F49F0" w:rsidRDefault="005F49F0">
      <w:pPr>
        <w:pStyle w:val="TOC2"/>
        <w:rPr>
          <w:rFonts w:asciiTheme="minorHAnsi" w:eastAsiaTheme="minorEastAsia" w:hAnsiTheme="minorHAnsi" w:cstheme="minorBidi"/>
          <w:noProof/>
          <w:sz w:val="22"/>
          <w:szCs w:val="22"/>
          <w:lang w:val="en-GB" w:eastAsia="en-GB"/>
        </w:rPr>
      </w:pPr>
      <w:hyperlink w:anchor="_Toc98186456" w:history="1">
        <w:r w:rsidRPr="00D2339E">
          <w:rPr>
            <w:rStyle w:val="Hyperlink"/>
            <w:rFonts w:eastAsiaTheme="majorEastAsia"/>
            <w:noProof/>
          </w:rPr>
          <w:t>3.3</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rPr>
          <w:t>Limitation of proposed methodology</w:t>
        </w:r>
        <w:r>
          <w:rPr>
            <w:noProof/>
            <w:webHidden/>
          </w:rPr>
          <w:tab/>
        </w:r>
        <w:r>
          <w:rPr>
            <w:noProof/>
            <w:webHidden/>
          </w:rPr>
          <w:fldChar w:fldCharType="begin"/>
        </w:r>
        <w:r>
          <w:rPr>
            <w:noProof/>
            <w:webHidden/>
          </w:rPr>
          <w:instrText xml:space="preserve"> PAGEREF _Toc98186456 \h </w:instrText>
        </w:r>
        <w:r>
          <w:rPr>
            <w:noProof/>
            <w:webHidden/>
          </w:rPr>
        </w:r>
        <w:r>
          <w:rPr>
            <w:noProof/>
            <w:webHidden/>
          </w:rPr>
          <w:fldChar w:fldCharType="separate"/>
        </w:r>
        <w:r>
          <w:rPr>
            <w:noProof/>
            <w:webHidden/>
          </w:rPr>
          <w:t>24</w:t>
        </w:r>
        <w:r>
          <w:rPr>
            <w:noProof/>
            <w:webHidden/>
          </w:rPr>
          <w:fldChar w:fldCharType="end"/>
        </w:r>
      </w:hyperlink>
    </w:p>
    <w:p w14:paraId="27A0EC0A" w14:textId="6D505DE6" w:rsidR="005F49F0" w:rsidRDefault="005F49F0">
      <w:pPr>
        <w:pStyle w:val="TOC2"/>
        <w:rPr>
          <w:rFonts w:asciiTheme="minorHAnsi" w:eastAsiaTheme="minorEastAsia" w:hAnsiTheme="minorHAnsi" w:cstheme="minorBidi"/>
          <w:noProof/>
          <w:sz w:val="22"/>
          <w:szCs w:val="22"/>
          <w:lang w:val="en-GB" w:eastAsia="en-GB"/>
        </w:rPr>
      </w:pPr>
      <w:hyperlink w:anchor="_Toc98186457" w:history="1">
        <w:r w:rsidRPr="00D2339E">
          <w:rPr>
            <w:rStyle w:val="Hyperlink"/>
            <w:rFonts w:eastAsiaTheme="majorEastAsia"/>
            <w:noProof/>
          </w:rPr>
          <w:t>3.4</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rPr>
          <w:t>Summary</w:t>
        </w:r>
        <w:r>
          <w:rPr>
            <w:noProof/>
            <w:webHidden/>
          </w:rPr>
          <w:tab/>
        </w:r>
        <w:r>
          <w:rPr>
            <w:noProof/>
            <w:webHidden/>
          </w:rPr>
          <w:fldChar w:fldCharType="begin"/>
        </w:r>
        <w:r>
          <w:rPr>
            <w:noProof/>
            <w:webHidden/>
          </w:rPr>
          <w:instrText xml:space="preserve"> PAGEREF _Toc98186457 \h </w:instrText>
        </w:r>
        <w:r>
          <w:rPr>
            <w:noProof/>
            <w:webHidden/>
          </w:rPr>
        </w:r>
        <w:r>
          <w:rPr>
            <w:noProof/>
            <w:webHidden/>
          </w:rPr>
          <w:fldChar w:fldCharType="separate"/>
        </w:r>
        <w:r>
          <w:rPr>
            <w:noProof/>
            <w:webHidden/>
          </w:rPr>
          <w:t>25</w:t>
        </w:r>
        <w:r>
          <w:rPr>
            <w:noProof/>
            <w:webHidden/>
          </w:rPr>
          <w:fldChar w:fldCharType="end"/>
        </w:r>
      </w:hyperlink>
    </w:p>
    <w:p w14:paraId="638C12EC" w14:textId="4C3B7A05" w:rsidR="005F49F0" w:rsidRDefault="005F49F0">
      <w:pPr>
        <w:pStyle w:val="TOC1"/>
        <w:tabs>
          <w:tab w:val="left" w:pos="2160"/>
        </w:tabs>
        <w:rPr>
          <w:rFonts w:asciiTheme="minorHAnsi" w:eastAsiaTheme="minorEastAsia" w:hAnsiTheme="minorHAnsi" w:cstheme="minorBidi"/>
          <w:b w:val="0"/>
          <w:noProof/>
          <w:sz w:val="22"/>
          <w:szCs w:val="22"/>
          <w:lang w:val="en-GB" w:eastAsia="en-GB"/>
        </w:rPr>
      </w:pPr>
      <w:hyperlink w:anchor="_Toc98186458" w:history="1">
        <w:r w:rsidRPr="00D2339E">
          <w:rPr>
            <w:rStyle w:val="Hyperlink"/>
            <w:rFonts w:eastAsiaTheme="majorEastAsia"/>
            <w:noProof/>
            <w14:scene3d>
              <w14:camera w14:prst="orthographicFront"/>
              <w14:lightRig w14:rig="threePt" w14:dir="t">
                <w14:rot w14:lat="0" w14:lon="0" w14:rev="0"/>
              </w14:lightRig>
            </w14:scene3d>
          </w:rPr>
          <w:t>CHAPTER 4</w:t>
        </w:r>
        <w:r>
          <w:rPr>
            <w:rFonts w:asciiTheme="minorHAnsi" w:eastAsiaTheme="minorEastAsia" w:hAnsiTheme="minorHAnsi" w:cstheme="minorBidi"/>
            <w:b w:val="0"/>
            <w:noProof/>
            <w:sz w:val="22"/>
            <w:szCs w:val="22"/>
            <w:lang w:val="en-GB" w:eastAsia="en-GB"/>
          </w:rPr>
          <w:tab/>
        </w:r>
        <w:r w:rsidRPr="00D2339E">
          <w:rPr>
            <w:rStyle w:val="Hyperlink"/>
            <w:rFonts w:eastAsiaTheme="majorEastAsia"/>
            <w:noProof/>
          </w:rPr>
          <w:t>RESULTS AND DISCUSSIONS</w:t>
        </w:r>
        <w:r>
          <w:rPr>
            <w:noProof/>
            <w:webHidden/>
          </w:rPr>
          <w:tab/>
        </w:r>
        <w:r>
          <w:rPr>
            <w:noProof/>
            <w:webHidden/>
          </w:rPr>
          <w:fldChar w:fldCharType="begin"/>
        </w:r>
        <w:r>
          <w:rPr>
            <w:noProof/>
            <w:webHidden/>
          </w:rPr>
          <w:instrText xml:space="preserve"> PAGEREF _Toc98186458 \h </w:instrText>
        </w:r>
        <w:r>
          <w:rPr>
            <w:noProof/>
            <w:webHidden/>
          </w:rPr>
        </w:r>
        <w:r>
          <w:rPr>
            <w:noProof/>
            <w:webHidden/>
          </w:rPr>
          <w:fldChar w:fldCharType="separate"/>
        </w:r>
        <w:r>
          <w:rPr>
            <w:noProof/>
            <w:webHidden/>
          </w:rPr>
          <w:t>26</w:t>
        </w:r>
        <w:r>
          <w:rPr>
            <w:noProof/>
            <w:webHidden/>
          </w:rPr>
          <w:fldChar w:fldCharType="end"/>
        </w:r>
      </w:hyperlink>
    </w:p>
    <w:p w14:paraId="0FBED907" w14:textId="61991874" w:rsidR="005F49F0" w:rsidRDefault="005F49F0">
      <w:pPr>
        <w:pStyle w:val="TOC2"/>
        <w:rPr>
          <w:rFonts w:asciiTheme="minorHAnsi" w:eastAsiaTheme="minorEastAsia" w:hAnsiTheme="minorHAnsi" w:cstheme="minorBidi"/>
          <w:noProof/>
          <w:sz w:val="22"/>
          <w:szCs w:val="22"/>
          <w:lang w:val="en-GB" w:eastAsia="en-GB"/>
        </w:rPr>
      </w:pPr>
      <w:hyperlink w:anchor="_Toc98186459" w:history="1">
        <w:r w:rsidRPr="00D2339E">
          <w:rPr>
            <w:rStyle w:val="Hyperlink"/>
            <w:rFonts w:eastAsiaTheme="majorEastAsia"/>
            <w:noProof/>
            <w:lang w:val="en-US"/>
          </w:rPr>
          <w:t>4.1</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lang w:val="en-US"/>
          </w:rPr>
          <w:t>Format of Report</w:t>
        </w:r>
        <w:r>
          <w:rPr>
            <w:noProof/>
            <w:webHidden/>
          </w:rPr>
          <w:tab/>
        </w:r>
        <w:r>
          <w:rPr>
            <w:noProof/>
            <w:webHidden/>
          </w:rPr>
          <w:fldChar w:fldCharType="begin"/>
        </w:r>
        <w:r>
          <w:rPr>
            <w:noProof/>
            <w:webHidden/>
          </w:rPr>
          <w:instrText xml:space="preserve"> PAGEREF _Toc98186459 \h </w:instrText>
        </w:r>
        <w:r>
          <w:rPr>
            <w:noProof/>
            <w:webHidden/>
          </w:rPr>
        </w:r>
        <w:r>
          <w:rPr>
            <w:noProof/>
            <w:webHidden/>
          </w:rPr>
          <w:fldChar w:fldCharType="separate"/>
        </w:r>
        <w:r>
          <w:rPr>
            <w:noProof/>
            <w:webHidden/>
          </w:rPr>
          <w:t>26</w:t>
        </w:r>
        <w:r>
          <w:rPr>
            <w:noProof/>
            <w:webHidden/>
          </w:rPr>
          <w:fldChar w:fldCharType="end"/>
        </w:r>
      </w:hyperlink>
    </w:p>
    <w:p w14:paraId="2798AD99" w14:textId="735E0488" w:rsidR="005F49F0" w:rsidRDefault="005F49F0">
      <w:pPr>
        <w:pStyle w:val="TOC2"/>
        <w:rPr>
          <w:rFonts w:asciiTheme="minorHAnsi" w:eastAsiaTheme="minorEastAsia" w:hAnsiTheme="minorHAnsi" w:cstheme="minorBidi"/>
          <w:noProof/>
          <w:sz w:val="22"/>
          <w:szCs w:val="22"/>
          <w:lang w:val="en-GB" w:eastAsia="en-GB"/>
        </w:rPr>
      </w:pPr>
      <w:hyperlink w:anchor="_Toc98186460" w:history="1">
        <w:r w:rsidRPr="00D2339E">
          <w:rPr>
            <w:rStyle w:val="Hyperlink"/>
            <w:rFonts w:eastAsiaTheme="majorEastAsia"/>
            <w:noProof/>
            <w:lang w:val="en-US"/>
          </w:rPr>
          <w:t>4.2</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lang w:val="en-US"/>
          </w:rPr>
          <w:t>Paper and Size</w:t>
        </w:r>
        <w:r>
          <w:rPr>
            <w:noProof/>
            <w:webHidden/>
          </w:rPr>
          <w:tab/>
        </w:r>
        <w:r>
          <w:rPr>
            <w:noProof/>
            <w:webHidden/>
          </w:rPr>
          <w:fldChar w:fldCharType="begin"/>
        </w:r>
        <w:r>
          <w:rPr>
            <w:noProof/>
            <w:webHidden/>
          </w:rPr>
          <w:instrText xml:space="preserve"> PAGEREF _Toc98186460 \h </w:instrText>
        </w:r>
        <w:r>
          <w:rPr>
            <w:noProof/>
            <w:webHidden/>
          </w:rPr>
        </w:r>
        <w:r>
          <w:rPr>
            <w:noProof/>
            <w:webHidden/>
          </w:rPr>
          <w:fldChar w:fldCharType="separate"/>
        </w:r>
        <w:r>
          <w:rPr>
            <w:noProof/>
            <w:webHidden/>
          </w:rPr>
          <w:t>26</w:t>
        </w:r>
        <w:r>
          <w:rPr>
            <w:noProof/>
            <w:webHidden/>
          </w:rPr>
          <w:fldChar w:fldCharType="end"/>
        </w:r>
      </w:hyperlink>
    </w:p>
    <w:p w14:paraId="27488812" w14:textId="1410190B" w:rsidR="005F49F0" w:rsidRDefault="005F49F0">
      <w:pPr>
        <w:pStyle w:val="TOC2"/>
        <w:rPr>
          <w:rFonts w:asciiTheme="minorHAnsi" w:eastAsiaTheme="minorEastAsia" w:hAnsiTheme="minorHAnsi" w:cstheme="minorBidi"/>
          <w:noProof/>
          <w:sz w:val="22"/>
          <w:szCs w:val="22"/>
          <w:lang w:val="en-GB" w:eastAsia="en-GB"/>
        </w:rPr>
      </w:pPr>
      <w:hyperlink w:anchor="_Toc98186461" w:history="1">
        <w:r w:rsidRPr="00D2339E">
          <w:rPr>
            <w:rStyle w:val="Hyperlink"/>
            <w:rFonts w:eastAsiaTheme="majorEastAsia"/>
            <w:noProof/>
            <w:lang w:val="en-US"/>
          </w:rPr>
          <w:t>4.3</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lang w:val="en-US"/>
          </w:rPr>
          <w:t>Margin</w:t>
        </w:r>
        <w:r>
          <w:rPr>
            <w:noProof/>
            <w:webHidden/>
          </w:rPr>
          <w:tab/>
        </w:r>
        <w:r>
          <w:rPr>
            <w:noProof/>
            <w:webHidden/>
          </w:rPr>
          <w:fldChar w:fldCharType="begin"/>
        </w:r>
        <w:r>
          <w:rPr>
            <w:noProof/>
            <w:webHidden/>
          </w:rPr>
          <w:instrText xml:space="preserve"> PAGEREF _Toc98186461 \h </w:instrText>
        </w:r>
        <w:r>
          <w:rPr>
            <w:noProof/>
            <w:webHidden/>
          </w:rPr>
        </w:r>
        <w:r>
          <w:rPr>
            <w:noProof/>
            <w:webHidden/>
          </w:rPr>
          <w:fldChar w:fldCharType="separate"/>
        </w:r>
        <w:r>
          <w:rPr>
            <w:noProof/>
            <w:webHidden/>
          </w:rPr>
          <w:t>27</w:t>
        </w:r>
        <w:r>
          <w:rPr>
            <w:noProof/>
            <w:webHidden/>
          </w:rPr>
          <w:fldChar w:fldCharType="end"/>
        </w:r>
      </w:hyperlink>
    </w:p>
    <w:p w14:paraId="2498EAF0" w14:textId="2D33CA44" w:rsidR="005F49F0" w:rsidRDefault="005F49F0">
      <w:pPr>
        <w:pStyle w:val="TOC2"/>
        <w:rPr>
          <w:rFonts w:asciiTheme="minorHAnsi" w:eastAsiaTheme="minorEastAsia" w:hAnsiTheme="minorHAnsi" w:cstheme="minorBidi"/>
          <w:noProof/>
          <w:sz w:val="22"/>
          <w:szCs w:val="22"/>
          <w:lang w:val="en-GB" w:eastAsia="en-GB"/>
        </w:rPr>
      </w:pPr>
      <w:hyperlink w:anchor="_Toc98186462" w:history="1">
        <w:r w:rsidRPr="00D2339E">
          <w:rPr>
            <w:rStyle w:val="Hyperlink"/>
            <w:rFonts w:eastAsiaTheme="majorEastAsia"/>
            <w:noProof/>
          </w:rPr>
          <w:t>4.4</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rPr>
          <w:t>Numbering of Chapter and Sub-Chapter</w:t>
        </w:r>
        <w:r>
          <w:rPr>
            <w:noProof/>
            <w:webHidden/>
          </w:rPr>
          <w:tab/>
        </w:r>
        <w:r>
          <w:rPr>
            <w:noProof/>
            <w:webHidden/>
          </w:rPr>
          <w:fldChar w:fldCharType="begin"/>
        </w:r>
        <w:r>
          <w:rPr>
            <w:noProof/>
            <w:webHidden/>
          </w:rPr>
          <w:instrText xml:space="preserve"> PAGEREF _Toc98186462 \h </w:instrText>
        </w:r>
        <w:r>
          <w:rPr>
            <w:noProof/>
            <w:webHidden/>
          </w:rPr>
        </w:r>
        <w:r>
          <w:rPr>
            <w:noProof/>
            <w:webHidden/>
          </w:rPr>
          <w:fldChar w:fldCharType="separate"/>
        </w:r>
        <w:r>
          <w:rPr>
            <w:noProof/>
            <w:webHidden/>
          </w:rPr>
          <w:t>27</w:t>
        </w:r>
        <w:r>
          <w:rPr>
            <w:noProof/>
            <w:webHidden/>
          </w:rPr>
          <w:fldChar w:fldCharType="end"/>
        </w:r>
      </w:hyperlink>
    </w:p>
    <w:p w14:paraId="1979CF35" w14:textId="0A2DDFAE" w:rsidR="005F49F0" w:rsidRDefault="005F49F0">
      <w:pPr>
        <w:pStyle w:val="TOC2"/>
        <w:rPr>
          <w:rFonts w:asciiTheme="minorHAnsi" w:eastAsiaTheme="minorEastAsia" w:hAnsiTheme="minorHAnsi" w:cstheme="minorBidi"/>
          <w:noProof/>
          <w:sz w:val="22"/>
          <w:szCs w:val="22"/>
          <w:lang w:val="en-GB" w:eastAsia="en-GB"/>
        </w:rPr>
      </w:pPr>
      <w:hyperlink w:anchor="_Toc98186463" w:history="1">
        <w:r w:rsidRPr="00D2339E">
          <w:rPr>
            <w:rStyle w:val="Hyperlink"/>
            <w:rFonts w:eastAsiaTheme="majorEastAsia"/>
            <w:noProof/>
          </w:rPr>
          <w:t>4.5</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rPr>
          <w:t>Typing</w:t>
        </w:r>
        <w:r>
          <w:rPr>
            <w:noProof/>
            <w:webHidden/>
          </w:rPr>
          <w:tab/>
        </w:r>
        <w:r>
          <w:rPr>
            <w:noProof/>
            <w:webHidden/>
          </w:rPr>
          <w:fldChar w:fldCharType="begin"/>
        </w:r>
        <w:r>
          <w:rPr>
            <w:noProof/>
            <w:webHidden/>
          </w:rPr>
          <w:instrText xml:space="preserve"> PAGEREF _Toc98186463 \h </w:instrText>
        </w:r>
        <w:r>
          <w:rPr>
            <w:noProof/>
            <w:webHidden/>
          </w:rPr>
        </w:r>
        <w:r>
          <w:rPr>
            <w:noProof/>
            <w:webHidden/>
          </w:rPr>
          <w:fldChar w:fldCharType="separate"/>
        </w:r>
        <w:r>
          <w:rPr>
            <w:noProof/>
            <w:webHidden/>
          </w:rPr>
          <w:t>27</w:t>
        </w:r>
        <w:r>
          <w:rPr>
            <w:noProof/>
            <w:webHidden/>
          </w:rPr>
          <w:fldChar w:fldCharType="end"/>
        </w:r>
      </w:hyperlink>
    </w:p>
    <w:p w14:paraId="710EEBCF" w14:textId="43A996C7" w:rsidR="005F49F0" w:rsidRDefault="005F49F0">
      <w:pPr>
        <w:pStyle w:val="TOC2"/>
        <w:rPr>
          <w:rFonts w:asciiTheme="minorHAnsi" w:eastAsiaTheme="minorEastAsia" w:hAnsiTheme="minorHAnsi" w:cstheme="minorBidi"/>
          <w:noProof/>
          <w:sz w:val="22"/>
          <w:szCs w:val="22"/>
          <w:lang w:val="en-GB" w:eastAsia="en-GB"/>
        </w:rPr>
      </w:pPr>
      <w:hyperlink w:anchor="_Toc98186464" w:history="1">
        <w:r w:rsidRPr="00D2339E">
          <w:rPr>
            <w:rStyle w:val="Hyperlink"/>
            <w:rFonts w:eastAsiaTheme="majorEastAsia"/>
            <w:noProof/>
          </w:rPr>
          <w:t>4.6</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rPr>
          <w:t>Spacing</w:t>
        </w:r>
        <w:r>
          <w:rPr>
            <w:noProof/>
            <w:webHidden/>
          </w:rPr>
          <w:tab/>
        </w:r>
        <w:r>
          <w:rPr>
            <w:noProof/>
            <w:webHidden/>
          </w:rPr>
          <w:fldChar w:fldCharType="begin"/>
        </w:r>
        <w:r>
          <w:rPr>
            <w:noProof/>
            <w:webHidden/>
          </w:rPr>
          <w:instrText xml:space="preserve"> PAGEREF _Toc98186464 \h </w:instrText>
        </w:r>
        <w:r>
          <w:rPr>
            <w:noProof/>
            <w:webHidden/>
          </w:rPr>
        </w:r>
        <w:r>
          <w:rPr>
            <w:noProof/>
            <w:webHidden/>
          </w:rPr>
          <w:fldChar w:fldCharType="separate"/>
        </w:r>
        <w:r>
          <w:rPr>
            <w:noProof/>
            <w:webHidden/>
          </w:rPr>
          <w:t>27</w:t>
        </w:r>
        <w:r>
          <w:rPr>
            <w:noProof/>
            <w:webHidden/>
          </w:rPr>
          <w:fldChar w:fldCharType="end"/>
        </w:r>
      </w:hyperlink>
    </w:p>
    <w:p w14:paraId="64794FF2" w14:textId="498F7627" w:rsidR="005F49F0" w:rsidRDefault="005F49F0">
      <w:pPr>
        <w:pStyle w:val="TOC2"/>
        <w:rPr>
          <w:rFonts w:asciiTheme="minorHAnsi" w:eastAsiaTheme="minorEastAsia" w:hAnsiTheme="minorHAnsi" w:cstheme="minorBidi"/>
          <w:noProof/>
          <w:sz w:val="22"/>
          <w:szCs w:val="22"/>
          <w:lang w:val="en-GB" w:eastAsia="en-GB"/>
        </w:rPr>
      </w:pPr>
      <w:hyperlink w:anchor="_Toc98186465" w:history="1">
        <w:r w:rsidRPr="00D2339E">
          <w:rPr>
            <w:rStyle w:val="Hyperlink"/>
            <w:rFonts w:eastAsiaTheme="majorEastAsia"/>
            <w:noProof/>
          </w:rPr>
          <w:t>4.7</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rPr>
          <w:t>Printing and Binding</w:t>
        </w:r>
        <w:r>
          <w:rPr>
            <w:noProof/>
            <w:webHidden/>
          </w:rPr>
          <w:tab/>
        </w:r>
        <w:r>
          <w:rPr>
            <w:noProof/>
            <w:webHidden/>
          </w:rPr>
          <w:fldChar w:fldCharType="begin"/>
        </w:r>
        <w:r>
          <w:rPr>
            <w:noProof/>
            <w:webHidden/>
          </w:rPr>
          <w:instrText xml:space="preserve"> PAGEREF _Toc98186465 \h </w:instrText>
        </w:r>
        <w:r>
          <w:rPr>
            <w:noProof/>
            <w:webHidden/>
          </w:rPr>
        </w:r>
        <w:r>
          <w:rPr>
            <w:noProof/>
            <w:webHidden/>
          </w:rPr>
          <w:fldChar w:fldCharType="separate"/>
        </w:r>
        <w:r>
          <w:rPr>
            <w:noProof/>
            <w:webHidden/>
          </w:rPr>
          <w:t>28</w:t>
        </w:r>
        <w:r>
          <w:rPr>
            <w:noProof/>
            <w:webHidden/>
          </w:rPr>
          <w:fldChar w:fldCharType="end"/>
        </w:r>
      </w:hyperlink>
    </w:p>
    <w:p w14:paraId="1CFCD88C" w14:textId="016CA3E8" w:rsidR="005F49F0" w:rsidRDefault="005F49F0">
      <w:pPr>
        <w:pStyle w:val="TOC1"/>
        <w:tabs>
          <w:tab w:val="left" w:pos="2160"/>
        </w:tabs>
        <w:rPr>
          <w:rFonts w:asciiTheme="minorHAnsi" w:eastAsiaTheme="minorEastAsia" w:hAnsiTheme="minorHAnsi" w:cstheme="minorBidi"/>
          <w:b w:val="0"/>
          <w:noProof/>
          <w:sz w:val="22"/>
          <w:szCs w:val="22"/>
          <w:lang w:val="en-GB" w:eastAsia="en-GB"/>
        </w:rPr>
      </w:pPr>
      <w:hyperlink w:anchor="_Toc98186466" w:history="1">
        <w:r w:rsidRPr="00D2339E">
          <w:rPr>
            <w:rStyle w:val="Hyperlink"/>
            <w:rFonts w:eastAsiaTheme="majorEastAsia"/>
            <w:noProof/>
            <w14:scene3d>
              <w14:camera w14:prst="orthographicFront"/>
              <w14:lightRig w14:rig="threePt" w14:dir="t">
                <w14:rot w14:lat="0" w14:lon="0" w14:rev="0"/>
              </w14:lightRig>
            </w14:scene3d>
          </w:rPr>
          <w:t>CHAPTER 5</w:t>
        </w:r>
        <w:r>
          <w:rPr>
            <w:rFonts w:asciiTheme="minorHAnsi" w:eastAsiaTheme="minorEastAsia" w:hAnsiTheme="minorHAnsi" w:cstheme="minorBidi"/>
            <w:b w:val="0"/>
            <w:noProof/>
            <w:sz w:val="22"/>
            <w:szCs w:val="22"/>
            <w:lang w:val="en-GB" w:eastAsia="en-GB"/>
          </w:rPr>
          <w:tab/>
        </w:r>
        <w:r w:rsidRPr="00D2339E">
          <w:rPr>
            <w:rStyle w:val="Hyperlink"/>
            <w:rFonts w:eastAsiaTheme="majorEastAsia"/>
            <w:noProof/>
          </w:rPr>
          <w:t>CONCLUSION AND RECOMMENDATIONS</w:t>
        </w:r>
        <w:r>
          <w:rPr>
            <w:noProof/>
            <w:webHidden/>
          </w:rPr>
          <w:tab/>
        </w:r>
        <w:r>
          <w:rPr>
            <w:noProof/>
            <w:webHidden/>
          </w:rPr>
          <w:fldChar w:fldCharType="begin"/>
        </w:r>
        <w:r>
          <w:rPr>
            <w:noProof/>
            <w:webHidden/>
          </w:rPr>
          <w:instrText xml:space="preserve"> PAGEREF _Toc98186466 \h </w:instrText>
        </w:r>
        <w:r>
          <w:rPr>
            <w:noProof/>
            <w:webHidden/>
          </w:rPr>
        </w:r>
        <w:r>
          <w:rPr>
            <w:noProof/>
            <w:webHidden/>
          </w:rPr>
          <w:fldChar w:fldCharType="separate"/>
        </w:r>
        <w:r>
          <w:rPr>
            <w:noProof/>
            <w:webHidden/>
          </w:rPr>
          <w:t>29</w:t>
        </w:r>
        <w:r>
          <w:rPr>
            <w:noProof/>
            <w:webHidden/>
          </w:rPr>
          <w:fldChar w:fldCharType="end"/>
        </w:r>
      </w:hyperlink>
    </w:p>
    <w:p w14:paraId="2B0C4056" w14:textId="6046E569" w:rsidR="005F49F0" w:rsidRDefault="005F49F0">
      <w:pPr>
        <w:pStyle w:val="TOC2"/>
        <w:rPr>
          <w:rFonts w:asciiTheme="minorHAnsi" w:eastAsiaTheme="minorEastAsia" w:hAnsiTheme="minorHAnsi" w:cstheme="minorBidi"/>
          <w:noProof/>
          <w:sz w:val="22"/>
          <w:szCs w:val="22"/>
          <w:lang w:val="en-GB" w:eastAsia="en-GB"/>
        </w:rPr>
      </w:pPr>
      <w:hyperlink w:anchor="_Toc98186467" w:history="1">
        <w:r w:rsidRPr="00D2339E">
          <w:rPr>
            <w:rStyle w:val="Hyperlink"/>
            <w:rFonts w:eastAsiaTheme="majorEastAsia"/>
            <w:noProof/>
          </w:rPr>
          <w:t>5.1</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rPr>
          <w:t>Conclusion</w:t>
        </w:r>
        <w:r>
          <w:rPr>
            <w:noProof/>
            <w:webHidden/>
          </w:rPr>
          <w:tab/>
        </w:r>
        <w:r>
          <w:rPr>
            <w:noProof/>
            <w:webHidden/>
          </w:rPr>
          <w:fldChar w:fldCharType="begin"/>
        </w:r>
        <w:r>
          <w:rPr>
            <w:noProof/>
            <w:webHidden/>
          </w:rPr>
          <w:instrText xml:space="preserve"> PAGEREF _Toc98186467 \h </w:instrText>
        </w:r>
        <w:r>
          <w:rPr>
            <w:noProof/>
            <w:webHidden/>
          </w:rPr>
        </w:r>
        <w:r>
          <w:rPr>
            <w:noProof/>
            <w:webHidden/>
          </w:rPr>
          <w:fldChar w:fldCharType="separate"/>
        </w:r>
        <w:r>
          <w:rPr>
            <w:noProof/>
            <w:webHidden/>
          </w:rPr>
          <w:t>29</w:t>
        </w:r>
        <w:r>
          <w:rPr>
            <w:noProof/>
            <w:webHidden/>
          </w:rPr>
          <w:fldChar w:fldCharType="end"/>
        </w:r>
      </w:hyperlink>
    </w:p>
    <w:p w14:paraId="100CF60B" w14:textId="60E3643B" w:rsidR="005F49F0" w:rsidRDefault="005F49F0">
      <w:pPr>
        <w:pStyle w:val="TOC2"/>
        <w:rPr>
          <w:rFonts w:asciiTheme="minorHAnsi" w:eastAsiaTheme="minorEastAsia" w:hAnsiTheme="minorHAnsi" w:cstheme="minorBidi"/>
          <w:noProof/>
          <w:sz w:val="22"/>
          <w:szCs w:val="22"/>
          <w:lang w:val="en-GB" w:eastAsia="en-GB"/>
        </w:rPr>
      </w:pPr>
      <w:hyperlink w:anchor="_Toc98186468" w:history="1">
        <w:r w:rsidRPr="00D2339E">
          <w:rPr>
            <w:rStyle w:val="Hyperlink"/>
            <w:rFonts w:eastAsiaTheme="majorEastAsia"/>
            <w:noProof/>
          </w:rPr>
          <w:t>5.2</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rPr>
          <w:t>Future Works</w:t>
        </w:r>
        <w:r>
          <w:rPr>
            <w:noProof/>
            <w:webHidden/>
          </w:rPr>
          <w:tab/>
        </w:r>
        <w:r>
          <w:rPr>
            <w:noProof/>
            <w:webHidden/>
          </w:rPr>
          <w:fldChar w:fldCharType="begin"/>
        </w:r>
        <w:r>
          <w:rPr>
            <w:noProof/>
            <w:webHidden/>
          </w:rPr>
          <w:instrText xml:space="preserve"> PAGEREF _Toc98186468 \h </w:instrText>
        </w:r>
        <w:r>
          <w:rPr>
            <w:noProof/>
            <w:webHidden/>
          </w:rPr>
        </w:r>
        <w:r>
          <w:rPr>
            <w:noProof/>
            <w:webHidden/>
          </w:rPr>
          <w:fldChar w:fldCharType="separate"/>
        </w:r>
        <w:r>
          <w:rPr>
            <w:noProof/>
            <w:webHidden/>
          </w:rPr>
          <w:t>29</w:t>
        </w:r>
        <w:r>
          <w:rPr>
            <w:noProof/>
            <w:webHidden/>
          </w:rPr>
          <w:fldChar w:fldCharType="end"/>
        </w:r>
      </w:hyperlink>
    </w:p>
    <w:p w14:paraId="5C47AC75" w14:textId="43AD3186" w:rsidR="005F49F0" w:rsidRDefault="005F49F0">
      <w:pPr>
        <w:pStyle w:val="TOC2"/>
        <w:rPr>
          <w:rFonts w:asciiTheme="minorHAnsi" w:eastAsiaTheme="minorEastAsia" w:hAnsiTheme="minorHAnsi" w:cstheme="minorBidi"/>
          <w:noProof/>
          <w:sz w:val="22"/>
          <w:szCs w:val="22"/>
          <w:lang w:val="en-GB" w:eastAsia="en-GB"/>
        </w:rPr>
      </w:pPr>
      <w:hyperlink w:anchor="_Toc98186469" w:history="1">
        <w:r w:rsidRPr="00D2339E">
          <w:rPr>
            <w:rStyle w:val="Hyperlink"/>
            <w:rFonts w:eastAsiaTheme="majorEastAsia"/>
            <w:noProof/>
          </w:rPr>
          <w:t>5.3</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rPr>
          <w:t>IEEE System of Referencing</w:t>
        </w:r>
        <w:r>
          <w:rPr>
            <w:noProof/>
            <w:webHidden/>
          </w:rPr>
          <w:tab/>
        </w:r>
        <w:r>
          <w:rPr>
            <w:noProof/>
            <w:webHidden/>
          </w:rPr>
          <w:fldChar w:fldCharType="begin"/>
        </w:r>
        <w:r>
          <w:rPr>
            <w:noProof/>
            <w:webHidden/>
          </w:rPr>
          <w:instrText xml:space="preserve"> PAGEREF _Toc98186469 \h </w:instrText>
        </w:r>
        <w:r>
          <w:rPr>
            <w:noProof/>
            <w:webHidden/>
          </w:rPr>
        </w:r>
        <w:r>
          <w:rPr>
            <w:noProof/>
            <w:webHidden/>
          </w:rPr>
          <w:fldChar w:fldCharType="separate"/>
        </w:r>
        <w:r>
          <w:rPr>
            <w:noProof/>
            <w:webHidden/>
          </w:rPr>
          <w:t>29</w:t>
        </w:r>
        <w:r>
          <w:rPr>
            <w:noProof/>
            <w:webHidden/>
          </w:rPr>
          <w:fldChar w:fldCharType="end"/>
        </w:r>
      </w:hyperlink>
    </w:p>
    <w:p w14:paraId="44AFE1A4" w14:textId="199CBC7E" w:rsidR="005F49F0" w:rsidRDefault="005F49F0">
      <w:pPr>
        <w:pStyle w:val="TOC2"/>
        <w:rPr>
          <w:rFonts w:asciiTheme="minorHAnsi" w:eastAsiaTheme="minorEastAsia" w:hAnsiTheme="minorHAnsi" w:cstheme="minorBidi"/>
          <w:noProof/>
          <w:sz w:val="22"/>
          <w:szCs w:val="22"/>
          <w:lang w:val="en-GB" w:eastAsia="en-GB"/>
        </w:rPr>
      </w:pPr>
      <w:hyperlink w:anchor="_Toc98186470" w:history="1">
        <w:r w:rsidRPr="00D2339E">
          <w:rPr>
            <w:rStyle w:val="Hyperlink"/>
            <w:rFonts w:eastAsiaTheme="majorEastAsia"/>
            <w:noProof/>
          </w:rPr>
          <w:t>5.4</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rPr>
          <w:t>4.3 Different Language of Report and Quotation</w:t>
        </w:r>
        <w:r>
          <w:rPr>
            <w:noProof/>
            <w:webHidden/>
          </w:rPr>
          <w:tab/>
        </w:r>
        <w:r>
          <w:rPr>
            <w:noProof/>
            <w:webHidden/>
          </w:rPr>
          <w:fldChar w:fldCharType="begin"/>
        </w:r>
        <w:r>
          <w:rPr>
            <w:noProof/>
            <w:webHidden/>
          </w:rPr>
          <w:instrText xml:space="preserve"> PAGEREF _Toc98186470 \h </w:instrText>
        </w:r>
        <w:r>
          <w:rPr>
            <w:noProof/>
            <w:webHidden/>
          </w:rPr>
        </w:r>
        <w:r>
          <w:rPr>
            <w:noProof/>
            <w:webHidden/>
          </w:rPr>
          <w:fldChar w:fldCharType="separate"/>
        </w:r>
        <w:r>
          <w:rPr>
            <w:noProof/>
            <w:webHidden/>
          </w:rPr>
          <w:t>30</w:t>
        </w:r>
        <w:r>
          <w:rPr>
            <w:noProof/>
            <w:webHidden/>
          </w:rPr>
          <w:fldChar w:fldCharType="end"/>
        </w:r>
      </w:hyperlink>
    </w:p>
    <w:p w14:paraId="2A7021F4" w14:textId="43F09E73" w:rsidR="005F49F0" w:rsidRDefault="005F49F0">
      <w:pPr>
        <w:pStyle w:val="TOC2"/>
        <w:rPr>
          <w:rFonts w:asciiTheme="minorHAnsi" w:eastAsiaTheme="minorEastAsia" w:hAnsiTheme="minorHAnsi" w:cstheme="minorBidi"/>
          <w:noProof/>
          <w:sz w:val="22"/>
          <w:szCs w:val="22"/>
          <w:lang w:val="en-GB" w:eastAsia="en-GB"/>
        </w:rPr>
      </w:pPr>
      <w:hyperlink w:anchor="_Toc98186471" w:history="1">
        <w:r w:rsidRPr="00D2339E">
          <w:rPr>
            <w:rStyle w:val="Hyperlink"/>
            <w:rFonts w:eastAsiaTheme="majorEastAsia"/>
            <w:noProof/>
          </w:rPr>
          <w:t>5.5</w:t>
        </w:r>
        <w:r>
          <w:rPr>
            <w:rFonts w:asciiTheme="minorHAnsi" w:eastAsiaTheme="minorEastAsia" w:hAnsiTheme="minorHAnsi" w:cstheme="minorBidi"/>
            <w:noProof/>
            <w:sz w:val="22"/>
            <w:szCs w:val="22"/>
            <w:lang w:val="en-GB" w:eastAsia="en-GB"/>
          </w:rPr>
          <w:tab/>
        </w:r>
        <w:r w:rsidRPr="00D2339E">
          <w:rPr>
            <w:rStyle w:val="Hyperlink"/>
            <w:rFonts w:eastAsiaTheme="majorEastAsia"/>
            <w:noProof/>
          </w:rPr>
          <w:t>Reference List</w:t>
        </w:r>
        <w:r>
          <w:rPr>
            <w:noProof/>
            <w:webHidden/>
          </w:rPr>
          <w:tab/>
        </w:r>
        <w:r>
          <w:rPr>
            <w:noProof/>
            <w:webHidden/>
          </w:rPr>
          <w:fldChar w:fldCharType="begin"/>
        </w:r>
        <w:r>
          <w:rPr>
            <w:noProof/>
            <w:webHidden/>
          </w:rPr>
          <w:instrText xml:space="preserve"> PAGEREF _Toc98186471 \h </w:instrText>
        </w:r>
        <w:r>
          <w:rPr>
            <w:noProof/>
            <w:webHidden/>
          </w:rPr>
        </w:r>
        <w:r>
          <w:rPr>
            <w:noProof/>
            <w:webHidden/>
          </w:rPr>
          <w:fldChar w:fldCharType="separate"/>
        </w:r>
        <w:r>
          <w:rPr>
            <w:noProof/>
            <w:webHidden/>
          </w:rPr>
          <w:t>30</w:t>
        </w:r>
        <w:r>
          <w:rPr>
            <w:noProof/>
            <w:webHidden/>
          </w:rPr>
          <w:fldChar w:fldCharType="end"/>
        </w:r>
      </w:hyperlink>
    </w:p>
    <w:p w14:paraId="2AD34B29" w14:textId="54EE688A" w:rsidR="005F49F0" w:rsidRDefault="005F49F0">
      <w:pPr>
        <w:pStyle w:val="TOC1"/>
        <w:rPr>
          <w:rFonts w:asciiTheme="minorHAnsi" w:eastAsiaTheme="minorEastAsia" w:hAnsiTheme="minorHAnsi" w:cstheme="minorBidi"/>
          <w:b w:val="0"/>
          <w:noProof/>
          <w:sz w:val="22"/>
          <w:szCs w:val="22"/>
          <w:lang w:val="en-GB" w:eastAsia="en-GB"/>
        </w:rPr>
      </w:pPr>
      <w:hyperlink w:anchor="_Toc98186472" w:history="1">
        <w:r w:rsidRPr="00D2339E">
          <w:rPr>
            <w:rStyle w:val="Hyperlink"/>
            <w:rFonts w:eastAsiaTheme="majorEastAsia"/>
            <w:noProof/>
          </w:rPr>
          <w:t>REFERENCES</w:t>
        </w:r>
        <w:r>
          <w:rPr>
            <w:noProof/>
            <w:webHidden/>
          </w:rPr>
          <w:tab/>
        </w:r>
        <w:r>
          <w:rPr>
            <w:noProof/>
            <w:webHidden/>
          </w:rPr>
          <w:fldChar w:fldCharType="begin"/>
        </w:r>
        <w:r>
          <w:rPr>
            <w:noProof/>
            <w:webHidden/>
          </w:rPr>
          <w:instrText xml:space="preserve"> PAGEREF _Toc98186472 \h </w:instrText>
        </w:r>
        <w:r>
          <w:rPr>
            <w:noProof/>
            <w:webHidden/>
          </w:rPr>
        </w:r>
        <w:r>
          <w:rPr>
            <w:noProof/>
            <w:webHidden/>
          </w:rPr>
          <w:fldChar w:fldCharType="separate"/>
        </w:r>
        <w:r>
          <w:rPr>
            <w:noProof/>
            <w:webHidden/>
          </w:rPr>
          <w:t>31</w:t>
        </w:r>
        <w:r>
          <w:rPr>
            <w:noProof/>
            <w:webHidden/>
          </w:rPr>
          <w:fldChar w:fldCharType="end"/>
        </w:r>
      </w:hyperlink>
    </w:p>
    <w:p w14:paraId="06F71C3F" w14:textId="14D57FB0" w:rsidR="005F49F0" w:rsidRDefault="005F49F0">
      <w:pPr>
        <w:pStyle w:val="TOC1"/>
        <w:rPr>
          <w:rFonts w:asciiTheme="minorHAnsi" w:eastAsiaTheme="minorEastAsia" w:hAnsiTheme="minorHAnsi" w:cstheme="minorBidi"/>
          <w:b w:val="0"/>
          <w:noProof/>
          <w:sz w:val="22"/>
          <w:szCs w:val="22"/>
          <w:lang w:val="en-GB" w:eastAsia="en-GB"/>
        </w:rPr>
      </w:pPr>
      <w:hyperlink w:anchor="_Toc98186473" w:history="1">
        <w:r w:rsidRPr="00D2339E">
          <w:rPr>
            <w:rStyle w:val="Hyperlink"/>
            <w:rFonts w:eastAsiaTheme="majorEastAsia"/>
            <w:noProof/>
          </w:rPr>
          <w:t>APPENDICES</w:t>
        </w:r>
        <w:r>
          <w:rPr>
            <w:noProof/>
            <w:webHidden/>
          </w:rPr>
          <w:tab/>
        </w:r>
        <w:r>
          <w:rPr>
            <w:noProof/>
            <w:webHidden/>
          </w:rPr>
          <w:fldChar w:fldCharType="begin"/>
        </w:r>
        <w:r>
          <w:rPr>
            <w:noProof/>
            <w:webHidden/>
          </w:rPr>
          <w:instrText xml:space="preserve"> PAGEREF _Toc98186473 \h </w:instrText>
        </w:r>
        <w:r>
          <w:rPr>
            <w:noProof/>
            <w:webHidden/>
          </w:rPr>
        </w:r>
        <w:r>
          <w:rPr>
            <w:noProof/>
            <w:webHidden/>
          </w:rPr>
          <w:fldChar w:fldCharType="separate"/>
        </w:r>
        <w:r>
          <w:rPr>
            <w:noProof/>
            <w:webHidden/>
          </w:rPr>
          <w:t>32</w:t>
        </w:r>
        <w:r>
          <w:rPr>
            <w:noProof/>
            <w:webHidden/>
          </w:rPr>
          <w:fldChar w:fldCharType="end"/>
        </w:r>
      </w:hyperlink>
    </w:p>
    <w:p w14:paraId="7A626D9A" w14:textId="510340C7" w:rsidR="00E41B38" w:rsidRDefault="003C2B95" w:rsidP="00D2010C">
      <w:pPr>
        <w:pStyle w:val="TOC1"/>
      </w:pPr>
      <w:r>
        <w:fldChar w:fldCharType="end"/>
      </w:r>
    </w:p>
    <w:p w14:paraId="7A626D9B" w14:textId="77777777" w:rsidR="00D1674D" w:rsidRDefault="00E41B38" w:rsidP="00D2010C">
      <w:pPr>
        <w:pStyle w:val="TOC1"/>
      </w:pPr>
      <w:r w:rsidRPr="00E41B38">
        <w:t>Note</w:t>
      </w:r>
      <w:r>
        <w:t>:</w:t>
      </w:r>
    </w:p>
    <w:p w14:paraId="7A626D9C" w14:textId="77777777" w:rsidR="00E41B38" w:rsidRPr="00E41B38" w:rsidRDefault="00E41B38" w:rsidP="00E41B38">
      <w:pPr>
        <w:rPr>
          <w:i/>
          <w:color w:val="FF0000"/>
        </w:rPr>
      </w:pPr>
      <w:r>
        <w:rPr>
          <w:i/>
          <w:color w:val="FF0000"/>
        </w:rPr>
        <w:t xml:space="preserve">Do not change the format of the content of this page. Just right click on any part of the text (shaded area) </w:t>
      </w:r>
      <w:r w:rsidRPr="00E41B38">
        <w:rPr>
          <w:i/>
          <w:color w:val="FF0000"/>
        </w:rPr>
        <w:sym w:font="Wingdings" w:char="F0E0"/>
      </w:r>
      <w:r>
        <w:rPr>
          <w:i/>
          <w:color w:val="FF0000"/>
        </w:rPr>
        <w:t xml:space="preserve"> select update field</w:t>
      </w:r>
      <w:r w:rsidRPr="00E41B38">
        <w:rPr>
          <w:i/>
          <w:color w:val="FF0000"/>
        </w:rPr>
        <w:sym w:font="Wingdings" w:char="F0E0"/>
      </w:r>
      <w:r>
        <w:rPr>
          <w:i/>
          <w:color w:val="FF0000"/>
        </w:rPr>
        <w:t>select update entire table.</w:t>
      </w:r>
    </w:p>
    <w:p w14:paraId="7A626D9D" w14:textId="77777777" w:rsidR="005A4899" w:rsidRPr="0036101E" w:rsidRDefault="005A4899" w:rsidP="00C13B9B">
      <w:pPr>
        <w:pStyle w:val="UTEMTITLEATROMANPAGES"/>
      </w:pPr>
      <w:bookmarkStart w:id="13" w:name="_Toc458248"/>
      <w:bookmarkStart w:id="14" w:name="_Toc98186417"/>
      <w:r w:rsidRPr="0036101E">
        <w:lastRenderedPageBreak/>
        <w:t>LIST OF TABLES</w:t>
      </w:r>
      <w:bookmarkEnd w:id="13"/>
      <w:bookmarkEnd w:id="14"/>
    </w:p>
    <w:p w14:paraId="7A626D9E" w14:textId="77777777" w:rsidR="00CF11F4" w:rsidRDefault="002C2FA6">
      <w:pPr>
        <w:pStyle w:val="TableofFigures"/>
        <w:rPr>
          <w:rFonts w:asciiTheme="minorHAnsi" w:eastAsiaTheme="minorEastAsia" w:hAnsiTheme="minorHAnsi" w:cstheme="minorBidi"/>
          <w:noProof/>
          <w:sz w:val="22"/>
          <w:szCs w:val="22"/>
          <w:lang w:val="en-US"/>
        </w:rPr>
      </w:pPr>
      <w:r w:rsidRPr="0036101E">
        <w:rPr>
          <w:noProof/>
        </w:rPr>
        <w:fldChar w:fldCharType="begin"/>
      </w:r>
      <w:r w:rsidRPr="0036101E">
        <w:instrText xml:space="preserve"> TOC \h \z \c "Table" </w:instrText>
      </w:r>
      <w:r w:rsidRPr="0036101E">
        <w:rPr>
          <w:noProof/>
        </w:rPr>
        <w:fldChar w:fldCharType="separate"/>
      </w:r>
      <w:hyperlink w:anchor="_Toc98174834" w:history="1">
        <w:r w:rsidR="00CF11F4" w:rsidRPr="00FD61A2">
          <w:rPr>
            <w:rStyle w:val="Hyperlink"/>
            <w:noProof/>
          </w:rPr>
          <w:t>Table 2.1</w:t>
        </w:r>
        <w:r w:rsidR="00CF11F4">
          <w:rPr>
            <w:rFonts w:asciiTheme="minorHAnsi" w:eastAsiaTheme="minorEastAsia" w:hAnsiTheme="minorHAnsi" w:cstheme="minorBidi"/>
            <w:noProof/>
            <w:sz w:val="22"/>
            <w:szCs w:val="22"/>
            <w:lang w:val="en-US"/>
          </w:rPr>
          <w:tab/>
        </w:r>
        <w:r w:rsidR="00CF11F4" w:rsidRPr="00FD61A2">
          <w:rPr>
            <w:rStyle w:val="Hyperlink"/>
            <w:noProof/>
          </w:rPr>
          <w:t>Validation of TL estimation with time series load flow simulations based  on results obtained from local power utilities</w:t>
        </w:r>
        <w:r w:rsidR="00CF11F4">
          <w:rPr>
            <w:noProof/>
            <w:webHidden/>
          </w:rPr>
          <w:tab/>
        </w:r>
        <w:r w:rsidR="00CF11F4">
          <w:rPr>
            <w:noProof/>
            <w:webHidden/>
          </w:rPr>
          <w:fldChar w:fldCharType="begin"/>
        </w:r>
        <w:r w:rsidR="00CF11F4">
          <w:rPr>
            <w:noProof/>
            <w:webHidden/>
          </w:rPr>
          <w:instrText xml:space="preserve"> PAGEREF _Toc98174834 \h </w:instrText>
        </w:r>
        <w:r w:rsidR="00CF11F4">
          <w:rPr>
            <w:noProof/>
            <w:webHidden/>
          </w:rPr>
        </w:r>
        <w:r w:rsidR="00CF11F4">
          <w:rPr>
            <w:noProof/>
            <w:webHidden/>
          </w:rPr>
          <w:fldChar w:fldCharType="separate"/>
        </w:r>
        <w:r w:rsidR="00CF11F4">
          <w:rPr>
            <w:noProof/>
            <w:webHidden/>
          </w:rPr>
          <w:t>22</w:t>
        </w:r>
        <w:r w:rsidR="00CF11F4">
          <w:rPr>
            <w:noProof/>
            <w:webHidden/>
          </w:rPr>
          <w:fldChar w:fldCharType="end"/>
        </w:r>
      </w:hyperlink>
    </w:p>
    <w:p w14:paraId="7A626D9F" w14:textId="77777777" w:rsidR="00CF11F4" w:rsidRDefault="00327AAB">
      <w:pPr>
        <w:pStyle w:val="TableofFigures"/>
        <w:rPr>
          <w:rFonts w:asciiTheme="minorHAnsi" w:eastAsiaTheme="minorEastAsia" w:hAnsiTheme="minorHAnsi" w:cstheme="minorBidi"/>
          <w:noProof/>
          <w:sz w:val="22"/>
          <w:szCs w:val="22"/>
          <w:lang w:val="en-US"/>
        </w:rPr>
      </w:pPr>
      <w:hyperlink w:anchor="_Toc98174835" w:history="1">
        <w:r w:rsidR="00CF11F4" w:rsidRPr="00FD61A2">
          <w:rPr>
            <w:rStyle w:val="Hyperlink"/>
            <w:noProof/>
          </w:rPr>
          <w:t>Table 2.2</w:t>
        </w:r>
        <w:r w:rsidR="00CF11F4">
          <w:rPr>
            <w:rFonts w:asciiTheme="minorHAnsi" w:eastAsiaTheme="minorEastAsia" w:hAnsiTheme="minorHAnsi" w:cstheme="minorBidi"/>
            <w:noProof/>
            <w:sz w:val="22"/>
            <w:szCs w:val="22"/>
            <w:lang w:val="en-US"/>
          </w:rPr>
          <w:tab/>
        </w:r>
        <w:r w:rsidR="00CF11F4" w:rsidRPr="00FD61A2">
          <w:rPr>
            <w:rStyle w:val="Hyperlink"/>
            <w:noProof/>
          </w:rPr>
          <w:t>Example of a very long table which takes up more than one page. Please make sure the title of table is repeated at each page</w:t>
        </w:r>
        <w:r w:rsidR="00CF11F4">
          <w:rPr>
            <w:noProof/>
            <w:webHidden/>
          </w:rPr>
          <w:tab/>
        </w:r>
        <w:r w:rsidR="00CF11F4">
          <w:rPr>
            <w:noProof/>
            <w:webHidden/>
          </w:rPr>
          <w:fldChar w:fldCharType="begin"/>
        </w:r>
        <w:r w:rsidR="00CF11F4">
          <w:rPr>
            <w:noProof/>
            <w:webHidden/>
          </w:rPr>
          <w:instrText xml:space="preserve"> PAGEREF _Toc98174835 \h </w:instrText>
        </w:r>
        <w:r w:rsidR="00CF11F4">
          <w:rPr>
            <w:noProof/>
            <w:webHidden/>
          </w:rPr>
        </w:r>
        <w:r w:rsidR="00CF11F4">
          <w:rPr>
            <w:noProof/>
            <w:webHidden/>
          </w:rPr>
          <w:fldChar w:fldCharType="separate"/>
        </w:r>
        <w:r w:rsidR="00CF11F4">
          <w:rPr>
            <w:noProof/>
            <w:webHidden/>
          </w:rPr>
          <w:t>23</w:t>
        </w:r>
        <w:r w:rsidR="00CF11F4">
          <w:rPr>
            <w:noProof/>
            <w:webHidden/>
          </w:rPr>
          <w:fldChar w:fldCharType="end"/>
        </w:r>
      </w:hyperlink>
    </w:p>
    <w:p w14:paraId="7A626DA0" w14:textId="77777777" w:rsidR="00D705DE" w:rsidRDefault="002C2FA6" w:rsidP="005A4899">
      <w:r w:rsidRPr="0036101E">
        <w:fldChar w:fldCharType="end"/>
      </w:r>
    </w:p>
    <w:p w14:paraId="7A626DA1" w14:textId="77777777" w:rsidR="00E41B38" w:rsidRDefault="00E41B38" w:rsidP="00D2010C">
      <w:pPr>
        <w:pStyle w:val="TOC1"/>
      </w:pPr>
      <w:r w:rsidRPr="00E41B38">
        <w:t>Note</w:t>
      </w:r>
      <w:r>
        <w:t>:</w:t>
      </w:r>
    </w:p>
    <w:p w14:paraId="7A626DA2" w14:textId="77777777" w:rsidR="00E41B38" w:rsidRPr="00E41B38" w:rsidRDefault="00E41B38" w:rsidP="00E41B38">
      <w:pPr>
        <w:rPr>
          <w:i/>
          <w:color w:val="FF0000"/>
        </w:rPr>
      </w:pPr>
      <w:r>
        <w:rPr>
          <w:i/>
          <w:color w:val="FF0000"/>
        </w:rPr>
        <w:t xml:space="preserve">Do not change the format of the content of this page. Just right click on any part of the text (shaded area) </w:t>
      </w:r>
      <w:r w:rsidRPr="00E41B38">
        <w:rPr>
          <w:i/>
          <w:color w:val="FF0000"/>
        </w:rPr>
        <w:sym w:font="Wingdings" w:char="F0E0"/>
      </w:r>
      <w:r>
        <w:rPr>
          <w:i/>
          <w:color w:val="FF0000"/>
        </w:rPr>
        <w:t xml:space="preserve"> select update field</w:t>
      </w:r>
      <w:r w:rsidRPr="00E41B38">
        <w:rPr>
          <w:i/>
          <w:color w:val="FF0000"/>
        </w:rPr>
        <w:sym w:font="Wingdings" w:char="F0E0"/>
      </w:r>
      <w:r>
        <w:rPr>
          <w:i/>
          <w:color w:val="FF0000"/>
        </w:rPr>
        <w:t>select update entire table.</w:t>
      </w:r>
    </w:p>
    <w:p w14:paraId="7A626DA3" w14:textId="77777777" w:rsidR="00D705DE" w:rsidRDefault="00D705DE" w:rsidP="005A4899"/>
    <w:p w14:paraId="7A626DA4" w14:textId="77777777" w:rsidR="005A4899" w:rsidRPr="0036101E" w:rsidRDefault="005A4899" w:rsidP="00C13B9B">
      <w:pPr>
        <w:pStyle w:val="UTEMTITLEATROMANPAGES"/>
      </w:pPr>
      <w:bookmarkStart w:id="15" w:name="_Toc458249"/>
      <w:bookmarkStart w:id="16" w:name="_Toc98186418"/>
      <w:r w:rsidRPr="0036101E">
        <w:lastRenderedPageBreak/>
        <w:t>LIST OF FIGURES</w:t>
      </w:r>
      <w:bookmarkEnd w:id="15"/>
      <w:bookmarkEnd w:id="16"/>
    </w:p>
    <w:p w14:paraId="7A626DA5" w14:textId="77777777" w:rsidR="00CF11F4" w:rsidRDefault="0074664C">
      <w:pPr>
        <w:pStyle w:val="TableofFigures"/>
        <w:rPr>
          <w:rFonts w:asciiTheme="minorHAnsi" w:eastAsiaTheme="minorEastAsia" w:hAnsiTheme="minorHAnsi" w:cstheme="minorBidi"/>
          <w:noProof/>
          <w:sz w:val="22"/>
          <w:szCs w:val="22"/>
          <w:lang w:val="en-US"/>
        </w:rPr>
      </w:pPr>
      <w:r w:rsidRPr="0036101E">
        <w:rPr>
          <w:noProof/>
        </w:rPr>
        <w:fldChar w:fldCharType="begin"/>
      </w:r>
      <w:r w:rsidRPr="0036101E">
        <w:instrText xml:space="preserve"> TOC \h \z \c "Figure" </w:instrText>
      </w:r>
      <w:r w:rsidRPr="0036101E">
        <w:rPr>
          <w:noProof/>
        </w:rPr>
        <w:fldChar w:fldCharType="separate"/>
      </w:r>
      <w:hyperlink w:anchor="_Toc98174842" w:history="1">
        <w:r w:rsidR="00CF11F4" w:rsidRPr="00DD4135">
          <w:rPr>
            <w:rStyle w:val="Hyperlink"/>
            <w:noProof/>
          </w:rPr>
          <w:t>Figure 2.1</w:t>
        </w:r>
        <w:r w:rsidR="00CF11F4">
          <w:rPr>
            <w:rFonts w:asciiTheme="minorHAnsi" w:eastAsiaTheme="minorEastAsia" w:hAnsiTheme="minorHAnsi" w:cstheme="minorBidi"/>
            <w:noProof/>
            <w:sz w:val="22"/>
            <w:szCs w:val="22"/>
            <w:lang w:val="en-US"/>
          </w:rPr>
          <w:tab/>
        </w:r>
        <w:r w:rsidR="00CF11F4" w:rsidRPr="00DD4135">
          <w:rPr>
            <w:rStyle w:val="Hyperlink"/>
            <w:noProof/>
          </w:rPr>
          <w:t>Figure XYZ</w:t>
        </w:r>
        <w:r w:rsidR="00CF11F4">
          <w:rPr>
            <w:noProof/>
            <w:webHidden/>
          </w:rPr>
          <w:tab/>
        </w:r>
        <w:r w:rsidR="00CF11F4">
          <w:rPr>
            <w:noProof/>
            <w:webHidden/>
          </w:rPr>
          <w:fldChar w:fldCharType="begin"/>
        </w:r>
        <w:r w:rsidR="00CF11F4">
          <w:rPr>
            <w:noProof/>
            <w:webHidden/>
          </w:rPr>
          <w:instrText xml:space="preserve"> PAGEREF _Toc98174842 \h </w:instrText>
        </w:r>
        <w:r w:rsidR="00CF11F4">
          <w:rPr>
            <w:noProof/>
            <w:webHidden/>
          </w:rPr>
        </w:r>
        <w:r w:rsidR="00CF11F4">
          <w:rPr>
            <w:noProof/>
            <w:webHidden/>
          </w:rPr>
          <w:fldChar w:fldCharType="separate"/>
        </w:r>
        <w:r w:rsidR="00CF11F4">
          <w:rPr>
            <w:noProof/>
            <w:webHidden/>
          </w:rPr>
          <w:t>21</w:t>
        </w:r>
        <w:r w:rsidR="00CF11F4">
          <w:rPr>
            <w:noProof/>
            <w:webHidden/>
          </w:rPr>
          <w:fldChar w:fldCharType="end"/>
        </w:r>
      </w:hyperlink>
    </w:p>
    <w:p w14:paraId="7A626DA6" w14:textId="77777777" w:rsidR="00E41B38" w:rsidRDefault="0074664C" w:rsidP="00D2010C">
      <w:pPr>
        <w:pStyle w:val="TOC1"/>
      </w:pPr>
      <w:r w:rsidRPr="0036101E">
        <w:fldChar w:fldCharType="end"/>
      </w:r>
      <w:r w:rsidR="00E41B38" w:rsidRPr="00E41B38">
        <w:t xml:space="preserve"> Note</w:t>
      </w:r>
      <w:r w:rsidR="00E41B38">
        <w:t>:</w:t>
      </w:r>
    </w:p>
    <w:p w14:paraId="7A626DA7" w14:textId="77777777" w:rsidR="00E41B38" w:rsidRPr="00E41B38" w:rsidRDefault="00E41B38" w:rsidP="00E41B38">
      <w:pPr>
        <w:rPr>
          <w:i/>
          <w:color w:val="FF0000"/>
        </w:rPr>
      </w:pPr>
      <w:r>
        <w:rPr>
          <w:i/>
          <w:color w:val="FF0000"/>
        </w:rPr>
        <w:t xml:space="preserve">Do not change the format of the content of this page. Just right click on any part of the text (shaded area) </w:t>
      </w:r>
      <w:r w:rsidRPr="00E41B38">
        <w:rPr>
          <w:i/>
          <w:color w:val="FF0000"/>
        </w:rPr>
        <w:sym w:font="Wingdings" w:char="F0E0"/>
      </w:r>
      <w:r>
        <w:rPr>
          <w:i/>
          <w:color w:val="FF0000"/>
        </w:rPr>
        <w:t xml:space="preserve"> select update field</w:t>
      </w:r>
      <w:r w:rsidRPr="00E41B38">
        <w:rPr>
          <w:i/>
          <w:color w:val="FF0000"/>
        </w:rPr>
        <w:sym w:font="Wingdings" w:char="F0E0"/>
      </w:r>
      <w:r>
        <w:rPr>
          <w:i/>
          <w:color w:val="FF0000"/>
        </w:rPr>
        <w:t>select update entire table.</w:t>
      </w:r>
    </w:p>
    <w:p w14:paraId="7A626DA8" w14:textId="77777777" w:rsidR="0004228C" w:rsidRDefault="0004228C" w:rsidP="00D2010C">
      <w:pPr>
        <w:pStyle w:val="TOC1"/>
      </w:pPr>
    </w:p>
    <w:p w14:paraId="7A626DA9" w14:textId="77777777" w:rsidR="00F64017" w:rsidRDefault="00F64017" w:rsidP="00C13B9B">
      <w:pPr>
        <w:pStyle w:val="UTEMTITLEATROMANPAGES"/>
      </w:pPr>
      <w:bookmarkStart w:id="17" w:name="_Toc458251"/>
      <w:bookmarkStart w:id="18" w:name="_Toc458250"/>
      <w:bookmarkStart w:id="19" w:name="_Toc98186419"/>
      <w:r w:rsidRPr="00D56AFC">
        <w:lastRenderedPageBreak/>
        <w:t>LIST OF SYMBOLS</w:t>
      </w:r>
      <w:bookmarkEnd w:id="17"/>
      <w:r>
        <w:t xml:space="preserve"> AND ABBREVIATIONS</w:t>
      </w:r>
      <w:bookmarkEnd w:id="19"/>
    </w:p>
    <w:tbl>
      <w:tblPr>
        <w:tblW w:w="8784" w:type="dxa"/>
        <w:tblLook w:val="04A0" w:firstRow="1" w:lastRow="0" w:firstColumn="1" w:lastColumn="0" w:noHBand="0" w:noVBand="1"/>
      </w:tblPr>
      <w:tblGrid>
        <w:gridCol w:w="1413"/>
        <w:gridCol w:w="567"/>
        <w:gridCol w:w="6804"/>
      </w:tblGrid>
      <w:tr w:rsidR="00710077" w14:paraId="7A626DAD" w14:textId="77777777" w:rsidTr="00710077">
        <w:tc>
          <w:tcPr>
            <w:tcW w:w="1413" w:type="dxa"/>
          </w:tcPr>
          <w:p w14:paraId="7A626DAA" w14:textId="77777777" w:rsidR="00710077" w:rsidRDefault="00710077" w:rsidP="00710077">
            <w:pPr>
              <w:jc w:val="center"/>
            </w:pPr>
            <w:r>
              <w:t>D,d</w:t>
            </w:r>
          </w:p>
        </w:tc>
        <w:tc>
          <w:tcPr>
            <w:tcW w:w="567" w:type="dxa"/>
          </w:tcPr>
          <w:p w14:paraId="7A626DAB" w14:textId="77777777" w:rsidR="00710077" w:rsidRDefault="00710077" w:rsidP="003E0B8D">
            <w:pPr>
              <w:jc w:val="center"/>
            </w:pPr>
            <w:r>
              <w:t>-</w:t>
            </w:r>
          </w:p>
        </w:tc>
        <w:tc>
          <w:tcPr>
            <w:tcW w:w="6804" w:type="dxa"/>
          </w:tcPr>
          <w:p w14:paraId="7A626DAC" w14:textId="77777777" w:rsidR="00710077" w:rsidRDefault="00710077" w:rsidP="00710077">
            <w:r>
              <w:t>Diameter</w:t>
            </w:r>
          </w:p>
        </w:tc>
      </w:tr>
      <w:tr w:rsidR="00710077" w14:paraId="7A626DB1" w14:textId="77777777" w:rsidTr="00710077">
        <w:tc>
          <w:tcPr>
            <w:tcW w:w="1413" w:type="dxa"/>
          </w:tcPr>
          <w:p w14:paraId="7A626DAE" w14:textId="77777777" w:rsidR="00710077" w:rsidRDefault="00710077" w:rsidP="0064390A">
            <w:pPr>
              <w:jc w:val="center"/>
            </w:pPr>
          </w:p>
        </w:tc>
        <w:tc>
          <w:tcPr>
            <w:tcW w:w="567" w:type="dxa"/>
          </w:tcPr>
          <w:p w14:paraId="7A626DAF" w14:textId="77777777" w:rsidR="00710077" w:rsidRDefault="00710077" w:rsidP="003E0B8D">
            <w:pPr>
              <w:jc w:val="center"/>
            </w:pPr>
            <w:r>
              <w:t>-</w:t>
            </w:r>
          </w:p>
        </w:tc>
        <w:tc>
          <w:tcPr>
            <w:tcW w:w="6804" w:type="dxa"/>
          </w:tcPr>
          <w:p w14:paraId="7A626DB0" w14:textId="77777777" w:rsidR="00710077" w:rsidRDefault="00710077" w:rsidP="00710077"/>
        </w:tc>
      </w:tr>
      <w:tr w:rsidR="00710077" w14:paraId="7A626DB5" w14:textId="77777777" w:rsidTr="00710077">
        <w:tc>
          <w:tcPr>
            <w:tcW w:w="1413" w:type="dxa"/>
          </w:tcPr>
          <w:p w14:paraId="7A626DB2" w14:textId="77777777" w:rsidR="00710077" w:rsidRDefault="00710077" w:rsidP="0064390A">
            <w:pPr>
              <w:jc w:val="center"/>
            </w:pPr>
          </w:p>
        </w:tc>
        <w:tc>
          <w:tcPr>
            <w:tcW w:w="567" w:type="dxa"/>
          </w:tcPr>
          <w:p w14:paraId="7A626DB3" w14:textId="77777777" w:rsidR="00710077" w:rsidRDefault="00710077" w:rsidP="003E0B8D">
            <w:pPr>
              <w:jc w:val="center"/>
            </w:pPr>
            <w:r>
              <w:t>-</w:t>
            </w:r>
          </w:p>
        </w:tc>
        <w:tc>
          <w:tcPr>
            <w:tcW w:w="6804" w:type="dxa"/>
          </w:tcPr>
          <w:p w14:paraId="7A626DB4" w14:textId="77777777" w:rsidR="00710077" w:rsidRDefault="00710077" w:rsidP="00710077"/>
        </w:tc>
      </w:tr>
      <w:tr w:rsidR="00710077" w14:paraId="7A626DB9" w14:textId="77777777" w:rsidTr="00710077">
        <w:tc>
          <w:tcPr>
            <w:tcW w:w="1413" w:type="dxa"/>
          </w:tcPr>
          <w:p w14:paraId="7A626DB6" w14:textId="77777777" w:rsidR="00710077" w:rsidRDefault="00710077" w:rsidP="0064390A">
            <w:pPr>
              <w:jc w:val="center"/>
            </w:pPr>
          </w:p>
        </w:tc>
        <w:tc>
          <w:tcPr>
            <w:tcW w:w="567" w:type="dxa"/>
          </w:tcPr>
          <w:p w14:paraId="7A626DB7" w14:textId="77777777" w:rsidR="00710077" w:rsidRDefault="00710077" w:rsidP="003E0B8D">
            <w:pPr>
              <w:jc w:val="center"/>
            </w:pPr>
            <w:r>
              <w:t>-</w:t>
            </w:r>
          </w:p>
        </w:tc>
        <w:tc>
          <w:tcPr>
            <w:tcW w:w="6804" w:type="dxa"/>
          </w:tcPr>
          <w:p w14:paraId="7A626DB8" w14:textId="77777777" w:rsidR="00710077" w:rsidRDefault="00710077" w:rsidP="00710077"/>
        </w:tc>
      </w:tr>
      <w:tr w:rsidR="00710077" w14:paraId="7A626DBD" w14:textId="77777777" w:rsidTr="00710077">
        <w:tc>
          <w:tcPr>
            <w:tcW w:w="1413" w:type="dxa"/>
          </w:tcPr>
          <w:p w14:paraId="7A626DBA" w14:textId="77777777" w:rsidR="00710077" w:rsidRDefault="00710077" w:rsidP="0064390A">
            <w:pPr>
              <w:jc w:val="center"/>
            </w:pPr>
          </w:p>
        </w:tc>
        <w:tc>
          <w:tcPr>
            <w:tcW w:w="567" w:type="dxa"/>
          </w:tcPr>
          <w:p w14:paraId="7A626DBB" w14:textId="77777777" w:rsidR="00710077" w:rsidRDefault="00710077" w:rsidP="003E0B8D">
            <w:pPr>
              <w:jc w:val="center"/>
            </w:pPr>
            <w:r>
              <w:t>-</w:t>
            </w:r>
          </w:p>
        </w:tc>
        <w:tc>
          <w:tcPr>
            <w:tcW w:w="6804" w:type="dxa"/>
          </w:tcPr>
          <w:p w14:paraId="7A626DBC" w14:textId="77777777" w:rsidR="00710077" w:rsidRDefault="00710077" w:rsidP="00710077"/>
        </w:tc>
      </w:tr>
      <w:tr w:rsidR="00710077" w14:paraId="7A626DC1" w14:textId="77777777" w:rsidTr="00710077">
        <w:tc>
          <w:tcPr>
            <w:tcW w:w="1413" w:type="dxa"/>
          </w:tcPr>
          <w:p w14:paraId="7A626DBE" w14:textId="77777777" w:rsidR="00710077" w:rsidRDefault="00710077" w:rsidP="0064390A">
            <w:pPr>
              <w:jc w:val="center"/>
            </w:pPr>
          </w:p>
        </w:tc>
        <w:tc>
          <w:tcPr>
            <w:tcW w:w="567" w:type="dxa"/>
          </w:tcPr>
          <w:p w14:paraId="7A626DBF" w14:textId="77777777" w:rsidR="00710077" w:rsidRDefault="00710077" w:rsidP="003E0B8D">
            <w:pPr>
              <w:jc w:val="center"/>
            </w:pPr>
            <w:r>
              <w:t>-</w:t>
            </w:r>
          </w:p>
        </w:tc>
        <w:tc>
          <w:tcPr>
            <w:tcW w:w="6804" w:type="dxa"/>
          </w:tcPr>
          <w:p w14:paraId="7A626DC0" w14:textId="77777777" w:rsidR="00710077" w:rsidRDefault="00710077" w:rsidP="00710077"/>
        </w:tc>
      </w:tr>
      <w:tr w:rsidR="00710077" w14:paraId="7A626DC5" w14:textId="77777777" w:rsidTr="00710077">
        <w:tc>
          <w:tcPr>
            <w:tcW w:w="1413" w:type="dxa"/>
          </w:tcPr>
          <w:p w14:paraId="7A626DC2" w14:textId="77777777" w:rsidR="00710077" w:rsidRDefault="00710077" w:rsidP="0064390A">
            <w:pPr>
              <w:jc w:val="center"/>
            </w:pPr>
          </w:p>
        </w:tc>
        <w:tc>
          <w:tcPr>
            <w:tcW w:w="567" w:type="dxa"/>
          </w:tcPr>
          <w:p w14:paraId="7A626DC3" w14:textId="77777777" w:rsidR="00710077" w:rsidRDefault="00710077" w:rsidP="003E0B8D">
            <w:pPr>
              <w:jc w:val="center"/>
            </w:pPr>
            <w:r>
              <w:t>-</w:t>
            </w:r>
          </w:p>
        </w:tc>
        <w:tc>
          <w:tcPr>
            <w:tcW w:w="6804" w:type="dxa"/>
          </w:tcPr>
          <w:p w14:paraId="7A626DC4" w14:textId="77777777" w:rsidR="00710077" w:rsidRDefault="00710077" w:rsidP="00710077"/>
        </w:tc>
      </w:tr>
      <w:tr w:rsidR="00710077" w14:paraId="7A626DC9" w14:textId="77777777" w:rsidTr="00710077">
        <w:tc>
          <w:tcPr>
            <w:tcW w:w="1413" w:type="dxa"/>
          </w:tcPr>
          <w:p w14:paraId="7A626DC6" w14:textId="77777777" w:rsidR="00710077" w:rsidRDefault="00710077" w:rsidP="0064390A">
            <w:pPr>
              <w:jc w:val="center"/>
            </w:pPr>
          </w:p>
        </w:tc>
        <w:tc>
          <w:tcPr>
            <w:tcW w:w="567" w:type="dxa"/>
          </w:tcPr>
          <w:p w14:paraId="7A626DC7" w14:textId="77777777" w:rsidR="00710077" w:rsidRDefault="00710077" w:rsidP="003E0B8D">
            <w:pPr>
              <w:jc w:val="center"/>
            </w:pPr>
            <w:r>
              <w:t>-</w:t>
            </w:r>
          </w:p>
        </w:tc>
        <w:tc>
          <w:tcPr>
            <w:tcW w:w="6804" w:type="dxa"/>
          </w:tcPr>
          <w:p w14:paraId="7A626DC8" w14:textId="77777777" w:rsidR="00710077" w:rsidRDefault="00710077" w:rsidP="00710077"/>
        </w:tc>
      </w:tr>
    </w:tbl>
    <w:p w14:paraId="7A626DCA" w14:textId="77777777" w:rsidR="00710077" w:rsidRDefault="00710077" w:rsidP="00710077"/>
    <w:p w14:paraId="7A626DCB" w14:textId="77777777" w:rsidR="00851C4D" w:rsidRDefault="00851C4D" w:rsidP="00710077"/>
    <w:p w14:paraId="7A626DCC" w14:textId="77777777" w:rsidR="00851C4D" w:rsidRDefault="00851C4D" w:rsidP="00D2010C">
      <w:pPr>
        <w:pStyle w:val="TOC1"/>
      </w:pPr>
      <w:r w:rsidRPr="00E41B38">
        <w:t>Note</w:t>
      </w:r>
      <w:r>
        <w:t>:</w:t>
      </w:r>
    </w:p>
    <w:p w14:paraId="7A626DCD" w14:textId="77777777" w:rsidR="00851C4D" w:rsidRPr="00E41B38" w:rsidRDefault="00851C4D" w:rsidP="00851C4D">
      <w:pPr>
        <w:rPr>
          <w:i/>
          <w:color w:val="FF0000"/>
        </w:rPr>
      </w:pPr>
      <w:r>
        <w:rPr>
          <w:i/>
          <w:color w:val="FF0000"/>
        </w:rPr>
        <w:t>This part you need to key in manually.</w:t>
      </w:r>
    </w:p>
    <w:p w14:paraId="7A626DCE" w14:textId="77777777" w:rsidR="00851C4D" w:rsidRPr="00710077" w:rsidRDefault="00851C4D" w:rsidP="00710077"/>
    <w:p w14:paraId="7A626DCF" w14:textId="77777777" w:rsidR="005A4899" w:rsidRPr="00744AA7" w:rsidRDefault="005A4899" w:rsidP="00C13B9B">
      <w:pPr>
        <w:pStyle w:val="UTEMTITLEATROMANPAGES"/>
      </w:pPr>
      <w:bookmarkStart w:id="20" w:name="_Toc98186420"/>
      <w:r w:rsidRPr="00744AA7">
        <w:lastRenderedPageBreak/>
        <w:t>LIST OF APPENDICES</w:t>
      </w:r>
      <w:bookmarkEnd w:id="18"/>
      <w:bookmarkEnd w:id="20"/>
    </w:p>
    <w:p w14:paraId="7A626DD0" w14:textId="77777777" w:rsidR="00D2010C" w:rsidRDefault="0004670D">
      <w:pPr>
        <w:pStyle w:val="TableofFigures"/>
        <w:tabs>
          <w:tab w:val="left" w:pos="2160"/>
        </w:tabs>
        <w:rPr>
          <w:rFonts w:asciiTheme="minorHAnsi" w:eastAsiaTheme="minorEastAsia" w:hAnsiTheme="minorHAnsi" w:cstheme="minorBidi"/>
          <w:noProof/>
          <w:sz w:val="22"/>
          <w:szCs w:val="22"/>
          <w:lang w:val="en-MY" w:eastAsia="en-MY"/>
        </w:rPr>
      </w:pPr>
      <w:r w:rsidRPr="0012420F">
        <w:rPr>
          <w:highlight w:val="yellow"/>
        </w:rPr>
        <w:fldChar w:fldCharType="begin"/>
      </w:r>
      <w:r w:rsidRPr="0012420F">
        <w:rPr>
          <w:highlight w:val="yellow"/>
        </w:rPr>
        <w:instrText xml:space="preserve"> TOC \h \z \c "Appendix" </w:instrText>
      </w:r>
      <w:r w:rsidRPr="0012420F">
        <w:rPr>
          <w:highlight w:val="yellow"/>
        </w:rPr>
        <w:fldChar w:fldCharType="separate"/>
      </w:r>
      <w:hyperlink w:anchor="_Toc2248026" w:history="1">
        <w:r w:rsidR="00D2010C" w:rsidRPr="00015FB4">
          <w:rPr>
            <w:rStyle w:val="Hyperlink"/>
            <w:noProof/>
          </w:rPr>
          <w:t>APPENDIX A</w:t>
        </w:r>
        <w:r w:rsidR="00D2010C">
          <w:rPr>
            <w:rFonts w:asciiTheme="minorHAnsi" w:eastAsiaTheme="minorEastAsia" w:hAnsiTheme="minorHAnsi" w:cstheme="minorBidi"/>
            <w:noProof/>
            <w:sz w:val="22"/>
            <w:szCs w:val="22"/>
            <w:lang w:val="en-MY" w:eastAsia="en-MY"/>
          </w:rPr>
          <w:tab/>
        </w:r>
        <w:r w:rsidR="00D2010C" w:rsidRPr="00015FB4">
          <w:rPr>
            <w:rStyle w:val="Hyperlink"/>
            <w:noProof/>
          </w:rPr>
          <w:t>LIST OF DISTRIBUTION NETWOK PARAMETERS</w:t>
        </w:r>
        <w:r w:rsidR="00D2010C">
          <w:rPr>
            <w:noProof/>
            <w:webHidden/>
          </w:rPr>
          <w:tab/>
        </w:r>
        <w:r w:rsidR="00D2010C">
          <w:rPr>
            <w:noProof/>
            <w:webHidden/>
          </w:rPr>
          <w:fldChar w:fldCharType="begin"/>
        </w:r>
        <w:r w:rsidR="00D2010C">
          <w:rPr>
            <w:noProof/>
            <w:webHidden/>
          </w:rPr>
          <w:instrText xml:space="preserve"> PAGEREF _Toc2248026 \h </w:instrText>
        </w:r>
        <w:r w:rsidR="00D2010C">
          <w:rPr>
            <w:noProof/>
            <w:webHidden/>
          </w:rPr>
        </w:r>
        <w:r w:rsidR="00D2010C">
          <w:rPr>
            <w:noProof/>
            <w:webHidden/>
          </w:rPr>
          <w:fldChar w:fldCharType="separate"/>
        </w:r>
        <w:r w:rsidR="00CF11F4">
          <w:rPr>
            <w:noProof/>
            <w:webHidden/>
          </w:rPr>
          <w:t>1</w:t>
        </w:r>
        <w:r w:rsidR="00D2010C">
          <w:rPr>
            <w:noProof/>
            <w:webHidden/>
          </w:rPr>
          <w:fldChar w:fldCharType="end"/>
        </w:r>
      </w:hyperlink>
    </w:p>
    <w:p w14:paraId="7A626DD1" w14:textId="77777777" w:rsidR="00D2010C" w:rsidRDefault="00327AAB">
      <w:pPr>
        <w:pStyle w:val="TableofFigures"/>
        <w:tabs>
          <w:tab w:val="left" w:pos="2160"/>
        </w:tabs>
        <w:rPr>
          <w:rFonts w:asciiTheme="minorHAnsi" w:eastAsiaTheme="minorEastAsia" w:hAnsiTheme="minorHAnsi" w:cstheme="minorBidi"/>
          <w:noProof/>
          <w:sz w:val="22"/>
          <w:szCs w:val="22"/>
          <w:lang w:val="en-MY" w:eastAsia="en-MY"/>
        </w:rPr>
      </w:pPr>
      <w:hyperlink w:anchor="_Toc2248027" w:history="1">
        <w:r w:rsidR="00D2010C" w:rsidRPr="00015FB4">
          <w:rPr>
            <w:rStyle w:val="Hyperlink"/>
            <w:noProof/>
          </w:rPr>
          <w:t>APPENDIX B</w:t>
        </w:r>
        <w:r w:rsidR="00D2010C">
          <w:rPr>
            <w:rFonts w:asciiTheme="minorHAnsi" w:eastAsiaTheme="minorEastAsia" w:hAnsiTheme="minorHAnsi" w:cstheme="minorBidi"/>
            <w:noProof/>
            <w:sz w:val="22"/>
            <w:szCs w:val="22"/>
            <w:lang w:val="en-MY" w:eastAsia="en-MY"/>
          </w:rPr>
          <w:tab/>
        </w:r>
        <w:r w:rsidR="00D2010C" w:rsidRPr="00015FB4">
          <w:rPr>
            <w:rStyle w:val="Hyperlink"/>
            <w:noProof/>
          </w:rPr>
          <w:t>TYPICAL DAILY LOAD PROFILE DATA</w:t>
        </w:r>
        <w:r w:rsidR="00D2010C">
          <w:rPr>
            <w:noProof/>
            <w:webHidden/>
          </w:rPr>
          <w:tab/>
        </w:r>
        <w:r w:rsidR="00D2010C">
          <w:rPr>
            <w:noProof/>
            <w:webHidden/>
          </w:rPr>
          <w:fldChar w:fldCharType="begin"/>
        </w:r>
        <w:r w:rsidR="00D2010C">
          <w:rPr>
            <w:noProof/>
            <w:webHidden/>
          </w:rPr>
          <w:instrText xml:space="preserve"> PAGEREF _Toc2248027 \h </w:instrText>
        </w:r>
        <w:r w:rsidR="00D2010C">
          <w:rPr>
            <w:noProof/>
            <w:webHidden/>
          </w:rPr>
        </w:r>
        <w:r w:rsidR="00D2010C">
          <w:rPr>
            <w:noProof/>
            <w:webHidden/>
          </w:rPr>
          <w:fldChar w:fldCharType="separate"/>
        </w:r>
        <w:r w:rsidR="00CF11F4">
          <w:rPr>
            <w:noProof/>
            <w:webHidden/>
          </w:rPr>
          <w:t>1</w:t>
        </w:r>
        <w:r w:rsidR="00D2010C">
          <w:rPr>
            <w:noProof/>
            <w:webHidden/>
          </w:rPr>
          <w:fldChar w:fldCharType="end"/>
        </w:r>
      </w:hyperlink>
    </w:p>
    <w:p w14:paraId="7A626DD2" w14:textId="77777777" w:rsidR="00E41B38" w:rsidRDefault="0004670D" w:rsidP="00D2010C">
      <w:pPr>
        <w:pStyle w:val="TOC1"/>
      </w:pPr>
      <w:r w:rsidRPr="0012420F">
        <w:rPr>
          <w:highlight w:val="yellow"/>
        </w:rPr>
        <w:fldChar w:fldCharType="end"/>
      </w:r>
      <w:r w:rsidR="00E41B38" w:rsidRPr="00E41B38">
        <w:t xml:space="preserve"> Note</w:t>
      </w:r>
      <w:r w:rsidR="00E41B38">
        <w:t>:</w:t>
      </w:r>
    </w:p>
    <w:p w14:paraId="7A626DD3" w14:textId="77777777" w:rsidR="00E41B38" w:rsidRPr="00604464" w:rsidRDefault="00E41B38" w:rsidP="00E41B38">
      <w:pPr>
        <w:rPr>
          <w:b/>
          <w:i/>
          <w:color w:val="FF0000"/>
        </w:rPr>
      </w:pPr>
      <w:r>
        <w:rPr>
          <w:i/>
          <w:color w:val="FF0000"/>
        </w:rPr>
        <w:t xml:space="preserve">Do not change the format of the content of this page. Just right click on any part of the text (shaded area) </w:t>
      </w:r>
      <w:r w:rsidRPr="00E41B38">
        <w:rPr>
          <w:i/>
          <w:color w:val="FF0000"/>
        </w:rPr>
        <w:sym w:font="Wingdings" w:char="F0E0"/>
      </w:r>
      <w:r>
        <w:rPr>
          <w:i/>
          <w:color w:val="FF0000"/>
        </w:rPr>
        <w:t xml:space="preserve"> select update field</w:t>
      </w:r>
      <w:r w:rsidRPr="00E41B38">
        <w:rPr>
          <w:i/>
          <w:color w:val="FF0000"/>
        </w:rPr>
        <w:sym w:font="Wingdings" w:char="F0E0"/>
      </w:r>
      <w:r>
        <w:rPr>
          <w:i/>
          <w:color w:val="FF0000"/>
        </w:rPr>
        <w:t>select update entire table.</w:t>
      </w:r>
      <w:r w:rsidR="00CB7CA3">
        <w:rPr>
          <w:i/>
          <w:color w:val="FF0000"/>
        </w:rPr>
        <w:t>-</w:t>
      </w:r>
    </w:p>
    <w:p w14:paraId="7A626DD4" w14:textId="77777777" w:rsidR="005A4899" w:rsidRPr="00D705DE" w:rsidRDefault="005A4899" w:rsidP="00D2465F">
      <w:pPr>
        <w:pStyle w:val="UTEM-LISTOFAPPENDICES"/>
      </w:pPr>
    </w:p>
    <w:p w14:paraId="7A626DD5" w14:textId="77777777" w:rsidR="00BC65FC" w:rsidRPr="006A6AAD" w:rsidRDefault="00012D0D" w:rsidP="009C5080">
      <w:pPr>
        <w:pStyle w:val="Heading1"/>
      </w:pPr>
      <w:r>
        <w:lastRenderedPageBreak/>
        <w:br/>
      </w:r>
      <w:r w:rsidR="00EF2375">
        <w:br/>
      </w:r>
      <w:r>
        <w:br/>
      </w:r>
      <w:bookmarkStart w:id="21" w:name="_Toc458254"/>
      <w:bookmarkStart w:id="22" w:name="_Toc98186421"/>
      <w:r w:rsidR="00BC65FC" w:rsidRPr="006A6AAD">
        <w:t>INTRODUCTION</w:t>
      </w:r>
      <w:bookmarkEnd w:id="21"/>
      <w:bookmarkEnd w:id="22"/>
    </w:p>
    <w:p w14:paraId="7A626DD6" w14:textId="77777777" w:rsidR="00BC65FC" w:rsidRDefault="00DC06DB" w:rsidP="008568DB">
      <w:pPr>
        <w:pStyle w:val="Heading2"/>
      </w:pPr>
      <w:bookmarkStart w:id="23" w:name="_Toc458255"/>
      <w:bookmarkStart w:id="24" w:name="_Toc98186422"/>
      <w:r w:rsidRPr="008568DB">
        <w:rPr>
          <w:noProof/>
          <w:lang w:val="en-US"/>
        </w:rPr>
        <mc:AlternateContent>
          <mc:Choice Requires="wps">
            <w:drawing>
              <wp:anchor distT="0" distB="0" distL="114300" distR="114300" simplePos="0" relativeHeight="251659776" behindDoc="0" locked="0" layoutInCell="1" allowOverlap="1" wp14:anchorId="7A627073" wp14:editId="7A627074">
                <wp:simplePos x="0" y="0"/>
                <wp:positionH relativeFrom="column">
                  <wp:posOffset>152400</wp:posOffset>
                </wp:positionH>
                <wp:positionV relativeFrom="paragraph">
                  <wp:posOffset>8975725</wp:posOffset>
                </wp:positionV>
                <wp:extent cx="685800" cy="228600"/>
                <wp:effectExtent l="3810" t="2540" r="0" b="0"/>
                <wp:wrapNone/>
                <wp:docPr id="2"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62708A" w14:textId="77777777" w:rsidR="00D25BA7" w:rsidRPr="00141D27" w:rsidRDefault="00D25BA7" w:rsidP="00F665A8">
                            <w:pPr>
                              <w:rPr>
                                <w:i/>
                                <w:sz w:val="20"/>
                                <w:szCs w:val="20"/>
                              </w:rPr>
                            </w:pPr>
                            <w:r w:rsidRPr="00141D27">
                              <w:rPr>
                                <w:i/>
                                <w:sz w:val="20"/>
                                <w:szCs w:val="20"/>
                              </w:rPr>
                              <w:t>2.5 cm</w:t>
                            </w:r>
                          </w:p>
                          <w:p w14:paraId="7A62708B" w14:textId="77777777" w:rsidR="00D25BA7" w:rsidRDefault="00D25BA7" w:rsidP="00F665A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A627073" id="_x0000_t202" coordsize="21600,21600" o:spt="202" path="m,l,21600r21600,l21600,xe">
                <v:stroke joinstyle="miter"/>
                <v:path gradientshapeok="t" o:connecttype="rect"/>
              </v:shapetype>
              <v:shape id="Text Box 253" o:spid="_x0000_s1026" type="#_x0000_t202" style="position:absolute;left:0;text-align:left;margin-left:12pt;margin-top:706.75pt;width:54pt;height:18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" stroked="f">
                <v:textbox>
                  <w:txbxContent>
                    <w:p w14:paraId="7A62708A" w14:textId="77777777" w:rsidR="00D25BA7" w:rsidRPr="00141D27" w:rsidRDefault="00D25BA7" w:rsidP="00F665A8">
                      <w:pPr>
                        <w:rPr>
                          <w:i/>
                          <w:sz w:val="20"/>
                          <w:szCs w:val="20"/>
                        </w:rPr>
                      </w:pPr>
                      <w:r w:rsidRPr="00141D27">
                        <w:rPr>
                          <w:i/>
                          <w:sz w:val="20"/>
                          <w:szCs w:val="20"/>
                        </w:rPr>
                        <w:t>2.5 cm</w:t>
                      </w:r>
                    </w:p>
                    <w:p w14:paraId="7A62708B" w14:textId="77777777" w:rsidR="00D25BA7" w:rsidRDefault="00D25BA7" w:rsidP="00F665A8"/>
                  </w:txbxContent>
                </v:textbox>
              </v:shape>
            </w:pict>
          </mc:Fallback>
        </mc:AlternateContent>
      </w:r>
      <w:r w:rsidR="00BC65FC" w:rsidRPr="008568DB">
        <w:t>Background</w:t>
      </w:r>
      <w:bookmarkEnd w:id="23"/>
      <w:bookmarkEnd w:id="24"/>
    </w:p>
    <w:p w14:paraId="7A626DD7" w14:textId="6F38FAD0" w:rsidR="000D093B" w:rsidRPr="005D7C90" w:rsidRDefault="000D093B" w:rsidP="00AD0E47">
      <w:pPr>
        <w:pStyle w:val="UTEMPARA1"/>
      </w:pPr>
      <w:r w:rsidRPr="005D7C90">
        <w:t xml:space="preserve">It is a graduation pre-requisite for final year </w:t>
      </w:r>
      <w:r w:rsidR="00D25BA7">
        <w:t xml:space="preserve">diploma </w:t>
      </w:r>
      <w:r w:rsidRPr="005D7C90">
        <w:t xml:space="preserve">students in </w:t>
      </w:r>
      <w:r w:rsidR="000C074E">
        <w:t xml:space="preserve">the </w:t>
      </w:r>
      <w:r w:rsidRPr="005D7C90">
        <w:t>Faculty of Electrical Engineering (FKE), Universiti Teknikal Malaysia Melaka (UTeM)</w:t>
      </w:r>
      <w:r w:rsidR="000C074E">
        <w:t>,</w:t>
      </w:r>
      <w:r w:rsidRPr="005D7C90">
        <w:t xml:space="preserve"> to submit their final year project report. This guide is an adaptation of the </w:t>
      </w:r>
      <w:r w:rsidR="00D25BA7">
        <w:t>Diploma</w:t>
      </w:r>
      <w:r w:rsidRPr="005D7C90">
        <w:t xml:space="preserve"> Studies</w:t>
      </w:r>
      <w:r w:rsidR="00D25BA7">
        <w:t xml:space="preserve"> Department </w:t>
      </w:r>
      <w:r w:rsidRPr="005D7C90">
        <w:t>of</w:t>
      </w:r>
      <w:r w:rsidR="00D25BA7">
        <w:t xml:space="preserve"> FKE</w:t>
      </w:r>
      <w:r w:rsidRPr="005D7C90">
        <w:t xml:space="preserve"> UTeM guidelines for </w:t>
      </w:r>
      <w:r w:rsidR="00D25BA7">
        <w:t>report project</w:t>
      </w:r>
      <w:r w:rsidRPr="005D7C90">
        <w:t xml:space="preserve"> preparation 20</w:t>
      </w:r>
      <w:r w:rsidR="00CF11F4">
        <w:t>22</w:t>
      </w:r>
      <w:r w:rsidRPr="005D7C90">
        <w:t xml:space="preserve">. It is compiled to help final year students in the preparation of their Final Year Project report. It deals only with the submission and physical format of the report. It is the responsibility of each student to ensure that </w:t>
      </w:r>
      <w:r w:rsidR="00681B5A">
        <w:t>thei</w:t>
      </w:r>
      <w:r w:rsidRPr="005D7C90">
        <w:t>r report conforms to the Guidelines. The supervisors can advise students in the preparation of the report.</w:t>
      </w:r>
      <w:r>
        <w:t xml:space="preserve"> </w:t>
      </w:r>
      <w:r w:rsidRPr="005D7C90">
        <w:t>Further information or clarification on the Guidelines is available at the FKE.</w:t>
      </w:r>
    </w:p>
    <w:p w14:paraId="7A626DD8" w14:textId="226E0E31" w:rsidR="00744AA7" w:rsidRPr="00744AA7" w:rsidRDefault="000D093B" w:rsidP="00AD0E47">
      <w:pPr>
        <w:pStyle w:val="UTEMPARA1"/>
      </w:pPr>
      <w:r w:rsidRPr="005D7C90">
        <w:t>The following order of report sections is intended to serve as a guide. Not all reports will follow this format.</w:t>
      </w:r>
      <w:r>
        <w:t xml:space="preserve"> </w:t>
      </w:r>
      <w:r w:rsidRPr="005D7C90">
        <w:t xml:space="preserve">Many of these sections are self-explanatory. </w:t>
      </w:r>
      <w:r w:rsidR="009E52E1" w:rsidRPr="005D7C90">
        <w:t>Finally,</w:t>
      </w:r>
      <w:r w:rsidRPr="005D7C90">
        <w:t xml:space="preserve"> FKE wishes the best of luck to all students during the preparation of the report. May all final year project reports will be of good quality and standard</w:t>
      </w:r>
      <w:r w:rsidR="002676A8" w:rsidRPr="002676A8">
        <w:t>.</w:t>
      </w:r>
    </w:p>
    <w:p w14:paraId="7A626DD9" w14:textId="77777777" w:rsidR="00295DA4" w:rsidRDefault="00295DA4" w:rsidP="008568DB">
      <w:pPr>
        <w:pStyle w:val="Heading2"/>
      </w:pPr>
      <w:bookmarkStart w:id="25" w:name="_Toc458256"/>
      <w:bookmarkStart w:id="26" w:name="_Toc98186423"/>
      <w:r>
        <w:t>Problem statement</w:t>
      </w:r>
      <w:bookmarkEnd w:id="26"/>
    </w:p>
    <w:p w14:paraId="7A626DDA" w14:textId="038FC76D" w:rsidR="00AD0E47" w:rsidRPr="00AA08A6" w:rsidRDefault="00AD0E47" w:rsidP="00AD0E47">
      <w:pPr>
        <w:spacing w:line="480" w:lineRule="auto"/>
        <w:jc w:val="both"/>
      </w:pPr>
      <w:r w:rsidRPr="00AA08A6">
        <w:t>Th</w:t>
      </w:r>
      <w:r w:rsidR="008644AE">
        <w:t>is ProDip aims to enhance the students' knowledge and skills related to</w:t>
      </w:r>
      <w:r w:rsidRPr="00AA08A6">
        <w:t xml:space="preserve"> </w:t>
      </w:r>
      <w:r>
        <w:t xml:space="preserve">solving </w:t>
      </w:r>
      <w:r w:rsidRPr="00AA08A6">
        <w:t>engineering problem</w:t>
      </w:r>
      <w:r w:rsidR="008644AE">
        <w:t>s</w:t>
      </w:r>
      <w:r w:rsidRPr="00AA08A6">
        <w:t xml:space="preserve"> through</w:t>
      </w:r>
      <w:r>
        <w:t xml:space="preserve"> a</w:t>
      </w:r>
      <w:r w:rsidRPr="00AA08A6">
        <w:t xml:space="preserve"> structured research project. </w:t>
      </w:r>
      <w:r>
        <w:t>During the</w:t>
      </w:r>
      <w:r w:rsidRPr="00AA08A6">
        <w:t xml:space="preserve"> ProDip</w:t>
      </w:r>
      <w:r>
        <w:t xml:space="preserve"> implementation,</w:t>
      </w:r>
      <w:r w:rsidRPr="00AA08A6">
        <w:t xml:space="preserve"> students are exposed to the real </w:t>
      </w:r>
      <w:r>
        <w:t xml:space="preserve">engineering project oriented </w:t>
      </w:r>
      <w:r w:rsidRPr="00AA08A6">
        <w:t>problem</w:t>
      </w:r>
      <w:r w:rsidR="008644AE">
        <w:t>-</w:t>
      </w:r>
      <w:r w:rsidRPr="00AA08A6">
        <w:t xml:space="preserve">based learning approach </w:t>
      </w:r>
      <w:r>
        <w:t>where the process will be closely</w:t>
      </w:r>
      <w:r w:rsidRPr="00AA08A6">
        <w:t xml:space="preserve"> supervised by </w:t>
      </w:r>
      <w:r>
        <w:t xml:space="preserve">a project supervisor from the </w:t>
      </w:r>
      <w:r w:rsidRPr="00AA08A6">
        <w:t xml:space="preserve">academician </w:t>
      </w:r>
      <w:r>
        <w:t>staff.</w:t>
      </w:r>
    </w:p>
    <w:p w14:paraId="7A626DDB" w14:textId="77777777" w:rsidR="00295DA4" w:rsidRDefault="00295DA4" w:rsidP="008568DB">
      <w:pPr>
        <w:pStyle w:val="Heading2"/>
      </w:pPr>
      <w:bookmarkStart w:id="27" w:name="_Toc98186424"/>
      <w:r>
        <w:t>Objective</w:t>
      </w:r>
      <w:bookmarkEnd w:id="27"/>
    </w:p>
    <w:p w14:paraId="7A626DDC" w14:textId="77777777" w:rsidR="00AD0E47" w:rsidRPr="009944C7" w:rsidRDefault="00AD0E47" w:rsidP="00AD0E47">
      <w:pPr>
        <w:spacing w:line="480" w:lineRule="auto"/>
        <w:jc w:val="both"/>
      </w:pPr>
      <w:r w:rsidRPr="009944C7">
        <w:t>Upon completion of the Diploma Project (ProDip), the student should be able to:</w:t>
      </w:r>
    </w:p>
    <w:p w14:paraId="7A626DDD" w14:textId="77777777" w:rsidR="00AD0E47" w:rsidRDefault="00AD0E47" w:rsidP="00AD0E47">
      <w:pPr>
        <w:pStyle w:val="ListParagraph"/>
        <w:numPr>
          <w:ilvl w:val="0"/>
          <w:numId w:val="21"/>
        </w:numPr>
        <w:tabs>
          <w:tab w:val="left" w:pos="1170"/>
        </w:tabs>
        <w:spacing w:after="200" w:line="480" w:lineRule="auto"/>
        <w:ind w:left="720"/>
        <w:jc w:val="both"/>
      </w:pPr>
      <w:r w:rsidRPr="00DA5248">
        <w:lastRenderedPageBreak/>
        <w:t>Apply engineering design to solve electrical engineering problem. (PO3, DK5)</w:t>
      </w:r>
    </w:p>
    <w:p w14:paraId="7A626DDE" w14:textId="77777777" w:rsidR="00AD0E47" w:rsidRDefault="00AD0E47" w:rsidP="00AD0E47">
      <w:pPr>
        <w:pStyle w:val="ListParagraph"/>
        <w:numPr>
          <w:ilvl w:val="0"/>
          <w:numId w:val="21"/>
        </w:numPr>
        <w:tabs>
          <w:tab w:val="left" w:pos="1170"/>
        </w:tabs>
        <w:spacing w:after="200" w:line="480" w:lineRule="auto"/>
        <w:ind w:left="720"/>
        <w:jc w:val="both"/>
      </w:pPr>
      <w:r w:rsidRPr="00DA5248">
        <w:t>Conduct investigation using equipment tool and methods. (PO4, DK5)</w:t>
      </w:r>
    </w:p>
    <w:p w14:paraId="7A626DDF" w14:textId="77777777" w:rsidR="00AD0E47" w:rsidRDefault="00AD0E47" w:rsidP="00AD0E47">
      <w:pPr>
        <w:pStyle w:val="ListParagraph"/>
        <w:numPr>
          <w:ilvl w:val="0"/>
          <w:numId w:val="21"/>
        </w:numPr>
        <w:tabs>
          <w:tab w:val="left" w:pos="1170"/>
        </w:tabs>
        <w:spacing w:after="200" w:line="480" w:lineRule="auto"/>
        <w:ind w:left="720"/>
        <w:jc w:val="both"/>
      </w:pPr>
      <w:r w:rsidRPr="00DA5248">
        <w:t>Demonstrate responsibilities awareness for safety and health. (PO5, DK6)</w:t>
      </w:r>
    </w:p>
    <w:p w14:paraId="7A626DE0" w14:textId="253672CD" w:rsidR="00AD0E47" w:rsidRDefault="00AD0E47" w:rsidP="00AD0E47">
      <w:pPr>
        <w:pStyle w:val="ListParagraph"/>
        <w:numPr>
          <w:ilvl w:val="0"/>
          <w:numId w:val="21"/>
        </w:numPr>
        <w:tabs>
          <w:tab w:val="left" w:pos="1170"/>
        </w:tabs>
        <w:spacing w:after="200" w:line="480" w:lineRule="auto"/>
        <w:ind w:left="720"/>
        <w:jc w:val="both"/>
      </w:pPr>
      <w:r w:rsidRPr="00DA5248">
        <w:t>Identify and analy</w:t>
      </w:r>
      <w:r w:rsidR="006265EA">
        <w:t>s</w:t>
      </w:r>
      <w:r w:rsidRPr="00DA5248">
        <w:t>e electrical engineering problem. (PO7, DK7)</w:t>
      </w:r>
    </w:p>
    <w:p w14:paraId="7A626DE1" w14:textId="77777777" w:rsidR="00AD0E47" w:rsidRDefault="00AD0E47" w:rsidP="00AD0E47">
      <w:pPr>
        <w:pStyle w:val="ListParagraph"/>
        <w:numPr>
          <w:ilvl w:val="0"/>
          <w:numId w:val="21"/>
        </w:numPr>
        <w:tabs>
          <w:tab w:val="left" w:pos="1170"/>
        </w:tabs>
        <w:spacing w:after="200" w:line="480" w:lineRule="auto"/>
        <w:ind w:left="720"/>
        <w:jc w:val="both"/>
      </w:pPr>
      <w:r w:rsidRPr="00DA5248">
        <w:t>Apply ethical principles in project implementation. (PO8, DK7)</w:t>
      </w:r>
    </w:p>
    <w:p w14:paraId="7A626DE2" w14:textId="77777777" w:rsidR="00AD0E47" w:rsidRDefault="00AD0E47" w:rsidP="00AD0E47">
      <w:pPr>
        <w:pStyle w:val="ListParagraph"/>
        <w:numPr>
          <w:ilvl w:val="0"/>
          <w:numId w:val="21"/>
        </w:numPr>
        <w:tabs>
          <w:tab w:val="left" w:pos="1170"/>
        </w:tabs>
        <w:spacing w:after="200" w:line="480" w:lineRule="auto"/>
        <w:ind w:left="720"/>
        <w:jc w:val="both"/>
      </w:pPr>
      <w:r w:rsidRPr="00DA5248">
        <w:t>Present the results in written and in oral format effectively (PO10, DK7)</w:t>
      </w:r>
    </w:p>
    <w:p w14:paraId="7A626DE3" w14:textId="77777777" w:rsidR="00AD0E47" w:rsidRDefault="00AD0E47" w:rsidP="00AD0E47">
      <w:pPr>
        <w:pStyle w:val="ListParagraph"/>
        <w:numPr>
          <w:ilvl w:val="0"/>
          <w:numId w:val="21"/>
        </w:numPr>
        <w:tabs>
          <w:tab w:val="left" w:pos="1170"/>
        </w:tabs>
        <w:spacing w:after="200" w:line="480" w:lineRule="auto"/>
        <w:ind w:left="720"/>
        <w:jc w:val="both"/>
      </w:pPr>
      <w:r w:rsidRPr="00DA5248">
        <w:t>Identify basic entrepreneurship skills in project management (PO11, DK7)</w:t>
      </w:r>
    </w:p>
    <w:p w14:paraId="7A626DE4" w14:textId="77777777" w:rsidR="00AD0E47" w:rsidRDefault="00AD0E47" w:rsidP="00AD0E47">
      <w:pPr>
        <w:pStyle w:val="ListParagraph"/>
        <w:numPr>
          <w:ilvl w:val="0"/>
          <w:numId w:val="21"/>
        </w:numPr>
        <w:tabs>
          <w:tab w:val="left" w:pos="720"/>
        </w:tabs>
        <w:spacing w:after="200" w:line="480" w:lineRule="auto"/>
        <w:ind w:left="720"/>
        <w:jc w:val="both"/>
      </w:pPr>
      <w:r w:rsidRPr="00DA5248">
        <w:t>Engage in independent and lifelong learning (PO12, DK7)</w:t>
      </w:r>
    </w:p>
    <w:p w14:paraId="7A626DE5" w14:textId="77777777" w:rsidR="00295DA4" w:rsidRDefault="00295DA4" w:rsidP="008568DB">
      <w:pPr>
        <w:pStyle w:val="Heading2"/>
      </w:pPr>
      <w:bookmarkStart w:id="28" w:name="_Toc98186425"/>
      <w:r>
        <w:t>Scope of the project</w:t>
      </w:r>
      <w:bookmarkEnd w:id="28"/>
    </w:p>
    <w:p w14:paraId="7A626DE6" w14:textId="77777777" w:rsidR="00AD0E47" w:rsidRDefault="00AD0E47" w:rsidP="00AD0E47">
      <w:pPr>
        <w:spacing w:line="480" w:lineRule="auto"/>
        <w:jc w:val="both"/>
      </w:pPr>
      <w:r>
        <w:t>They are two types of ProDip Project that can be done by the student. There are:</w:t>
      </w:r>
    </w:p>
    <w:p w14:paraId="7A626DE7" w14:textId="77777777" w:rsidR="00AD0E47" w:rsidRDefault="00AD0E47" w:rsidP="00AD0E47">
      <w:pPr>
        <w:pStyle w:val="ListParagraph"/>
        <w:numPr>
          <w:ilvl w:val="0"/>
          <w:numId w:val="22"/>
        </w:numPr>
        <w:spacing w:after="200" w:line="480" w:lineRule="auto"/>
        <w:jc w:val="both"/>
      </w:pPr>
      <w:r>
        <w:t>A project focusing</w:t>
      </w:r>
      <w:r w:rsidRPr="00AA08A6">
        <w:t xml:space="preserve"> on the desig</w:t>
      </w:r>
      <w:r>
        <w:t xml:space="preserve">ning and developing of hardware or product </w:t>
      </w:r>
      <w:r w:rsidRPr="00AA08A6">
        <w:t xml:space="preserve">which complies with </w:t>
      </w:r>
      <w:r>
        <w:t>engineering criteria and technical specification requirement.</w:t>
      </w:r>
    </w:p>
    <w:p w14:paraId="7A626DE8" w14:textId="77777777" w:rsidR="00AD0E47" w:rsidRPr="00AA08A6" w:rsidRDefault="00AD0E47" w:rsidP="00AD0E47">
      <w:pPr>
        <w:pStyle w:val="ListParagraph"/>
        <w:numPr>
          <w:ilvl w:val="0"/>
          <w:numId w:val="22"/>
        </w:numPr>
        <w:spacing w:after="200" w:line="480" w:lineRule="auto"/>
        <w:jc w:val="both"/>
      </w:pPr>
      <w:r w:rsidRPr="00AA08A6">
        <w:t>A project focus</w:t>
      </w:r>
      <w:r>
        <w:t>ing</w:t>
      </w:r>
      <w:r w:rsidRPr="00AA08A6">
        <w:t xml:space="preserve"> on </w:t>
      </w:r>
      <w:r w:rsidRPr="00B21895">
        <w:t>the simulation or software development</w:t>
      </w:r>
      <w:r w:rsidRPr="00AA08A6">
        <w:t xml:space="preserve"> for technical and engineering application which complies with </w:t>
      </w:r>
      <w:r>
        <w:t>the standard and technical specification needed</w:t>
      </w:r>
      <w:r w:rsidRPr="00AA08A6">
        <w:t>.</w:t>
      </w:r>
    </w:p>
    <w:p w14:paraId="7A626DE9" w14:textId="77777777" w:rsidR="00BC65FC" w:rsidRDefault="002676A8" w:rsidP="008568DB">
      <w:pPr>
        <w:pStyle w:val="Heading2"/>
      </w:pPr>
      <w:bookmarkStart w:id="29" w:name="_Toc98186426"/>
      <w:r>
        <w:t>Draft Copy</w:t>
      </w:r>
      <w:bookmarkEnd w:id="25"/>
      <w:bookmarkEnd w:id="29"/>
    </w:p>
    <w:p w14:paraId="7A626DEA" w14:textId="73233EF2" w:rsidR="00744AA7" w:rsidRPr="00744AA7" w:rsidRDefault="000D093B" w:rsidP="00AD0E47">
      <w:pPr>
        <w:pStyle w:val="UTEMPARA3"/>
      </w:pPr>
      <w:r w:rsidRPr="000D093B">
        <w:t>Students should submit a draft copy to supervisor for proof reading before they submit their final draft report. This is to ensure that the proper format has been followed before the copies are sent for examination.</w:t>
      </w:r>
    </w:p>
    <w:p w14:paraId="7A626DEB" w14:textId="77777777" w:rsidR="00EF3187" w:rsidRPr="0017761D" w:rsidRDefault="00812EA0" w:rsidP="000C6305">
      <w:pPr>
        <w:pStyle w:val="Heading2"/>
      </w:pPr>
      <w:bookmarkStart w:id="30" w:name="_Toc458260"/>
      <w:bookmarkStart w:id="31" w:name="_Toc458259"/>
      <w:bookmarkStart w:id="32" w:name="_Toc98186427"/>
      <w:r>
        <w:t>F</w:t>
      </w:r>
      <w:bookmarkEnd w:id="30"/>
      <w:r>
        <w:t>inal Report</w:t>
      </w:r>
      <w:bookmarkEnd w:id="32"/>
    </w:p>
    <w:p w14:paraId="7A626DEC" w14:textId="77DFE578" w:rsidR="009E52E1" w:rsidRPr="005D7C90" w:rsidRDefault="009E52E1" w:rsidP="00AD0E47">
      <w:pPr>
        <w:pStyle w:val="UTEMPARA1"/>
        <w:rPr>
          <w:u w:color="FF0000"/>
        </w:rPr>
      </w:pPr>
      <w:r w:rsidRPr="005D7C90">
        <w:rPr>
          <w:u w:color="FF0000"/>
        </w:rPr>
        <w:t xml:space="preserve">After following examination and having done all the corrections/amendments as recommended by the supervisor examiners, the student must submit two (2) copies of </w:t>
      </w:r>
      <w:r w:rsidRPr="005D7C90">
        <w:rPr>
          <w:u w:color="FF0000"/>
        </w:rPr>
        <w:lastRenderedPageBreak/>
        <w:t xml:space="preserve">the approved work to the Faculty with FKE front (APPENDIX A) and back cover (APPENDIX B) </w:t>
      </w:r>
      <w:r w:rsidRPr="00315C43">
        <w:rPr>
          <w:i/>
          <w:u w:color="FF0000"/>
        </w:rPr>
        <w:t>press</w:t>
      </w:r>
      <w:r>
        <w:rPr>
          <w:u w:color="FF0000"/>
        </w:rPr>
        <w:t>-</w:t>
      </w:r>
      <w:r w:rsidRPr="005D7C90">
        <w:rPr>
          <w:u w:color="FF0000"/>
        </w:rPr>
        <w:t>bind. The report submitted must not more than 100 pages</w:t>
      </w:r>
      <w:r>
        <w:rPr>
          <w:u w:color="FF0000"/>
        </w:rPr>
        <w:t xml:space="preserve"> for the text part only; excluding appendices and Roman numeric pages</w:t>
      </w:r>
      <w:r w:rsidRPr="005D7C90">
        <w:rPr>
          <w:u w:color="FF0000"/>
        </w:rPr>
        <w:t>. The stud</w:t>
      </w:r>
      <w:r>
        <w:rPr>
          <w:u w:color="FF0000"/>
        </w:rPr>
        <w:t>ent is also required to submit two copies</w:t>
      </w:r>
      <w:r w:rsidRPr="005D7C90">
        <w:rPr>
          <w:u w:color="FF0000"/>
        </w:rPr>
        <w:t xml:space="preserve"> (in CD form) of his/her work in </w:t>
      </w:r>
      <w:r>
        <w:rPr>
          <w:u w:color="FF0000"/>
        </w:rPr>
        <w:t>PDF format</w:t>
      </w:r>
      <w:r w:rsidRPr="005D7C90">
        <w:rPr>
          <w:u w:color="FF0000"/>
        </w:rPr>
        <w:t xml:space="preserve">. </w:t>
      </w:r>
    </w:p>
    <w:p w14:paraId="7A626DED" w14:textId="77777777" w:rsidR="005539BF" w:rsidRDefault="005539BF" w:rsidP="005539BF">
      <w:pPr>
        <w:pStyle w:val="Heading2"/>
      </w:pPr>
      <w:bookmarkStart w:id="33" w:name="_Toc98186428"/>
      <w:r w:rsidRPr="005539BF">
        <w:t>Expenditure</w:t>
      </w:r>
      <w:bookmarkEnd w:id="33"/>
    </w:p>
    <w:p w14:paraId="7A626DEE" w14:textId="77777777" w:rsidR="005539BF" w:rsidRPr="005539BF" w:rsidRDefault="005539BF" w:rsidP="00AD0E47">
      <w:pPr>
        <w:pStyle w:val="UTEMPARA1"/>
      </w:pPr>
      <w:r w:rsidRPr="005539BF">
        <w:t>All expenses associated with the final report such as typing, printing, photocopying and binding will be fully borne by the student.</w:t>
      </w:r>
    </w:p>
    <w:p w14:paraId="7A626DEF" w14:textId="77777777" w:rsidR="00A411D6" w:rsidRDefault="005539BF" w:rsidP="008568DB">
      <w:pPr>
        <w:pStyle w:val="Heading2"/>
      </w:pPr>
      <w:bookmarkStart w:id="34" w:name="_Toc98186429"/>
      <w:r>
        <w:t>Plagiarism</w:t>
      </w:r>
      <w:bookmarkEnd w:id="31"/>
      <w:bookmarkEnd w:id="34"/>
    </w:p>
    <w:p w14:paraId="7A626DF0" w14:textId="7F0E7930" w:rsidR="005539BF" w:rsidRDefault="005539BF" w:rsidP="00AD0E47">
      <w:pPr>
        <w:pStyle w:val="UTEMPARA1"/>
      </w:pPr>
      <w:r>
        <w:t>Plagiarism is passing off the work of others as your own. This constitutes academic theft and is a serious matter which is penali</w:t>
      </w:r>
      <w:r w:rsidR="006265EA">
        <w:t>s</w:t>
      </w:r>
      <w:r>
        <w:t>ed in overall marking. Plagiarism simply means submi</w:t>
      </w:r>
      <w:r w:rsidR="006265EA">
        <w:t>tting</w:t>
      </w:r>
      <w:r>
        <w:t xml:space="preserve"> an item of assessment containing elements of work produced by another person(s) in such a way that it could be assumed to be the student</w:t>
      </w:r>
      <w:r w:rsidR="00772890">
        <w:t>'</w:t>
      </w:r>
      <w:r>
        <w:t xml:space="preserve">s own work. Examples of plagiarism are: </w:t>
      </w:r>
    </w:p>
    <w:p w14:paraId="7A626DF1" w14:textId="5A3CDA16" w:rsidR="005539BF" w:rsidRDefault="005539BF" w:rsidP="00AD0E47">
      <w:pPr>
        <w:pStyle w:val="UTEMPARA1"/>
      </w:pPr>
      <w:r>
        <w:t>a)</w:t>
      </w:r>
      <w:r>
        <w:tab/>
      </w:r>
      <w:r w:rsidR="00812EA0">
        <w:t>The</w:t>
      </w:r>
      <w:r>
        <w:t xml:space="preserve"> verbatim copying of another person</w:t>
      </w:r>
      <w:r w:rsidR="00772890">
        <w:t>'</w:t>
      </w:r>
      <w:r>
        <w:t>s work without acknowledgement the l</w:t>
      </w:r>
      <w:r w:rsidR="002D68A2">
        <w:t>o</w:t>
      </w:r>
      <w:r>
        <w:t>ose paraphrasing of another person</w:t>
      </w:r>
      <w:r w:rsidR="00772890">
        <w:t>'</w:t>
      </w:r>
      <w:r>
        <w:t>s work by simply changing a few words or altering the order of presentation without acknowledgement.</w:t>
      </w:r>
    </w:p>
    <w:p w14:paraId="7A626DF2" w14:textId="58797210" w:rsidR="005539BF" w:rsidRDefault="005539BF" w:rsidP="00AD0E47">
      <w:pPr>
        <w:pStyle w:val="UTEMPARA1"/>
      </w:pPr>
      <w:r>
        <w:t>b)</w:t>
      </w:r>
      <w:r>
        <w:tab/>
        <w:t>The unacknowledged quotation of phrases from another person</w:t>
      </w:r>
      <w:r w:rsidR="00772890">
        <w:t>'</w:t>
      </w:r>
      <w:r>
        <w:t>s work and/or the presentation of another person</w:t>
      </w:r>
      <w:r w:rsidR="00772890">
        <w:t>'</w:t>
      </w:r>
      <w:r>
        <w:t>s idea(s) as one</w:t>
      </w:r>
      <w:r w:rsidR="00772890">
        <w:t>'</w:t>
      </w:r>
      <w:r>
        <w:t xml:space="preserve">s own. </w:t>
      </w:r>
    </w:p>
    <w:p w14:paraId="7A626DF3" w14:textId="61A53C4E" w:rsidR="005539BF" w:rsidRDefault="005539BF" w:rsidP="00AD0E47">
      <w:pPr>
        <w:pStyle w:val="UTEMPARA1"/>
      </w:pPr>
      <w:r>
        <w:t>c)</w:t>
      </w:r>
      <w:r>
        <w:tab/>
        <w:t>Copying or closing paraphrasing with occasional acknowledgement of the source may also be deemed to be plagiarism if the absence of quotation marks implies that the phraseology is the student</w:t>
      </w:r>
      <w:r w:rsidR="00772890">
        <w:t>'</w:t>
      </w:r>
      <w:r>
        <w:t xml:space="preserve">s own. </w:t>
      </w:r>
    </w:p>
    <w:p w14:paraId="7A626DF4" w14:textId="4488DDCC" w:rsidR="00744AA7" w:rsidRDefault="005539BF" w:rsidP="00AD0E47">
      <w:pPr>
        <w:pStyle w:val="UTEMPARA1"/>
      </w:pPr>
      <w:r>
        <w:t>d)</w:t>
      </w:r>
      <w:r>
        <w:tab/>
        <w:t>Works that may belong to another student or be from a published source such as a book, report, journal or material available on the internet.</w:t>
      </w:r>
      <w:r w:rsidR="005B4CE8">
        <w:t xml:space="preserve"> </w:t>
      </w:r>
      <w:r w:rsidR="002D68A2">
        <w:t>In addition, c</w:t>
      </w:r>
      <w:r w:rsidR="00744AA7">
        <w:t>ontributions of this thesis are made in the following related areas:</w:t>
      </w:r>
    </w:p>
    <w:p w14:paraId="7A626DF5" w14:textId="77777777" w:rsidR="005A4899" w:rsidRDefault="00D705DE" w:rsidP="009C5080">
      <w:pPr>
        <w:pStyle w:val="Heading1"/>
      </w:pPr>
      <w:r>
        <w:lastRenderedPageBreak/>
        <w:br/>
      </w:r>
      <w:r w:rsidR="00EF2375">
        <w:br/>
      </w:r>
      <w:r w:rsidR="006A6AAD" w:rsidRPr="006A6AAD">
        <w:br/>
      </w:r>
      <w:bookmarkStart w:id="35" w:name="_Toc458264"/>
      <w:bookmarkStart w:id="36" w:name="_Toc98186430"/>
      <w:r w:rsidR="001F4C6F" w:rsidRPr="006A6AAD">
        <w:t xml:space="preserve">LITERATURE </w:t>
      </w:r>
      <w:bookmarkEnd w:id="35"/>
      <w:r w:rsidR="00E46507">
        <w:t>BACKGROUND</w:t>
      </w:r>
      <w:bookmarkEnd w:id="36"/>
    </w:p>
    <w:p w14:paraId="7A626DF6" w14:textId="599F3AEE" w:rsidR="00082545" w:rsidRDefault="003B1239" w:rsidP="008568DB">
      <w:pPr>
        <w:pStyle w:val="Heading2"/>
        <w:rPr>
          <w:lang w:val="en-US"/>
        </w:rPr>
      </w:pPr>
      <w:bookmarkStart w:id="37" w:name="_Toc98186431"/>
      <w:r w:rsidRPr="005539BF">
        <w:rPr>
          <w:lang w:val="en-US"/>
        </w:rPr>
        <w:t>Organi</w:t>
      </w:r>
      <w:r w:rsidR="006265EA">
        <w:rPr>
          <w:lang w:val="en-US"/>
        </w:rPr>
        <w:t>s</w:t>
      </w:r>
      <w:r w:rsidRPr="005539BF">
        <w:rPr>
          <w:lang w:val="en-US"/>
        </w:rPr>
        <w:t xml:space="preserve">ation </w:t>
      </w:r>
      <w:r>
        <w:rPr>
          <w:lang w:val="en-US"/>
        </w:rPr>
        <w:t>o</w:t>
      </w:r>
      <w:r w:rsidRPr="005539BF">
        <w:rPr>
          <w:lang w:val="en-US"/>
        </w:rPr>
        <w:t xml:space="preserve">f </w:t>
      </w:r>
      <w:r>
        <w:rPr>
          <w:lang w:val="en-US"/>
        </w:rPr>
        <w:t>t</w:t>
      </w:r>
      <w:r w:rsidRPr="005539BF">
        <w:rPr>
          <w:lang w:val="en-US"/>
        </w:rPr>
        <w:t>he Report</w:t>
      </w:r>
      <w:bookmarkEnd w:id="37"/>
      <w:r w:rsidRPr="005539BF">
        <w:rPr>
          <w:lang w:val="en-US"/>
        </w:rPr>
        <w:t xml:space="preserve"> </w:t>
      </w:r>
    </w:p>
    <w:p w14:paraId="7A626DF7" w14:textId="51B1BBFE" w:rsidR="005539BF" w:rsidRDefault="009E52E1" w:rsidP="00AD0E47">
      <w:pPr>
        <w:pStyle w:val="UTEMPARA1"/>
      </w:pPr>
      <w:r w:rsidRPr="009E52E1">
        <w:t>The Final Year Project report should consist of certain parts</w:t>
      </w:r>
      <w:r>
        <w:t xml:space="preserve"> [2-5].</w:t>
      </w:r>
      <w:r w:rsidRPr="009E52E1">
        <w:t xml:space="preserve"> The</w:t>
      </w:r>
      <w:r w:rsidR="00D25BA7">
        <w:t xml:space="preserve">se are arranged as in Table 2.1. </w:t>
      </w:r>
      <w:r w:rsidR="005539BF" w:rsidRPr="005539BF">
        <w:t xml:space="preserve">The Final Year Project report should consist </w:t>
      </w:r>
      <w:r w:rsidR="002D68A2">
        <w:t xml:space="preserve">of </w:t>
      </w:r>
      <w:r w:rsidR="005539BF" w:rsidRPr="005539BF">
        <w:t>contents as shown in Table 2.1:</w:t>
      </w:r>
    </w:p>
    <w:p w14:paraId="7A626DF8" w14:textId="77777777" w:rsidR="00812EA0" w:rsidRDefault="00812EA0" w:rsidP="00AD0E47">
      <w:pPr>
        <w:pStyle w:val="UTEMPARA1"/>
      </w:pPr>
    </w:p>
    <w:p w14:paraId="7A626DF9" w14:textId="77777777" w:rsidR="005539BF" w:rsidRPr="005D7C90" w:rsidRDefault="005539BF" w:rsidP="00C71DF8">
      <w:pPr>
        <w:pStyle w:val="UTEMTABLEFIGURECAPTION"/>
        <w:rPr>
          <w:lang w:val="en-US"/>
        </w:rPr>
      </w:pPr>
      <w:r>
        <w:rPr>
          <w:lang w:val="en-US"/>
        </w:rPr>
        <w:t xml:space="preserve">Table 2.1: </w:t>
      </w:r>
      <w:r w:rsidRPr="005D7C90">
        <w:rPr>
          <w:lang w:val="en-US"/>
        </w:rPr>
        <w:t>Arrangement of parts in a report</w:t>
      </w:r>
    </w:p>
    <w:tbl>
      <w:tblPr>
        <w:tblW w:w="8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2700"/>
        <w:gridCol w:w="1440"/>
        <w:gridCol w:w="1620"/>
        <w:gridCol w:w="2088"/>
      </w:tblGrid>
      <w:tr w:rsidR="005539BF" w:rsidRPr="00210782" w14:paraId="7A626E02" w14:textId="77777777" w:rsidTr="002F25D5">
        <w:tc>
          <w:tcPr>
            <w:tcW w:w="1008" w:type="dxa"/>
            <w:vAlign w:val="center"/>
          </w:tcPr>
          <w:p w14:paraId="7A626DFA" w14:textId="77777777" w:rsidR="005539BF" w:rsidRPr="00210782" w:rsidRDefault="005539BF" w:rsidP="002F25D5">
            <w:pPr>
              <w:autoSpaceDE w:val="0"/>
              <w:autoSpaceDN w:val="0"/>
              <w:adjustRightInd w:val="0"/>
              <w:jc w:val="center"/>
              <w:rPr>
                <w:b/>
                <w:bCs/>
                <w:szCs w:val="20"/>
                <w:lang w:val="en-US"/>
              </w:rPr>
            </w:pPr>
            <w:r w:rsidRPr="00210782">
              <w:rPr>
                <w:szCs w:val="20"/>
                <w:lang w:val="en-US"/>
              </w:rPr>
              <w:tab/>
            </w:r>
          </w:p>
          <w:p w14:paraId="7A626DFB" w14:textId="77777777" w:rsidR="005539BF" w:rsidRPr="00210782" w:rsidRDefault="005539BF" w:rsidP="002F25D5">
            <w:pPr>
              <w:autoSpaceDE w:val="0"/>
              <w:autoSpaceDN w:val="0"/>
              <w:adjustRightInd w:val="0"/>
              <w:jc w:val="center"/>
              <w:rPr>
                <w:b/>
                <w:bCs/>
                <w:szCs w:val="20"/>
                <w:lang w:val="en-US"/>
              </w:rPr>
            </w:pPr>
            <w:r w:rsidRPr="00210782">
              <w:rPr>
                <w:b/>
                <w:bCs/>
                <w:szCs w:val="20"/>
                <w:lang w:val="en-US"/>
              </w:rPr>
              <w:t>Section</w:t>
            </w:r>
          </w:p>
          <w:p w14:paraId="7A626DFC" w14:textId="77777777" w:rsidR="005539BF" w:rsidRPr="00210782" w:rsidRDefault="005539BF" w:rsidP="002F25D5">
            <w:pPr>
              <w:autoSpaceDE w:val="0"/>
              <w:autoSpaceDN w:val="0"/>
              <w:adjustRightInd w:val="0"/>
              <w:jc w:val="center"/>
              <w:rPr>
                <w:szCs w:val="20"/>
                <w:lang w:val="en-US"/>
              </w:rPr>
            </w:pPr>
          </w:p>
        </w:tc>
        <w:tc>
          <w:tcPr>
            <w:tcW w:w="2700" w:type="dxa"/>
            <w:vAlign w:val="center"/>
          </w:tcPr>
          <w:p w14:paraId="7A626DFD" w14:textId="77777777" w:rsidR="005539BF" w:rsidRPr="00210782" w:rsidRDefault="005539BF" w:rsidP="002F25D5">
            <w:pPr>
              <w:autoSpaceDE w:val="0"/>
              <w:autoSpaceDN w:val="0"/>
              <w:adjustRightInd w:val="0"/>
              <w:jc w:val="center"/>
              <w:rPr>
                <w:szCs w:val="20"/>
                <w:lang w:val="en-US"/>
              </w:rPr>
            </w:pPr>
            <w:r w:rsidRPr="00210782">
              <w:rPr>
                <w:b/>
                <w:bCs/>
                <w:szCs w:val="20"/>
                <w:lang w:val="en-US"/>
              </w:rPr>
              <w:t>SUBJECT</w:t>
            </w:r>
          </w:p>
        </w:tc>
        <w:tc>
          <w:tcPr>
            <w:tcW w:w="1440" w:type="dxa"/>
            <w:vAlign w:val="center"/>
          </w:tcPr>
          <w:p w14:paraId="7A626DFE" w14:textId="77777777" w:rsidR="005539BF" w:rsidRPr="00210782" w:rsidRDefault="005539BF" w:rsidP="002F25D5">
            <w:pPr>
              <w:autoSpaceDE w:val="0"/>
              <w:autoSpaceDN w:val="0"/>
              <w:adjustRightInd w:val="0"/>
              <w:jc w:val="center"/>
              <w:rPr>
                <w:szCs w:val="20"/>
                <w:lang w:val="en-US"/>
              </w:rPr>
            </w:pPr>
            <w:r w:rsidRPr="00210782">
              <w:rPr>
                <w:b/>
                <w:bCs/>
                <w:szCs w:val="20"/>
                <w:lang w:val="en-US"/>
              </w:rPr>
              <w:t>STATUS</w:t>
            </w:r>
          </w:p>
        </w:tc>
        <w:tc>
          <w:tcPr>
            <w:tcW w:w="1620" w:type="dxa"/>
            <w:vAlign w:val="center"/>
          </w:tcPr>
          <w:p w14:paraId="7A626DFF" w14:textId="77777777" w:rsidR="005539BF" w:rsidRPr="00210782" w:rsidRDefault="005539BF" w:rsidP="002F25D5">
            <w:pPr>
              <w:autoSpaceDE w:val="0"/>
              <w:autoSpaceDN w:val="0"/>
              <w:adjustRightInd w:val="0"/>
              <w:jc w:val="center"/>
              <w:rPr>
                <w:b/>
                <w:bCs/>
                <w:szCs w:val="20"/>
                <w:lang w:val="en-US"/>
              </w:rPr>
            </w:pPr>
            <w:r w:rsidRPr="00210782">
              <w:rPr>
                <w:b/>
                <w:bCs/>
                <w:szCs w:val="20"/>
                <w:lang w:val="en-US"/>
              </w:rPr>
              <w:t>EXAMPLE</w:t>
            </w:r>
          </w:p>
          <w:p w14:paraId="7A626E00" w14:textId="77777777" w:rsidR="005539BF" w:rsidRPr="00210782" w:rsidRDefault="005539BF" w:rsidP="002F25D5">
            <w:pPr>
              <w:autoSpaceDE w:val="0"/>
              <w:autoSpaceDN w:val="0"/>
              <w:adjustRightInd w:val="0"/>
              <w:jc w:val="center"/>
              <w:rPr>
                <w:szCs w:val="20"/>
                <w:lang w:val="en-US"/>
              </w:rPr>
            </w:pPr>
            <w:r w:rsidRPr="00210782">
              <w:rPr>
                <w:b/>
                <w:bCs/>
                <w:szCs w:val="20"/>
                <w:lang w:val="en-US"/>
              </w:rPr>
              <w:t>(APPENDIX)</w:t>
            </w:r>
          </w:p>
        </w:tc>
        <w:tc>
          <w:tcPr>
            <w:tcW w:w="2088" w:type="dxa"/>
            <w:vAlign w:val="center"/>
          </w:tcPr>
          <w:p w14:paraId="7A626E01" w14:textId="77777777" w:rsidR="005539BF" w:rsidRPr="00210782" w:rsidRDefault="005539BF" w:rsidP="002F25D5">
            <w:pPr>
              <w:autoSpaceDE w:val="0"/>
              <w:autoSpaceDN w:val="0"/>
              <w:adjustRightInd w:val="0"/>
              <w:jc w:val="center"/>
              <w:rPr>
                <w:szCs w:val="20"/>
                <w:lang w:val="en-US"/>
              </w:rPr>
            </w:pPr>
            <w:r w:rsidRPr="00210782">
              <w:rPr>
                <w:b/>
                <w:bCs/>
                <w:szCs w:val="20"/>
                <w:lang w:val="en-US"/>
              </w:rPr>
              <w:t>NOTES</w:t>
            </w:r>
          </w:p>
        </w:tc>
      </w:tr>
      <w:tr w:rsidR="005539BF" w:rsidRPr="005539BF" w14:paraId="7A626E08" w14:textId="77777777" w:rsidTr="005539BF">
        <w:trPr>
          <w:trHeight w:val="872"/>
        </w:trPr>
        <w:tc>
          <w:tcPr>
            <w:tcW w:w="1008" w:type="dxa"/>
            <w:vAlign w:val="center"/>
          </w:tcPr>
          <w:p w14:paraId="7A626E03" w14:textId="77777777" w:rsidR="005539BF" w:rsidRPr="00210782" w:rsidRDefault="005539BF" w:rsidP="002F25D5">
            <w:pPr>
              <w:autoSpaceDE w:val="0"/>
              <w:autoSpaceDN w:val="0"/>
              <w:adjustRightInd w:val="0"/>
              <w:jc w:val="center"/>
              <w:rPr>
                <w:szCs w:val="20"/>
                <w:lang w:val="en-US"/>
              </w:rPr>
            </w:pPr>
            <w:r w:rsidRPr="00210782">
              <w:rPr>
                <w:szCs w:val="20"/>
                <w:lang w:val="en-US"/>
              </w:rPr>
              <w:t>2.</w:t>
            </w:r>
            <w:r w:rsidR="00E543A8">
              <w:rPr>
                <w:szCs w:val="20"/>
                <w:lang w:val="en-US"/>
              </w:rPr>
              <w:t>1</w:t>
            </w:r>
          </w:p>
        </w:tc>
        <w:tc>
          <w:tcPr>
            <w:tcW w:w="2700" w:type="dxa"/>
            <w:vAlign w:val="center"/>
          </w:tcPr>
          <w:p w14:paraId="7A626E04" w14:textId="77777777" w:rsidR="005539BF" w:rsidRPr="00210782" w:rsidRDefault="005539BF" w:rsidP="005539BF">
            <w:pPr>
              <w:autoSpaceDE w:val="0"/>
              <w:autoSpaceDN w:val="0"/>
              <w:adjustRightInd w:val="0"/>
              <w:rPr>
                <w:szCs w:val="20"/>
                <w:lang w:val="en-US"/>
              </w:rPr>
            </w:pPr>
            <w:r w:rsidRPr="00210782">
              <w:rPr>
                <w:szCs w:val="20"/>
                <w:lang w:val="en-US"/>
              </w:rPr>
              <w:t>Declaration</w:t>
            </w:r>
          </w:p>
        </w:tc>
        <w:tc>
          <w:tcPr>
            <w:tcW w:w="1440" w:type="dxa"/>
            <w:vAlign w:val="center"/>
          </w:tcPr>
          <w:p w14:paraId="7A626E05" w14:textId="77777777" w:rsidR="005539BF" w:rsidRPr="00210782" w:rsidRDefault="005539BF" w:rsidP="002F25D5">
            <w:pPr>
              <w:autoSpaceDE w:val="0"/>
              <w:autoSpaceDN w:val="0"/>
              <w:adjustRightInd w:val="0"/>
              <w:jc w:val="center"/>
              <w:rPr>
                <w:szCs w:val="20"/>
                <w:lang w:val="en-US"/>
              </w:rPr>
            </w:pPr>
            <w:r w:rsidRPr="00210782">
              <w:rPr>
                <w:szCs w:val="20"/>
                <w:lang w:val="en-US"/>
              </w:rPr>
              <w:t>Compulsory</w:t>
            </w:r>
          </w:p>
        </w:tc>
        <w:tc>
          <w:tcPr>
            <w:tcW w:w="1620" w:type="dxa"/>
            <w:vAlign w:val="center"/>
          </w:tcPr>
          <w:p w14:paraId="7A626E06" w14:textId="77777777" w:rsidR="005539BF" w:rsidRPr="00210782" w:rsidRDefault="005539BF" w:rsidP="002F25D5">
            <w:pPr>
              <w:autoSpaceDE w:val="0"/>
              <w:autoSpaceDN w:val="0"/>
              <w:adjustRightInd w:val="0"/>
              <w:jc w:val="center"/>
              <w:rPr>
                <w:szCs w:val="20"/>
                <w:lang w:val="en-US"/>
              </w:rPr>
            </w:pPr>
            <w:r w:rsidRPr="00210782">
              <w:rPr>
                <w:szCs w:val="20"/>
                <w:lang w:val="en-US"/>
              </w:rPr>
              <w:t>E</w:t>
            </w:r>
          </w:p>
        </w:tc>
        <w:tc>
          <w:tcPr>
            <w:tcW w:w="2088" w:type="dxa"/>
            <w:vAlign w:val="center"/>
          </w:tcPr>
          <w:p w14:paraId="7A626E07" w14:textId="77777777" w:rsidR="005539BF" w:rsidRPr="00210782" w:rsidRDefault="005539BF" w:rsidP="005539BF">
            <w:pPr>
              <w:autoSpaceDE w:val="0"/>
              <w:autoSpaceDN w:val="0"/>
              <w:adjustRightInd w:val="0"/>
              <w:jc w:val="center"/>
              <w:rPr>
                <w:szCs w:val="20"/>
                <w:lang w:val="en-US"/>
              </w:rPr>
            </w:pPr>
            <w:r w:rsidRPr="00210782">
              <w:rPr>
                <w:szCs w:val="20"/>
                <w:lang w:val="en-US"/>
              </w:rPr>
              <w:t>Page number using Roman numeric (</w:t>
            </w:r>
            <w:r w:rsidR="00E543A8">
              <w:rPr>
                <w:szCs w:val="20"/>
                <w:lang w:val="en-US"/>
              </w:rPr>
              <w:t>i</w:t>
            </w:r>
            <w:r w:rsidRPr="00210782">
              <w:rPr>
                <w:szCs w:val="20"/>
                <w:lang w:val="en-US"/>
              </w:rPr>
              <w:t>)</w:t>
            </w:r>
          </w:p>
        </w:tc>
      </w:tr>
      <w:tr w:rsidR="005539BF" w:rsidRPr="00210782" w14:paraId="7A626E0E" w14:textId="77777777" w:rsidTr="002F25D5">
        <w:tc>
          <w:tcPr>
            <w:tcW w:w="1008" w:type="dxa"/>
            <w:vAlign w:val="center"/>
          </w:tcPr>
          <w:p w14:paraId="7A626E09" w14:textId="77777777" w:rsidR="005539BF" w:rsidRPr="00210782" w:rsidRDefault="005539BF" w:rsidP="002F25D5">
            <w:pPr>
              <w:autoSpaceDE w:val="0"/>
              <w:autoSpaceDN w:val="0"/>
              <w:adjustRightInd w:val="0"/>
              <w:jc w:val="center"/>
              <w:rPr>
                <w:szCs w:val="20"/>
                <w:lang w:val="en-US"/>
              </w:rPr>
            </w:pPr>
            <w:r w:rsidRPr="00210782">
              <w:rPr>
                <w:szCs w:val="20"/>
                <w:lang w:val="en-US"/>
              </w:rPr>
              <w:t>2.2</w:t>
            </w:r>
          </w:p>
        </w:tc>
        <w:tc>
          <w:tcPr>
            <w:tcW w:w="2700" w:type="dxa"/>
            <w:vAlign w:val="center"/>
          </w:tcPr>
          <w:p w14:paraId="7A626E0A" w14:textId="043F857D" w:rsidR="005539BF" w:rsidRPr="00210782" w:rsidRDefault="005539BF" w:rsidP="002F25D5">
            <w:pPr>
              <w:autoSpaceDE w:val="0"/>
              <w:autoSpaceDN w:val="0"/>
              <w:adjustRightInd w:val="0"/>
              <w:rPr>
                <w:szCs w:val="20"/>
                <w:lang w:val="en-US"/>
              </w:rPr>
            </w:pPr>
            <w:r w:rsidRPr="00210782">
              <w:rPr>
                <w:szCs w:val="20"/>
                <w:lang w:val="en-US"/>
              </w:rPr>
              <w:t>Supervisor</w:t>
            </w:r>
            <w:r w:rsidR="00772890">
              <w:rPr>
                <w:szCs w:val="20"/>
                <w:lang w:val="en-US"/>
              </w:rPr>
              <w:t>'</w:t>
            </w:r>
            <w:r w:rsidRPr="00210782">
              <w:rPr>
                <w:szCs w:val="20"/>
                <w:lang w:val="en-US"/>
              </w:rPr>
              <w:t xml:space="preserve">s </w:t>
            </w:r>
            <w:r>
              <w:rPr>
                <w:szCs w:val="20"/>
                <w:lang w:val="en-US"/>
              </w:rPr>
              <w:t>Approval</w:t>
            </w:r>
            <w:r w:rsidRPr="00210782">
              <w:rPr>
                <w:szCs w:val="20"/>
                <w:lang w:val="en-US"/>
              </w:rPr>
              <w:t xml:space="preserve"> </w:t>
            </w:r>
          </w:p>
        </w:tc>
        <w:tc>
          <w:tcPr>
            <w:tcW w:w="1440" w:type="dxa"/>
            <w:vAlign w:val="center"/>
          </w:tcPr>
          <w:p w14:paraId="7A626E0B" w14:textId="77777777" w:rsidR="005539BF" w:rsidRPr="00210782" w:rsidRDefault="005539BF" w:rsidP="002F25D5">
            <w:pPr>
              <w:autoSpaceDE w:val="0"/>
              <w:autoSpaceDN w:val="0"/>
              <w:adjustRightInd w:val="0"/>
              <w:jc w:val="center"/>
              <w:rPr>
                <w:szCs w:val="20"/>
                <w:lang w:val="en-US"/>
              </w:rPr>
            </w:pPr>
            <w:r w:rsidRPr="00210782">
              <w:rPr>
                <w:szCs w:val="20"/>
                <w:lang w:val="en-US"/>
              </w:rPr>
              <w:t>Compulsory</w:t>
            </w:r>
          </w:p>
        </w:tc>
        <w:tc>
          <w:tcPr>
            <w:tcW w:w="1620" w:type="dxa"/>
            <w:vAlign w:val="center"/>
          </w:tcPr>
          <w:p w14:paraId="7A626E0C" w14:textId="77777777" w:rsidR="005539BF" w:rsidRPr="00210782" w:rsidRDefault="005539BF" w:rsidP="002F25D5">
            <w:pPr>
              <w:autoSpaceDE w:val="0"/>
              <w:autoSpaceDN w:val="0"/>
              <w:adjustRightInd w:val="0"/>
              <w:jc w:val="center"/>
              <w:rPr>
                <w:szCs w:val="20"/>
                <w:lang w:val="en-US"/>
              </w:rPr>
            </w:pPr>
            <w:r w:rsidRPr="00210782">
              <w:rPr>
                <w:szCs w:val="20"/>
                <w:lang w:val="en-US"/>
              </w:rPr>
              <w:t>C</w:t>
            </w:r>
          </w:p>
        </w:tc>
        <w:tc>
          <w:tcPr>
            <w:tcW w:w="2088" w:type="dxa"/>
            <w:vAlign w:val="center"/>
          </w:tcPr>
          <w:p w14:paraId="7A626E0D" w14:textId="77777777" w:rsidR="005539BF" w:rsidRPr="00210782" w:rsidRDefault="005539BF" w:rsidP="002F25D5">
            <w:pPr>
              <w:autoSpaceDE w:val="0"/>
              <w:autoSpaceDN w:val="0"/>
              <w:adjustRightInd w:val="0"/>
              <w:rPr>
                <w:szCs w:val="20"/>
                <w:lang w:val="en-US"/>
              </w:rPr>
            </w:pPr>
            <w:r w:rsidRPr="00210782">
              <w:rPr>
                <w:szCs w:val="20"/>
                <w:lang w:val="en-US"/>
              </w:rPr>
              <w:t>Without page number but counted as (i</w:t>
            </w:r>
            <w:r>
              <w:rPr>
                <w:szCs w:val="20"/>
                <w:lang w:val="en-US"/>
              </w:rPr>
              <w:t>i</w:t>
            </w:r>
            <w:r w:rsidRPr="00210782">
              <w:rPr>
                <w:szCs w:val="20"/>
                <w:lang w:val="en-US"/>
              </w:rPr>
              <w:t>)</w:t>
            </w:r>
          </w:p>
        </w:tc>
      </w:tr>
      <w:tr w:rsidR="005539BF" w:rsidRPr="00210782" w14:paraId="7A626E14" w14:textId="77777777" w:rsidTr="002F25D5">
        <w:tc>
          <w:tcPr>
            <w:tcW w:w="1008" w:type="dxa"/>
            <w:vAlign w:val="center"/>
          </w:tcPr>
          <w:p w14:paraId="7A626E0F" w14:textId="77777777" w:rsidR="005539BF" w:rsidRPr="00210782" w:rsidRDefault="005539BF" w:rsidP="002F25D5">
            <w:pPr>
              <w:autoSpaceDE w:val="0"/>
              <w:autoSpaceDN w:val="0"/>
              <w:adjustRightInd w:val="0"/>
              <w:jc w:val="center"/>
              <w:rPr>
                <w:szCs w:val="20"/>
                <w:lang w:val="en-US"/>
              </w:rPr>
            </w:pPr>
            <w:r w:rsidRPr="00210782">
              <w:rPr>
                <w:szCs w:val="20"/>
                <w:lang w:val="en-US"/>
              </w:rPr>
              <w:t>2.3</w:t>
            </w:r>
          </w:p>
        </w:tc>
        <w:tc>
          <w:tcPr>
            <w:tcW w:w="2700" w:type="dxa"/>
            <w:vAlign w:val="center"/>
          </w:tcPr>
          <w:p w14:paraId="7A626E10" w14:textId="77777777" w:rsidR="005539BF" w:rsidRPr="00210782" w:rsidRDefault="005539BF" w:rsidP="002F25D5">
            <w:pPr>
              <w:autoSpaceDE w:val="0"/>
              <w:autoSpaceDN w:val="0"/>
              <w:adjustRightInd w:val="0"/>
              <w:rPr>
                <w:szCs w:val="20"/>
                <w:lang w:val="en-US"/>
              </w:rPr>
            </w:pPr>
            <w:r w:rsidRPr="00210782">
              <w:rPr>
                <w:szCs w:val="20"/>
                <w:lang w:val="en-US"/>
              </w:rPr>
              <w:t>Title Page</w:t>
            </w:r>
          </w:p>
        </w:tc>
        <w:tc>
          <w:tcPr>
            <w:tcW w:w="1440" w:type="dxa"/>
            <w:vAlign w:val="center"/>
          </w:tcPr>
          <w:p w14:paraId="7A626E11" w14:textId="77777777" w:rsidR="005539BF" w:rsidRPr="00210782" w:rsidRDefault="005539BF" w:rsidP="002F25D5">
            <w:pPr>
              <w:autoSpaceDE w:val="0"/>
              <w:autoSpaceDN w:val="0"/>
              <w:adjustRightInd w:val="0"/>
              <w:jc w:val="center"/>
              <w:rPr>
                <w:szCs w:val="20"/>
                <w:lang w:val="en-US"/>
              </w:rPr>
            </w:pPr>
            <w:r w:rsidRPr="00210782">
              <w:rPr>
                <w:szCs w:val="20"/>
                <w:lang w:val="en-US"/>
              </w:rPr>
              <w:t>Compulsory</w:t>
            </w:r>
          </w:p>
        </w:tc>
        <w:tc>
          <w:tcPr>
            <w:tcW w:w="1620" w:type="dxa"/>
            <w:vAlign w:val="center"/>
          </w:tcPr>
          <w:p w14:paraId="7A626E12" w14:textId="77777777" w:rsidR="005539BF" w:rsidRPr="00210782" w:rsidRDefault="005539BF" w:rsidP="002F25D5">
            <w:pPr>
              <w:autoSpaceDE w:val="0"/>
              <w:autoSpaceDN w:val="0"/>
              <w:adjustRightInd w:val="0"/>
              <w:jc w:val="center"/>
              <w:rPr>
                <w:szCs w:val="20"/>
                <w:lang w:val="en-US"/>
              </w:rPr>
            </w:pPr>
            <w:r w:rsidRPr="00210782">
              <w:rPr>
                <w:szCs w:val="20"/>
                <w:lang w:val="en-US"/>
              </w:rPr>
              <w:t>D</w:t>
            </w:r>
          </w:p>
        </w:tc>
        <w:tc>
          <w:tcPr>
            <w:tcW w:w="2088" w:type="dxa"/>
            <w:vAlign w:val="center"/>
          </w:tcPr>
          <w:p w14:paraId="7A626E13" w14:textId="77777777" w:rsidR="005539BF" w:rsidRPr="00210782" w:rsidRDefault="005539BF" w:rsidP="002F25D5">
            <w:pPr>
              <w:autoSpaceDE w:val="0"/>
              <w:autoSpaceDN w:val="0"/>
              <w:adjustRightInd w:val="0"/>
              <w:rPr>
                <w:szCs w:val="20"/>
                <w:lang w:val="en-US"/>
              </w:rPr>
            </w:pPr>
            <w:r w:rsidRPr="00210782">
              <w:rPr>
                <w:szCs w:val="20"/>
                <w:lang w:val="en-US"/>
              </w:rPr>
              <w:t>Without page number but counted as (i</w:t>
            </w:r>
            <w:r>
              <w:rPr>
                <w:szCs w:val="20"/>
                <w:lang w:val="en-US"/>
              </w:rPr>
              <w:t>i</w:t>
            </w:r>
            <w:r w:rsidRPr="00210782">
              <w:rPr>
                <w:szCs w:val="20"/>
                <w:lang w:val="en-US"/>
              </w:rPr>
              <w:t>i)</w:t>
            </w:r>
          </w:p>
        </w:tc>
      </w:tr>
      <w:tr w:rsidR="005539BF" w:rsidRPr="00210782" w14:paraId="7A626E1A" w14:textId="77777777" w:rsidTr="002F25D5">
        <w:tc>
          <w:tcPr>
            <w:tcW w:w="1008" w:type="dxa"/>
            <w:vAlign w:val="center"/>
          </w:tcPr>
          <w:p w14:paraId="7A626E15" w14:textId="77777777" w:rsidR="005539BF" w:rsidRPr="00210782" w:rsidRDefault="005539BF" w:rsidP="002F25D5">
            <w:pPr>
              <w:autoSpaceDE w:val="0"/>
              <w:autoSpaceDN w:val="0"/>
              <w:adjustRightInd w:val="0"/>
              <w:jc w:val="center"/>
              <w:rPr>
                <w:szCs w:val="20"/>
                <w:lang w:val="en-US"/>
              </w:rPr>
            </w:pPr>
            <w:r w:rsidRPr="00210782">
              <w:rPr>
                <w:szCs w:val="20"/>
                <w:lang w:val="en-US"/>
              </w:rPr>
              <w:t>2.</w:t>
            </w:r>
            <w:r w:rsidR="00E543A8">
              <w:rPr>
                <w:szCs w:val="20"/>
                <w:lang w:val="en-US"/>
              </w:rPr>
              <w:t>4</w:t>
            </w:r>
          </w:p>
        </w:tc>
        <w:tc>
          <w:tcPr>
            <w:tcW w:w="2700" w:type="dxa"/>
            <w:vAlign w:val="center"/>
          </w:tcPr>
          <w:p w14:paraId="7A626E16" w14:textId="77777777" w:rsidR="005539BF" w:rsidRPr="00210782" w:rsidRDefault="005539BF" w:rsidP="002F25D5">
            <w:pPr>
              <w:autoSpaceDE w:val="0"/>
              <w:autoSpaceDN w:val="0"/>
              <w:adjustRightInd w:val="0"/>
              <w:rPr>
                <w:szCs w:val="20"/>
                <w:lang w:val="en-US"/>
              </w:rPr>
            </w:pPr>
            <w:r w:rsidRPr="00210782">
              <w:rPr>
                <w:szCs w:val="20"/>
                <w:lang w:val="en-US"/>
              </w:rPr>
              <w:t>Dedication page</w:t>
            </w:r>
          </w:p>
        </w:tc>
        <w:tc>
          <w:tcPr>
            <w:tcW w:w="1440" w:type="dxa"/>
            <w:vAlign w:val="center"/>
          </w:tcPr>
          <w:p w14:paraId="7A626E17" w14:textId="77777777" w:rsidR="005539BF" w:rsidRPr="00210782" w:rsidRDefault="005539BF" w:rsidP="002F25D5">
            <w:pPr>
              <w:autoSpaceDE w:val="0"/>
              <w:autoSpaceDN w:val="0"/>
              <w:adjustRightInd w:val="0"/>
              <w:jc w:val="center"/>
              <w:rPr>
                <w:szCs w:val="20"/>
                <w:lang w:val="en-US"/>
              </w:rPr>
            </w:pPr>
            <w:r w:rsidRPr="00210782">
              <w:rPr>
                <w:szCs w:val="20"/>
                <w:lang w:val="en-US"/>
              </w:rPr>
              <w:t>Optional</w:t>
            </w:r>
          </w:p>
        </w:tc>
        <w:tc>
          <w:tcPr>
            <w:tcW w:w="1620" w:type="dxa"/>
            <w:vAlign w:val="center"/>
          </w:tcPr>
          <w:p w14:paraId="7A626E18" w14:textId="77777777" w:rsidR="005539BF" w:rsidRPr="00210782" w:rsidRDefault="005539BF" w:rsidP="002F25D5">
            <w:pPr>
              <w:autoSpaceDE w:val="0"/>
              <w:autoSpaceDN w:val="0"/>
              <w:adjustRightInd w:val="0"/>
              <w:jc w:val="center"/>
              <w:rPr>
                <w:szCs w:val="20"/>
                <w:lang w:val="en-US"/>
              </w:rPr>
            </w:pPr>
            <w:r w:rsidRPr="00210782">
              <w:rPr>
                <w:szCs w:val="20"/>
                <w:lang w:val="en-US"/>
              </w:rPr>
              <w:t>F</w:t>
            </w:r>
          </w:p>
        </w:tc>
        <w:tc>
          <w:tcPr>
            <w:tcW w:w="2088" w:type="dxa"/>
            <w:vAlign w:val="center"/>
          </w:tcPr>
          <w:p w14:paraId="7A626E19" w14:textId="77777777" w:rsidR="005539BF" w:rsidRPr="00210782" w:rsidRDefault="005539BF" w:rsidP="002F25D5">
            <w:pPr>
              <w:autoSpaceDE w:val="0"/>
              <w:autoSpaceDN w:val="0"/>
              <w:adjustRightInd w:val="0"/>
              <w:rPr>
                <w:szCs w:val="20"/>
                <w:lang w:val="en-US"/>
              </w:rPr>
            </w:pPr>
            <w:r w:rsidRPr="00210782">
              <w:rPr>
                <w:szCs w:val="20"/>
                <w:lang w:val="en-US"/>
              </w:rPr>
              <w:t>Page number using Roman numeric (if any)</w:t>
            </w:r>
          </w:p>
        </w:tc>
      </w:tr>
      <w:tr w:rsidR="005539BF" w:rsidRPr="00210782" w14:paraId="7A626E20" w14:textId="77777777" w:rsidTr="002F25D5">
        <w:tc>
          <w:tcPr>
            <w:tcW w:w="1008" w:type="dxa"/>
            <w:vAlign w:val="center"/>
          </w:tcPr>
          <w:p w14:paraId="7A626E1B" w14:textId="77777777" w:rsidR="005539BF" w:rsidRPr="00210782" w:rsidRDefault="005539BF" w:rsidP="002F25D5">
            <w:pPr>
              <w:autoSpaceDE w:val="0"/>
              <w:autoSpaceDN w:val="0"/>
              <w:adjustRightInd w:val="0"/>
              <w:jc w:val="center"/>
              <w:rPr>
                <w:szCs w:val="20"/>
                <w:lang w:val="en-US"/>
              </w:rPr>
            </w:pPr>
            <w:r w:rsidRPr="00210782">
              <w:rPr>
                <w:szCs w:val="20"/>
                <w:lang w:val="en-US"/>
              </w:rPr>
              <w:t>2.</w:t>
            </w:r>
            <w:r w:rsidR="00E543A8">
              <w:rPr>
                <w:szCs w:val="20"/>
                <w:lang w:val="en-US"/>
              </w:rPr>
              <w:t>6</w:t>
            </w:r>
          </w:p>
        </w:tc>
        <w:tc>
          <w:tcPr>
            <w:tcW w:w="2700" w:type="dxa"/>
            <w:vAlign w:val="center"/>
          </w:tcPr>
          <w:p w14:paraId="7A626E1C" w14:textId="77777777" w:rsidR="005539BF" w:rsidRPr="00210782" w:rsidRDefault="005539BF" w:rsidP="002F25D5">
            <w:pPr>
              <w:autoSpaceDE w:val="0"/>
              <w:autoSpaceDN w:val="0"/>
              <w:adjustRightInd w:val="0"/>
              <w:rPr>
                <w:szCs w:val="20"/>
                <w:lang w:val="en-US"/>
              </w:rPr>
            </w:pPr>
            <w:r w:rsidRPr="00210782">
              <w:rPr>
                <w:szCs w:val="20"/>
                <w:lang w:val="en-US"/>
              </w:rPr>
              <w:t>Acknowledgement</w:t>
            </w:r>
          </w:p>
        </w:tc>
        <w:tc>
          <w:tcPr>
            <w:tcW w:w="1440" w:type="dxa"/>
            <w:vAlign w:val="center"/>
          </w:tcPr>
          <w:p w14:paraId="7A626E1D" w14:textId="77777777" w:rsidR="005539BF" w:rsidRPr="00210782" w:rsidRDefault="005539BF" w:rsidP="002F25D5">
            <w:pPr>
              <w:autoSpaceDE w:val="0"/>
              <w:autoSpaceDN w:val="0"/>
              <w:adjustRightInd w:val="0"/>
              <w:jc w:val="center"/>
              <w:rPr>
                <w:szCs w:val="20"/>
                <w:lang w:val="en-US"/>
              </w:rPr>
            </w:pPr>
            <w:r w:rsidRPr="00210782">
              <w:rPr>
                <w:szCs w:val="20"/>
                <w:lang w:val="en-US"/>
              </w:rPr>
              <w:t>Optional</w:t>
            </w:r>
          </w:p>
        </w:tc>
        <w:tc>
          <w:tcPr>
            <w:tcW w:w="1620" w:type="dxa"/>
            <w:vAlign w:val="center"/>
          </w:tcPr>
          <w:p w14:paraId="7A626E1E" w14:textId="77777777" w:rsidR="005539BF" w:rsidRPr="00210782" w:rsidRDefault="005539BF" w:rsidP="002F25D5">
            <w:pPr>
              <w:autoSpaceDE w:val="0"/>
              <w:autoSpaceDN w:val="0"/>
              <w:adjustRightInd w:val="0"/>
              <w:jc w:val="center"/>
              <w:rPr>
                <w:szCs w:val="20"/>
                <w:lang w:val="en-US"/>
              </w:rPr>
            </w:pPr>
            <w:r w:rsidRPr="00210782">
              <w:rPr>
                <w:szCs w:val="20"/>
                <w:lang w:val="en-US"/>
              </w:rPr>
              <w:t>G</w:t>
            </w:r>
          </w:p>
        </w:tc>
        <w:tc>
          <w:tcPr>
            <w:tcW w:w="2088" w:type="dxa"/>
            <w:vAlign w:val="center"/>
          </w:tcPr>
          <w:p w14:paraId="7A626E1F" w14:textId="77777777" w:rsidR="005539BF" w:rsidRPr="00210782" w:rsidRDefault="005539BF" w:rsidP="002F25D5">
            <w:pPr>
              <w:autoSpaceDE w:val="0"/>
              <w:autoSpaceDN w:val="0"/>
              <w:adjustRightInd w:val="0"/>
              <w:rPr>
                <w:szCs w:val="20"/>
                <w:lang w:val="en-US"/>
              </w:rPr>
            </w:pPr>
            <w:r w:rsidRPr="00210782">
              <w:rPr>
                <w:szCs w:val="20"/>
                <w:lang w:val="en-US"/>
              </w:rPr>
              <w:t>Page number using Roman numeric (if any)</w:t>
            </w:r>
          </w:p>
        </w:tc>
      </w:tr>
      <w:tr w:rsidR="005539BF" w:rsidRPr="00210782" w14:paraId="7A626E26" w14:textId="77777777" w:rsidTr="005539BF">
        <w:trPr>
          <w:trHeight w:val="620"/>
        </w:trPr>
        <w:tc>
          <w:tcPr>
            <w:tcW w:w="1008" w:type="dxa"/>
            <w:vMerge w:val="restart"/>
            <w:vAlign w:val="center"/>
          </w:tcPr>
          <w:p w14:paraId="7A626E21" w14:textId="77777777" w:rsidR="005539BF" w:rsidRPr="00210782" w:rsidRDefault="005539BF" w:rsidP="002F25D5">
            <w:pPr>
              <w:autoSpaceDE w:val="0"/>
              <w:autoSpaceDN w:val="0"/>
              <w:adjustRightInd w:val="0"/>
              <w:jc w:val="center"/>
              <w:rPr>
                <w:szCs w:val="20"/>
                <w:lang w:val="en-US"/>
              </w:rPr>
            </w:pPr>
            <w:r w:rsidRPr="00210782">
              <w:rPr>
                <w:szCs w:val="20"/>
                <w:lang w:val="en-US"/>
              </w:rPr>
              <w:t>2.7</w:t>
            </w:r>
          </w:p>
        </w:tc>
        <w:tc>
          <w:tcPr>
            <w:tcW w:w="2700" w:type="dxa"/>
            <w:vAlign w:val="center"/>
          </w:tcPr>
          <w:p w14:paraId="7A626E22" w14:textId="77777777" w:rsidR="005539BF" w:rsidRPr="00210782" w:rsidRDefault="005539BF" w:rsidP="002F25D5">
            <w:pPr>
              <w:autoSpaceDE w:val="0"/>
              <w:autoSpaceDN w:val="0"/>
              <w:adjustRightInd w:val="0"/>
              <w:rPr>
                <w:szCs w:val="20"/>
                <w:lang w:val="en-US"/>
              </w:rPr>
            </w:pPr>
            <w:r w:rsidRPr="00210782">
              <w:rPr>
                <w:szCs w:val="20"/>
                <w:lang w:val="en-US"/>
              </w:rPr>
              <w:t>Abstract (English)</w:t>
            </w:r>
          </w:p>
        </w:tc>
        <w:tc>
          <w:tcPr>
            <w:tcW w:w="1440" w:type="dxa"/>
            <w:vMerge w:val="restart"/>
            <w:vAlign w:val="center"/>
          </w:tcPr>
          <w:p w14:paraId="7A626E23" w14:textId="77777777" w:rsidR="005539BF" w:rsidRPr="00210782" w:rsidRDefault="005539BF" w:rsidP="002F25D5">
            <w:pPr>
              <w:autoSpaceDE w:val="0"/>
              <w:autoSpaceDN w:val="0"/>
              <w:adjustRightInd w:val="0"/>
              <w:jc w:val="center"/>
              <w:rPr>
                <w:szCs w:val="20"/>
                <w:lang w:val="en-US"/>
              </w:rPr>
            </w:pPr>
            <w:r w:rsidRPr="00210782">
              <w:rPr>
                <w:szCs w:val="20"/>
                <w:lang w:val="en-US"/>
              </w:rPr>
              <w:t>Compulsory</w:t>
            </w:r>
          </w:p>
        </w:tc>
        <w:tc>
          <w:tcPr>
            <w:tcW w:w="1620" w:type="dxa"/>
            <w:vMerge w:val="restart"/>
            <w:vAlign w:val="center"/>
          </w:tcPr>
          <w:p w14:paraId="7A626E24" w14:textId="77777777" w:rsidR="005539BF" w:rsidRPr="00210782" w:rsidRDefault="005539BF" w:rsidP="002F25D5">
            <w:pPr>
              <w:autoSpaceDE w:val="0"/>
              <w:autoSpaceDN w:val="0"/>
              <w:adjustRightInd w:val="0"/>
              <w:jc w:val="center"/>
              <w:rPr>
                <w:szCs w:val="20"/>
                <w:lang w:val="en-US"/>
              </w:rPr>
            </w:pPr>
            <w:r w:rsidRPr="00210782">
              <w:rPr>
                <w:szCs w:val="20"/>
                <w:lang w:val="en-US"/>
              </w:rPr>
              <w:t>H,I</w:t>
            </w:r>
          </w:p>
        </w:tc>
        <w:tc>
          <w:tcPr>
            <w:tcW w:w="2088" w:type="dxa"/>
            <w:vMerge w:val="restart"/>
            <w:vAlign w:val="center"/>
          </w:tcPr>
          <w:p w14:paraId="7A626E25" w14:textId="77777777" w:rsidR="005539BF" w:rsidRPr="00210782" w:rsidRDefault="005539BF" w:rsidP="002F25D5">
            <w:pPr>
              <w:autoSpaceDE w:val="0"/>
              <w:autoSpaceDN w:val="0"/>
              <w:adjustRightInd w:val="0"/>
              <w:rPr>
                <w:szCs w:val="20"/>
                <w:lang w:val="en-US"/>
              </w:rPr>
            </w:pPr>
            <w:r w:rsidRPr="00210782">
              <w:rPr>
                <w:szCs w:val="20"/>
                <w:lang w:val="en-US"/>
              </w:rPr>
              <w:t>Page number using Roman numeric</w:t>
            </w:r>
          </w:p>
        </w:tc>
      </w:tr>
      <w:tr w:rsidR="005539BF" w:rsidRPr="00210782" w14:paraId="7A626E2C" w14:textId="77777777" w:rsidTr="002F25D5">
        <w:trPr>
          <w:trHeight w:val="525"/>
        </w:trPr>
        <w:tc>
          <w:tcPr>
            <w:tcW w:w="1008" w:type="dxa"/>
            <w:vMerge/>
            <w:vAlign w:val="center"/>
          </w:tcPr>
          <w:p w14:paraId="7A626E27" w14:textId="77777777" w:rsidR="005539BF" w:rsidRPr="00210782" w:rsidRDefault="005539BF" w:rsidP="002F25D5">
            <w:pPr>
              <w:autoSpaceDE w:val="0"/>
              <w:autoSpaceDN w:val="0"/>
              <w:adjustRightInd w:val="0"/>
              <w:jc w:val="center"/>
              <w:rPr>
                <w:szCs w:val="20"/>
                <w:lang w:val="en-US"/>
              </w:rPr>
            </w:pPr>
          </w:p>
        </w:tc>
        <w:tc>
          <w:tcPr>
            <w:tcW w:w="2700" w:type="dxa"/>
            <w:vAlign w:val="center"/>
          </w:tcPr>
          <w:p w14:paraId="7A626E28" w14:textId="77777777" w:rsidR="005539BF" w:rsidRPr="004C7EA5" w:rsidRDefault="005539BF" w:rsidP="002F25D5">
            <w:pPr>
              <w:autoSpaceDE w:val="0"/>
              <w:autoSpaceDN w:val="0"/>
              <w:adjustRightInd w:val="0"/>
              <w:rPr>
                <w:i/>
                <w:szCs w:val="20"/>
                <w:lang w:val="en-US"/>
              </w:rPr>
            </w:pPr>
            <w:r w:rsidRPr="00210782">
              <w:rPr>
                <w:i/>
                <w:szCs w:val="20"/>
                <w:lang w:val="en-US"/>
              </w:rPr>
              <w:t>Abstrak (Bahasa Melayu)</w:t>
            </w:r>
          </w:p>
        </w:tc>
        <w:tc>
          <w:tcPr>
            <w:tcW w:w="1440" w:type="dxa"/>
            <w:vMerge/>
            <w:vAlign w:val="center"/>
          </w:tcPr>
          <w:p w14:paraId="7A626E29" w14:textId="77777777" w:rsidR="005539BF" w:rsidRPr="00210782" w:rsidRDefault="005539BF" w:rsidP="002F25D5">
            <w:pPr>
              <w:autoSpaceDE w:val="0"/>
              <w:autoSpaceDN w:val="0"/>
              <w:adjustRightInd w:val="0"/>
              <w:jc w:val="center"/>
              <w:rPr>
                <w:szCs w:val="20"/>
                <w:lang w:val="en-US"/>
              </w:rPr>
            </w:pPr>
          </w:p>
        </w:tc>
        <w:tc>
          <w:tcPr>
            <w:tcW w:w="1620" w:type="dxa"/>
            <w:vMerge/>
            <w:vAlign w:val="center"/>
          </w:tcPr>
          <w:p w14:paraId="7A626E2A" w14:textId="77777777" w:rsidR="005539BF" w:rsidRPr="00210782" w:rsidRDefault="005539BF" w:rsidP="002F25D5">
            <w:pPr>
              <w:autoSpaceDE w:val="0"/>
              <w:autoSpaceDN w:val="0"/>
              <w:adjustRightInd w:val="0"/>
              <w:jc w:val="center"/>
              <w:rPr>
                <w:szCs w:val="20"/>
                <w:lang w:val="en-US"/>
              </w:rPr>
            </w:pPr>
          </w:p>
        </w:tc>
        <w:tc>
          <w:tcPr>
            <w:tcW w:w="2088" w:type="dxa"/>
            <w:vMerge/>
            <w:vAlign w:val="center"/>
          </w:tcPr>
          <w:p w14:paraId="7A626E2B" w14:textId="77777777" w:rsidR="005539BF" w:rsidRPr="00210782" w:rsidRDefault="005539BF" w:rsidP="002F25D5">
            <w:pPr>
              <w:autoSpaceDE w:val="0"/>
              <w:autoSpaceDN w:val="0"/>
              <w:adjustRightInd w:val="0"/>
              <w:rPr>
                <w:szCs w:val="20"/>
                <w:lang w:val="en-US"/>
              </w:rPr>
            </w:pPr>
          </w:p>
        </w:tc>
      </w:tr>
      <w:tr w:rsidR="005539BF" w:rsidRPr="00210782" w14:paraId="7A626E32" w14:textId="77777777" w:rsidTr="005539BF">
        <w:trPr>
          <w:trHeight w:val="834"/>
        </w:trPr>
        <w:tc>
          <w:tcPr>
            <w:tcW w:w="1008" w:type="dxa"/>
            <w:vAlign w:val="center"/>
          </w:tcPr>
          <w:p w14:paraId="7A626E2D" w14:textId="77777777" w:rsidR="005539BF" w:rsidRPr="00210782" w:rsidRDefault="005539BF" w:rsidP="002F25D5">
            <w:pPr>
              <w:autoSpaceDE w:val="0"/>
              <w:autoSpaceDN w:val="0"/>
              <w:adjustRightInd w:val="0"/>
              <w:jc w:val="center"/>
              <w:rPr>
                <w:szCs w:val="20"/>
                <w:lang w:val="en-US"/>
              </w:rPr>
            </w:pPr>
            <w:r w:rsidRPr="00210782">
              <w:rPr>
                <w:szCs w:val="20"/>
                <w:lang w:val="en-US"/>
              </w:rPr>
              <w:t>2.8</w:t>
            </w:r>
          </w:p>
        </w:tc>
        <w:tc>
          <w:tcPr>
            <w:tcW w:w="2700" w:type="dxa"/>
            <w:vAlign w:val="center"/>
          </w:tcPr>
          <w:p w14:paraId="7A626E2E" w14:textId="77777777" w:rsidR="005539BF" w:rsidRPr="00210782" w:rsidRDefault="005539BF" w:rsidP="002F25D5">
            <w:pPr>
              <w:autoSpaceDE w:val="0"/>
              <w:autoSpaceDN w:val="0"/>
              <w:adjustRightInd w:val="0"/>
              <w:rPr>
                <w:szCs w:val="20"/>
                <w:lang w:val="en-US"/>
              </w:rPr>
            </w:pPr>
            <w:r w:rsidRPr="00210782">
              <w:rPr>
                <w:szCs w:val="20"/>
                <w:lang w:val="en-US"/>
              </w:rPr>
              <w:t>Table of Contents</w:t>
            </w:r>
          </w:p>
        </w:tc>
        <w:tc>
          <w:tcPr>
            <w:tcW w:w="1440" w:type="dxa"/>
            <w:vAlign w:val="center"/>
          </w:tcPr>
          <w:p w14:paraId="7A626E2F" w14:textId="77777777" w:rsidR="005539BF" w:rsidRPr="00210782" w:rsidRDefault="005539BF" w:rsidP="002F25D5">
            <w:pPr>
              <w:autoSpaceDE w:val="0"/>
              <w:autoSpaceDN w:val="0"/>
              <w:adjustRightInd w:val="0"/>
              <w:jc w:val="center"/>
              <w:rPr>
                <w:szCs w:val="20"/>
                <w:lang w:val="en-US"/>
              </w:rPr>
            </w:pPr>
            <w:r w:rsidRPr="00210782">
              <w:rPr>
                <w:szCs w:val="20"/>
                <w:lang w:val="en-US"/>
              </w:rPr>
              <w:t>Compulsory</w:t>
            </w:r>
          </w:p>
        </w:tc>
        <w:tc>
          <w:tcPr>
            <w:tcW w:w="1620" w:type="dxa"/>
            <w:vAlign w:val="center"/>
          </w:tcPr>
          <w:p w14:paraId="7A626E30" w14:textId="77777777" w:rsidR="005539BF" w:rsidRPr="00210782" w:rsidRDefault="005539BF" w:rsidP="002F25D5">
            <w:pPr>
              <w:autoSpaceDE w:val="0"/>
              <w:autoSpaceDN w:val="0"/>
              <w:adjustRightInd w:val="0"/>
              <w:jc w:val="center"/>
              <w:rPr>
                <w:szCs w:val="20"/>
                <w:lang w:val="en-US"/>
              </w:rPr>
            </w:pPr>
            <w:r w:rsidRPr="00210782">
              <w:rPr>
                <w:szCs w:val="20"/>
                <w:lang w:val="en-US"/>
              </w:rPr>
              <w:t>J</w:t>
            </w:r>
          </w:p>
        </w:tc>
        <w:tc>
          <w:tcPr>
            <w:tcW w:w="2088" w:type="dxa"/>
            <w:vAlign w:val="center"/>
          </w:tcPr>
          <w:p w14:paraId="7A626E31" w14:textId="77777777" w:rsidR="005539BF" w:rsidRPr="00210782" w:rsidRDefault="005539BF" w:rsidP="002F25D5">
            <w:pPr>
              <w:autoSpaceDE w:val="0"/>
              <w:autoSpaceDN w:val="0"/>
              <w:adjustRightInd w:val="0"/>
              <w:rPr>
                <w:szCs w:val="20"/>
                <w:lang w:val="en-US"/>
              </w:rPr>
            </w:pPr>
            <w:r w:rsidRPr="00210782">
              <w:rPr>
                <w:szCs w:val="20"/>
                <w:lang w:val="en-US"/>
              </w:rPr>
              <w:t>Page number using Roman numeric</w:t>
            </w:r>
          </w:p>
        </w:tc>
      </w:tr>
      <w:tr w:rsidR="005539BF" w:rsidRPr="00210782" w14:paraId="7A626E38" w14:textId="77777777" w:rsidTr="005539BF">
        <w:trPr>
          <w:trHeight w:val="844"/>
        </w:trPr>
        <w:tc>
          <w:tcPr>
            <w:tcW w:w="1008" w:type="dxa"/>
            <w:vAlign w:val="center"/>
          </w:tcPr>
          <w:p w14:paraId="7A626E33" w14:textId="77777777" w:rsidR="005539BF" w:rsidRPr="00210782" w:rsidRDefault="005539BF" w:rsidP="002F25D5">
            <w:pPr>
              <w:autoSpaceDE w:val="0"/>
              <w:autoSpaceDN w:val="0"/>
              <w:adjustRightInd w:val="0"/>
              <w:jc w:val="center"/>
              <w:rPr>
                <w:szCs w:val="20"/>
                <w:lang w:val="en-US"/>
              </w:rPr>
            </w:pPr>
            <w:r w:rsidRPr="00210782">
              <w:rPr>
                <w:szCs w:val="20"/>
                <w:lang w:val="en-US"/>
              </w:rPr>
              <w:t>2.9</w:t>
            </w:r>
          </w:p>
        </w:tc>
        <w:tc>
          <w:tcPr>
            <w:tcW w:w="2700" w:type="dxa"/>
            <w:vAlign w:val="center"/>
          </w:tcPr>
          <w:p w14:paraId="7A626E34" w14:textId="77777777" w:rsidR="005539BF" w:rsidRPr="00210782" w:rsidRDefault="005539BF" w:rsidP="002F25D5">
            <w:pPr>
              <w:autoSpaceDE w:val="0"/>
              <w:autoSpaceDN w:val="0"/>
              <w:adjustRightInd w:val="0"/>
              <w:rPr>
                <w:szCs w:val="20"/>
                <w:lang w:val="en-US"/>
              </w:rPr>
            </w:pPr>
            <w:r w:rsidRPr="00210782">
              <w:rPr>
                <w:szCs w:val="20"/>
                <w:lang w:val="en-US"/>
              </w:rPr>
              <w:t>List of Tables</w:t>
            </w:r>
          </w:p>
        </w:tc>
        <w:tc>
          <w:tcPr>
            <w:tcW w:w="1440" w:type="dxa"/>
            <w:vAlign w:val="center"/>
          </w:tcPr>
          <w:p w14:paraId="7A626E35" w14:textId="77777777" w:rsidR="005539BF" w:rsidRPr="00210782" w:rsidRDefault="005539BF" w:rsidP="002F25D5">
            <w:pPr>
              <w:autoSpaceDE w:val="0"/>
              <w:autoSpaceDN w:val="0"/>
              <w:adjustRightInd w:val="0"/>
              <w:jc w:val="center"/>
              <w:rPr>
                <w:szCs w:val="20"/>
                <w:lang w:val="en-US"/>
              </w:rPr>
            </w:pPr>
            <w:r w:rsidRPr="00210782">
              <w:rPr>
                <w:szCs w:val="20"/>
                <w:lang w:val="en-US"/>
              </w:rPr>
              <w:t>Compulsory</w:t>
            </w:r>
          </w:p>
        </w:tc>
        <w:tc>
          <w:tcPr>
            <w:tcW w:w="1620" w:type="dxa"/>
            <w:vAlign w:val="center"/>
          </w:tcPr>
          <w:p w14:paraId="7A626E36" w14:textId="77777777" w:rsidR="005539BF" w:rsidRPr="00210782" w:rsidRDefault="005539BF" w:rsidP="002F25D5">
            <w:pPr>
              <w:autoSpaceDE w:val="0"/>
              <w:autoSpaceDN w:val="0"/>
              <w:adjustRightInd w:val="0"/>
              <w:jc w:val="center"/>
              <w:rPr>
                <w:szCs w:val="20"/>
                <w:lang w:val="en-US"/>
              </w:rPr>
            </w:pPr>
            <w:r w:rsidRPr="00210782">
              <w:rPr>
                <w:szCs w:val="20"/>
                <w:lang w:val="en-US"/>
              </w:rPr>
              <w:t>K</w:t>
            </w:r>
          </w:p>
        </w:tc>
        <w:tc>
          <w:tcPr>
            <w:tcW w:w="2088" w:type="dxa"/>
            <w:vAlign w:val="center"/>
          </w:tcPr>
          <w:p w14:paraId="7A626E37" w14:textId="77777777" w:rsidR="005539BF" w:rsidRPr="00210782" w:rsidRDefault="005539BF" w:rsidP="002F25D5">
            <w:pPr>
              <w:autoSpaceDE w:val="0"/>
              <w:autoSpaceDN w:val="0"/>
              <w:adjustRightInd w:val="0"/>
              <w:rPr>
                <w:szCs w:val="20"/>
                <w:lang w:val="en-US"/>
              </w:rPr>
            </w:pPr>
            <w:r w:rsidRPr="00210782">
              <w:rPr>
                <w:szCs w:val="20"/>
                <w:lang w:val="en-US"/>
              </w:rPr>
              <w:t>Page number using Roman numeric</w:t>
            </w:r>
          </w:p>
        </w:tc>
      </w:tr>
      <w:tr w:rsidR="005539BF" w:rsidRPr="00210782" w14:paraId="7A626E3F" w14:textId="77777777" w:rsidTr="005539BF">
        <w:trPr>
          <w:trHeight w:val="984"/>
        </w:trPr>
        <w:tc>
          <w:tcPr>
            <w:tcW w:w="1008" w:type="dxa"/>
            <w:vAlign w:val="center"/>
          </w:tcPr>
          <w:p w14:paraId="7A626E39" w14:textId="77777777" w:rsidR="005539BF" w:rsidRPr="00210782" w:rsidRDefault="005539BF" w:rsidP="002F25D5">
            <w:pPr>
              <w:autoSpaceDE w:val="0"/>
              <w:autoSpaceDN w:val="0"/>
              <w:adjustRightInd w:val="0"/>
              <w:jc w:val="center"/>
              <w:rPr>
                <w:szCs w:val="20"/>
                <w:lang w:val="en-US"/>
              </w:rPr>
            </w:pPr>
            <w:r w:rsidRPr="00210782">
              <w:rPr>
                <w:szCs w:val="20"/>
                <w:lang w:val="en-US"/>
              </w:rPr>
              <w:lastRenderedPageBreak/>
              <w:t>2.10</w:t>
            </w:r>
          </w:p>
        </w:tc>
        <w:tc>
          <w:tcPr>
            <w:tcW w:w="2700" w:type="dxa"/>
            <w:vAlign w:val="center"/>
          </w:tcPr>
          <w:p w14:paraId="7A626E3A" w14:textId="77777777" w:rsidR="005539BF" w:rsidRPr="00210782" w:rsidRDefault="005539BF" w:rsidP="002F25D5">
            <w:pPr>
              <w:autoSpaceDE w:val="0"/>
              <w:autoSpaceDN w:val="0"/>
              <w:adjustRightInd w:val="0"/>
              <w:rPr>
                <w:szCs w:val="20"/>
                <w:lang w:val="en-US"/>
              </w:rPr>
            </w:pPr>
            <w:r w:rsidRPr="00210782">
              <w:rPr>
                <w:szCs w:val="20"/>
                <w:lang w:val="en-US"/>
              </w:rPr>
              <w:t>List of Figures</w:t>
            </w:r>
          </w:p>
        </w:tc>
        <w:tc>
          <w:tcPr>
            <w:tcW w:w="1440" w:type="dxa"/>
            <w:vAlign w:val="center"/>
          </w:tcPr>
          <w:p w14:paraId="7A626E3B" w14:textId="77777777" w:rsidR="005539BF" w:rsidRPr="00210782" w:rsidRDefault="005539BF" w:rsidP="002F25D5">
            <w:pPr>
              <w:autoSpaceDE w:val="0"/>
              <w:autoSpaceDN w:val="0"/>
              <w:adjustRightInd w:val="0"/>
              <w:jc w:val="center"/>
              <w:rPr>
                <w:szCs w:val="20"/>
                <w:lang w:val="en-US"/>
              </w:rPr>
            </w:pPr>
            <w:r w:rsidRPr="00210782">
              <w:rPr>
                <w:szCs w:val="20"/>
                <w:lang w:val="en-US"/>
              </w:rPr>
              <w:t>Compulsory</w:t>
            </w:r>
          </w:p>
        </w:tc>
        <w:tc>
          <w:tcPr>
            <w:tcW w:w="1620" w:type="dxa"/>
            <w:vAlign w:val="center"/>
          </w:tcPr>
          <w:p w14:paraId="7A626E3C" w14:textId="77777777" w:rsidR="005539BF" w:rsidRPr="00210782" w:rsidRDefault="005539BF" w:rsidP="002F25D5">
            <w:pPr>
              <w:autoSpaceDE w:val="0"/>
              <w:autoSpaceDN w:val="0"/>
              <w:adjustRightInd w:val="0"/>
              <w:jc w:val="center"/>
              <w:rPr>
                <w:szCs w:val="20"/>
                <w:lang w:val="en-US"/>
              </w:rPr>
            </w:pPr>
            <w:r w:rsidRPr="00210782">
              <w:rPr>
                <w:szCs w:val="20"/>
                <w:lang w:val="en-US"/>
              </w:rPr>
              <w:t>L</w:t>
            </w:r>
          </w:p>
        </w:tc>
        <w:tc>
          <w:tcPr>
            <w:tcW w:w="2088" w:type="dxa"/>
            <w:vAlign w:val="center"/>
          </w:tcPr>
          <w:p w14:paraId="7A626E3D" w14:textId="77777777" w:rsidR="005539BF" w:rsidRDefault="005539BF" w:rsidP="002F25D5">
            <w:pPr>
              <w:autoSpaceDE w:val="0"/>
              <w:autoSpaceDN w:val="0"/>
              <w:adjustRightInd w:val="0"/>
              <w:rPr>
                <w:szCs w:val="20"/>
                <w:lang w:val="en-US"/>
              </w:rPr>
            </w:pPr>
            <w:r w:rsidRPr="00210782">
              <w:rPr>
                <w:szCs w:val="20"/>
                <w:lang w:val="en-US"/>
              </w:rPr>
              <w:t>Page number using Roman numeric</w:t>
            </w:r>
          </w:p>
          <w:p w14:paraId="7A626E3E" w14:textId="77777777" w:rsidR="005539BF" w:rsidRPr="00210782" w:rsidRDefault="005539BF" w:rsidP="002F25D5">
            <w:pPr>
              <w:autoSpaceDE w:val="0"/>
              <w:autoSpaceDN w:val="0"/>
              <w:adjustRightInd w:val="0"/>
              <w:rPr>
                <w:szCs w:val="20"/>
                <w:lang w:val="en-US"/>
              </w:rPr>
            </w:pPr>
          </w:p>
        </w:tc>
      </w:tr>
      <w:tr w:rsidR="005539BF" w:rsidRPr="00210782" w14:paraId="7A626E48" w14:textId="77777777" w:rsidTr="002F25D5">
        <w:tc>
          <w:tcPr>
            <w:tcW w:w="1008" w:type="dxa"/>
            <w:vAlign w:val="center"/>
          </w:tcPr>
          <w:p w14:paraId="7A626E40" w14:textId="77777777" w:rsidR="005539BF" w:rsidRPr="00210782" w:rsidRDefault="005539BF" w:rsidP="002F25D5">
            <w:pPr>
              <w:autoSpaceDE w:val="0"/>
              <w:autoSpaceDN w:val="0"/>
              <w:adjustRightInd w:val="0"/>
              <w:jc w:val="center"/>
              <w:rPr>
                <w:b/>
                <w:bCs/>
                <w:szCs w:val="20"/>
                <w:lang w:val="en-US"/>
              </w:rPr>
            </w:pPr>
            <w:r w:rsidRPr="00210782">
              <w:rPr>
                <w:szCs w:val="20"/>
                <w:lang w:val="en-US"/>
              </w:rPr>
              <w:tab/>
            </w:r>
          </w:p>
          <w:p w14:paraId="7A626E41" w14:textId="77777777" w:rsidR="005539BF" w:rsidRPr="00210782" w:rsidRDefault="005539BF" w:rsidP="002F25D5">
            <w:pPr>
              <w:autoSpaceDE w:val="0"/>
              <w:autoSpaceDN w:val="0"/>
              <w:adjustRightInd w:val="0"/>
              <w:jc w:val="center"/>
              <w:rPr>
                <w:b/>
                <w:bCs/>
                <w:szCs w:val="20"/>
                <w:lang w:val="en-US"/>
              </w:rPr>
            </w:pPr>
            <w:r w:rsidRPr="00210782">
              <w:rPr>
                <w:b/>
                <w:bCs/>
                <w:szCs w:val="20"/>
                <w:lang w:val="en-US"/>
              </w:rPr>
              <w:t>Section</w:t>
            </w:r>
          </w:p>
          <w:p w14:paraId="7A626E42" w14:textId="77777777" w:rsidR="005539BF" w:rsidRPr="00210782" w:rsidRDefault="005539BF" w:rsidP="002F25D5">
            <w:pPr>
              <w:autoSpaceDE w:val="0"/>
              <w:autoSpaceDN w:val="0"/>
              <w:adjustRightInd w:val="0"/>
              <w:jc w:val="center"/>
              <w:rPr>
                <w:szCs w:val="20"/>
                <w:lang w:val="en-US"/>
              </w:rPr>
            </w:pPr>
          </w:p>
        </w:tc>
        <w:tc>
          <w:tcPr>
            <w:tcW w:w="2700" w:type="dxa"/>
            <w:vAlign w:val="center"/>
          </w:tcPr>
          <w:p w14:paraId="7A626E43" w14:textId="77777777" w:rsidR="005539BF" w:rsidRPr="00210782" w:rsidRDefault="005539BF" w:rsidP="002F25D5">
            <w:pPr>
              <w:autoSpaceDE w:val="0"/>
              <w:autoSpaceDN w:val="0"/>
              <w:adjustRightInd w:val="0"/>
              <w:jc w:val="center"/>
              <w:rPr>
                <w:szCs w:val="20"/>
                <w:lang w:val="en-US"/>
              </w:rPr>
            </w:pPr>
            <w:r w:rsidRPr="00210782">
              <w:rPr>
                <w:b/>
                <w:bCs/>
                <w:szCs w:val="20"/>
                <w:lang w:val="en-US"/>
              </w:rPr>
              <w:t>SUBJECT</w:t>
            </w:r>
          </w:p>
        </w:tc>
        <w:tc>
          <w:tcPr>
            <w:tcW w:w="1440" w:type="dxa"/>
            <w:vAlign w:val="center"/>
          </w:tcPr>
          <w:p w14:paraId="7A626E44" w14:textId="77777777" w:rsidR="005539BF" w:rsidRPr="00210782" w:rsidRDefault="005539BF" w:rsidP="002F25D5">
            <w:pPr>
              <w:autoSpaceDE w:val="0"/>
              <w:autoSpaceDN w:val="0"/>
              <w:adjustRightInd w:val="0"/>
              <w:jc w:val="center"/>
              <w:rPr>
                <w:szCs w:val="20"/>
                <w:lang w:val="en-US"/>
              </w:rPr>
            </w:pPr>
            <w:r w:rsidRPr="00210782">
              <w:rPr>
                <w:b/>
                <w:bCs/>
                <w:szCs w:val="20"/>
                <w:lang w:val="en-US"/>
              </w:rPr>
              <w:t>STATUS</w:t>
            </w:r>
          </w:p>
        </w:tc>
        <w:tc>
          <w:tcPr>
            <w:tcW w:w="1620" w:type="dxa"/>
            <w:vAlign w:val="center"/>
          </w:tcPr>
          <w:p w14:paraId="7A626E45" w14:textId="77777777" w:rsidR="005539BF" w:rsidRPr="00210782" w:rsidRDefault="005539BF" w:rsidP="002F25D5">
            <w:pPr>
              <w:autoSpaceDE w:val="0"/>
              <w:autoSpaceDN w:val="0"/>
              <w:adjustRightInd w:val="0"/>
              <w:jc w:val="center"/>
              <w:rPr>
                <w:b/>
                <w:bCs/>
                <w:szCs w:val="20"/>
                <w:lang w:val="en-US"/>
              </w:rPr>
            </w:pPr>
            <w:r w:rsidRPr="00210782">
              <w:rPr>
                <w:b/>
                <w:bCs/>
                <w:szCs w:val="20"/>
                <w:lang w:val="en-US"/>
              </w:rPr>
              <w:t>EXAMPLE</w:t>
            </w:r>
          </w:p>
          <w:p w14:paraId="7A626E46" w14:textId="77777777" w:rsidR="005539BF" w:rsidRPr="00210782" w:rsidRDefault="005539BF" w:rsidP="002F25D5">
            <w:pPr>
              <w:autoSpaceDE w:val="0"/>
              <w:autoSpaceDN w:val="0"/>
              <w:adjustRightInd w:val="0"/>
              <w:jc w:val="center"/>
              <w:rPr>
                <w:szCs w:val="20"/>
                <w:lang w:val="en-US"/>
              </w:rPr>
            </w:pPr>
            <w:r w:rsidRPr="00210782">
              <w:rPr>
                <w:b/>
                <w:bCs/>
                <w:szCs w:val="20"/>
                <w:lang w:val="en-US"/>
              </w:rPr>
              <w:t>(APPENDIX)</w:t>
            </w:r>
          </w:p>
        </w:tc>
        <w:tc>
          <w:tcPr>
            <w:tcW w:w="2088" w:type="dxa"/>
            <w:vAlign w:val="center"/>
          </w:tcPr>
          <w:p w14:paraId="7A626E47" w14:textId="77777777" w:rsidR="005539BF" w:rsidRPr="00210782" w:rsidRDefault="005539BF" w:rsidP="002F25D5">
            <w:pPr>
              <w:autoSpaceDE w:val="0"/>
              <w:autoSpaceDN w:val="0"/>
              <w:adjustRightInd w:val="0"/>
              <w:jc w:val="center"/>
              <w:rPr>
                <w:szCs w:val="20"/>
                <w:lang w:val="en-US"/>
              </w:rPr>
            </w:pPr>
            <w:r w:rsidRPr="00210782">
              <w:rPr>
                <w:b/>
                <w:bCs/>
                <w:szCs w:val="20"/>
                <w:lang w:val="en-US"/>
              </w:rPr>
              <w:t>NOTES</w:t>
            </w:r>
          </w:p>
        </w:tc>
      </w:tr>
      <w:tr w:rsidR="005539BF" w:rsidRPr="00210782" w14:paraId="7A626E4E" w14:textId="77777777" w:rsidTr="002F25D5">
        <w:tc>
          <w:tcPr>
            <w:tcW w:w="1008" w:type="dxa"/>
            <w:vAlign w:val="center"/>
          </w:tcPr>
          <w:p w14:paraId="7A626E49" w14:textId="77777777" w:rsidR="005539BF" w:rsidRPr="00210782" w:rsidRDefault="005539BF" w:rsidP="002F25D5">
            <w:pPr>
              <w:autoSpaceDE w:val="0"/>
              <w:autoSpaceDN w:val="0"/>
              <w:adjustRightInd w:val="0"/>
              <w:jc w:val="center"/>
              <w:rPr>
                <w:szCs w:val="20"/>
                <w:lang w:val="en-US"/>
              </w:rPr>
            </w:pPr>
            <w:r>
              <w:rPr>
                <w:szCs w:val="20"/>
                <w:lang w:val="en-US"/>
              </w:rPr>
              <w:t>2.11</w:t>
            </w:r>
          </w:p>
        </w:tc>
        <w:tc>
          <w:tcPr>
            <w:tcW w:w="2700" w:type="dxa"/>
            <w:vAlign w:val="center"/>
          </w:tcPr>
          <w:p w14:paraId="7A626E4A" w14:textId="77777777" w:rsidR="005539BF" w:rsidRPr="00210782" w:rsidRDefault="005539BF" w:rsidP="002F25D5">
            <w:pPr>
              <w:autoSpaceDE w:val="0"/>
              <w:autoSpaceDN w:val="0"/>
              <w:adjustRightInd w:val="0"/>
              <w:rPr>
                <w:szCs w:val="20"/>
                <w:lang w:val="en-US"/>
              </w:rPr>
            </w:pPr>
            <w:r>
              <w:rPr>
                <w:szCs w:val="20"/>
                <w:lang w:val="en-US"/>
              </w:rPr>
              <w:t>List of Publications</w:t>
            </w:r>
          </w:p>
        </w:tc>
        <w:tc>
          <w:tcPr>
            <w:tcW w:w="1440" w:type="dxa"/>
            <w:vAlign w:val="center"/>
          </w:tcPr>
          <w:p w14:paraId="7A626E4B" w14:textId="77777777" w:rsidR="005539BF" w:rsidRPr="00210782" w:rsidRDefault="005539BF" w:rsidP="002F25D5">
            <w:pPr>
              <w:autoSpaceDE w:val="0"/>
              <w:autoSpaceDN w:val="0"/>
              <w:adjustRightInd w:val="0"/>
              <w:jc w:val="center"/>
              <w:rPr>
                <w:szCs w:val="20"/>
                <w:lang w:val="en-US"/>
              </w:rPr>
            </w:pPr>
            <w:r w:rsidRPr="00210782">
              <w:rPr>
                <w:szCs w:val="20"/>
                <w:lang w:val="en-US"/>
              </w:rPr>
              <w:t>Compulsory (if any)</w:t>
            </w:r>
          </w:p>
        </w:tc>
        <w:tc>
          <w:tcPr>
            <w:tcW w:w="1620" w:type="dxa"/>
            <w:vAlign w:val="center"/>
          </w:tcPr>
          <w:p w14:paraId="7A626E4C" w14:textId="77777777" w:rsidR="005539BF" w:rsidRPr="00210782" w:rsidRDefault="005539BF" w:rsidP="002F25D5">
            <w:pPr>
              <w:autoSpaceDE w:val="0"/>
              <w:autoSpaceDN w:val="0"/>
              <w:adjustRightInd w:val="0"/>
              <w:jc w:val="center"/>
              <w:rPr>
                <w:szCs w:val="20"/>
                <w:lang w:val="en-US"/>
              </w:rPr>
            </w:pPr>
            <w:r w:rsidRPr="00210782">
              <w:rPr>
                <w:szCs w:val="20"/>
                <w:lang w:val="en-US"/>
              </w:rPr>
              <w:t>M</w:t>
            </w:r>
          </w:p>
        </w:tc>
        <w:tc>
          <w:tcPr>
            <w:tcW w:w="2088" w:type="dxa"/>
            <w:vAlign w:val="center"/>
          </w:tcPr>
          <w:p w14:paraId="7A626E4D" w14:textId="77777777" w:rsidR="005539BF" w:rsidRPr="00210782" w:rsidRDefault="005539BF" w:rsidP="002F25D5">
            <w:pPr>
              <w:autoSpaceDE w:val="0"/>
              <w:autoSpaceDN w:val="0"/>
              <w:adjustRightInd w:val="0"/>
              <w:rPr>
                <w:szCs w:val="20"/>
                <w:lang w:val="en-US"/>
              </w:rPr>
            </w:pPr>
          </w:p>
        </w:tc>
      </w:tr>
      <w:tr w:rsidR="005539BF" w:rsidRPr="00210782" w14:paraId="7A626E55" w14:textId="77777777" w:rsidTr="002F25D5">
        <w:tc>
          <w:tcPr>
            <w:tcW w:w="1008" w:type="dxa"/>
            <w:vAlign w:val="center"/>
          </w:tcPr>
          <w:p w14:paraId="7A626E4F" w14:textId="77777777" w:rsidR="005539BF" w:rsidRPr="00210782" w:rsidRDefault="005539BF" w:rsidP="002F25D5">
            <w:pPr>
              <w:autoSpaceDE w:val="0"/>
              <w:autoSpaceDN w:val="0"/>
              <w:adjustRightInd w:val="0"/>
              <w:jc w:val="center"/>
              <w:rPr>
                <w:szCs w:val="20"/>
                <w:lang w:val="en-US"/>
              </w:rPr>
            </w:pPr>
            <w:r w:rsidRPr="00210782">
              <w:rPr>
                <w:szCs w:val="20"/>
                <w:lang w:val="en-US"/>
              </w:rPr>
              <w:t>2.1</w:t>
            </w:r>
            <w:r>
              <w:rPr>
                <w:szCs w:val="20"/>
                <w:lang w:val="en-US"/>
              </w:rPr>
              <w:t>2</w:t>
            </w:r>
          </w:p>
        </w:tc>
        <w:tc>
          <w:tcPr>
            <w:tcW w:w="2700" w:type="dxa"/>
            <w:vAlign w:val="center"/>
          </w:tcPr>
          <w:p w14:paraId="7A626E50" w14:textId="77777777" w:rsidR="005539BF" w:rsidRPr="00210782" w:rsidRDefault="005539BF" w:rsidP="002F25D5">
            <w:pPr>
              <w:autoSpaceDE w:val="0"/>
              <w:autoSpaceDN w:val="0"/>
              <w:adjustRightInd w:val="0"/>
              <w:rPr>
                <w:szCs w:val="20"/>
                <w:lang w:val="en-US"/>
              </w:rPr>
            </w:pPr>
            <w:r w:rsidRPr="00210782">
              <w:rPr>
                <w:szCs w:val="20"/>
                <w:lang w:val="en-US"/>
              </w:rPr>
              <w:t>List of Symbols/Abbreviations/</w:t>
            </w:r>
          </w:p>
          <w:p w14:paraId="7A626E51" w14:textId="77777777" w:rsidR="005539BF" w:rsidRPr="00210782" w:rsidRDefault="005539BF" w:rsidP="002F25D5">
            <w:pPr>
              <w:autoSpaceDE w:val="0"/>
              <w:autoSpaceDN w:val="0"/>
              <w:adjustRightInd w:val="0"/>
              <w:rPr>
                <w:szCs w:val="20"/>
                <w:lang w:val="en-US"/>
              </w:rPr>
            </w:pPr>
            <w:r w:rsidRPr="00210782">
              <w:rPr>
                <w:szCs w:val="20"/>
                <w:lang w:val="en-US"/>
              </w:rPr>
              <w:t>Notation/ Terminology</w:t>
            </w:r>
          </w:p>
        </w:tc>
        <w:tc>
          <w:tcPr>
            <w:tcW w:w="1440" w:type="dxa"/>
            <w:vAlign w:val="center"/>
          </w:tcPr>
          <w:p w14:paraId="7A626E52" w14:textId="77777777" w:rsidR="005539BF" w:rsidRPr="00210782" w:rsidRDefault="005539BF" w:rsidP="002F25D5">
            <w:pPr>
              <w:autoSpaceDE w:val="0"/>
              <w:autoSpaceDN w:val="0"/>
              <w:adjustRightInd w:val="0"/>
              <w:jc w:val="center"/>
              <w:rPr>
                <w:szCs w:val="20"/>
                <w:lang w:val="en-US"/>
              </w:rPr>
            </w:pPr>
            <w:r w:rsidRPr="00210782">
              <w:rPr>
                <w:szCs w:val="20"/>
                <w:lang w:val="en-US"/>
              </w:rPr>
              <w:t>Compulsory (if any)</w:t>
            </w:r>
          </w:p>
        </w:tc>
        <w:tc>
          <w:tcPr>
            <w:tcW w:w="1620" w:type="dxa"/>
            <w:vAlign w:val="center"/>
          </w:tcPr>
          <w:p w14:paraId="7A626E53" w14:textId="77777777" w:rsidR="005539BF" w:rsidRPr="00210782" w:rsidRDefault="005539BF" w:rsidP="002F25D5">
            <w:pPr>
              <w:autoSpaceDE w:val="0"/>
              <w:autoSpaceDN w:val="0"/>
              <w:adjustRightInd w:val="0"/>
              <w:jc w:val="center"/>
              <w:rPr>
                <w:szCs w:val="20"/>
                <w:lang w:val="en-US"/>
              </w:rPr>
            </w:pPr>
            <w:r w:rsidRPr="00210782">
              <w:rPr>
                <w:szCs w:val="20"/>
                <w:lang w:val="en-US"/>
              </w:rPr>
              <w:t>N</w:t>
            </w:r>
          </w:p>
        </w:tc>
        <w:tc>
          <w:tcPr>
            <w:tcW w:w="2088" w:type="dxa"/>
            <w:vAlign w:val="center"/>
          </w:tcPr>
          <w:p w14:paraId="7A626E54" w14:textId="77777777" w:rsidR="005539BF" w:rsidRPr="00210782" w:rsidRDefault="005539BF" w:rsidP="002F25D5">
            <w:pPr>
              <w:autoSpaceDE w:val="0"/>
              <w:autoSpaceDN w:val="0"/>
              <w:adjustRightInd w:val="0"/>
              <w:rPr>
                <w:szCs w:val="20"/>
                <w:lang w:val="en-US"/>
              </w:rPr>
            </w:pPr>
            <w:r w:rsidRPr="00210782">
              <w:rPr>
                <w:szCs w:val="20"/>
                <w:lang w:val="en-US"/>
              </w:rPr>
              <w:t>Page number using Roman numeric</w:t>
            </w:r>
          </w:p>
        </w:tc>
      </w:tr>
      <w:tr w:rsidR="005539BF" w:rsidRPr="00210782" w14:paraId="7A626E5B" w14:textId="77777777" w:rsidTr="002F25D5">
        <w:tc>
          <w:tcPr>
            <w:tcW w:w="1008" w:type="dxa"/>
            <w:vAlign w:val="center"/>
          </w:tcPr>
          <w:p w14:paraId="7A626E56" w14:textId="77777777" w:rsidR="005539BF" w:rsidRPr="00210782" w:rsidRDefault="005539BF" w:rsidP="002F25D5">
            <w:pPr>
              <w:autoSpaceDE w:val="0"/>
              <w:autoSpaceDN w:val="0"/>
              <w:adjustRightInd w:val="0"/>
              <w:jc w:val="center"/>
              <w:rPr>
                <w:szCs w:val="20"/>
                <w:lang w:val="en-US"/>
              </w:rPr>
            </w:pPr>
            <w:r w:rsidRPr="00210782">
              <w:rPr>
                <w:szCs w:val="20"/>
                <w:lang w:val="en-US"/>
              </w:rPr>
              <w:t>2.1</w:t>
            </w:r>
            <w:r>
              <w:rPr>
                <w:szCs w:val="20"/>
                <w:lang w:val="en-US"/>
              </w:rPr>
              <w:t>3</w:t>
            </w:r>
          </w:p>
        </w:tc>
        <w:tc>
          <w:tcPr>
            <w:tcW w:w="2700" w:type="dxa"/>
            <w:vAlign w:val="center"/>
          </w:tcPr>
          <w:p w14:paraId="7A626E57" w14:textId="77777777" w:rsidR="005539BF" w:rsidRPr="00210782" w:rsidRDefault="005539BF" w:rsidP="002F25D5">
            <w:pPr>
              <w:autoSpaceDE w:val="0"/>
              <w:autoSpaceDN w:val="0"/>
              <w:adjustRightInd w:val="0"/>
              <w:rPr>
                <w:szCs w:val="20"/>
                <w:lang w:val="en-US"/>
              </w:rPr>
            </w:pPr>
            <w:r w:rsidRPr="00210782">
              <w:rPr>
                <w:szCs w:val="20"/>
                <w:lang w:val="en-US"/>
              </w:rPr>
              <w:t>List of Appendices</w:t>
            </w:r>
          </w:p>
        </w:tc>
        <w:tc>
          <w:tcPr>
            <w:tcW w:w="1440" w:type="dxa"/>
            <w:vAlign w:val="center"/>
          </w:tcPr>
          <w:p w14:paraId="7A626E58" w14:textId="77777777" w:rsidR="005539BF" w:rsidRPr="00210782" w:rsidRDefault="005539BF" w:rsidP="002F25D5">
            <w:pPr>
              <w:autoSpaceDE w:val="0"/>
              <w:autoSpaceDN w:val="0"/>
              <w:adjustRightInd w:val="0"/>
              <w:jc w:val="center"/>
              <w:rPr>
                <w:szCs w:val="20"/>
                <w:lang w:val="en-US"/>
              </w:rPr>
            </w:pPr>
            <w:r w:rsidRPr="00210782">
              <w:rPr>
                <w:szCs w:val="20"/>
                <w:lang w:val="en-US"/>
              </w:rPr>
              <w:t>Compulsory (if any)</w:t>
            </w:r>
          </w:p>
        </w:tc>
        <w:tc>
          <w:tcPr>
            <w:tcW w:w="1620" w:type="dxa"/>
            <w:vAlign w:val="center"/>
          </w:tcPr>
          <w:p w14:paraId="7A626E59" w14:textId="77777777" w:rsidR="005539BF" w:rsidRPr="00210782" w:rsidRDefault="005539BF" w:rsidP="002F25D5">
            <w:pPr>
              <w:autoSpaceDE w:val="0"/>
              <w:autoSpaceDN w:val="0"/>
              <w:adjustRightInd w:val="0"/>
              <w:jc w:val="center"/>
              <w:rPr>
                <w:szCs w:val="20"/>
                <w:lang w:val="en-US"/>
              </w:rPr>
            </w:pPr>
            <w:r w:rsidRPr="00210782">
              <w:rPr>
                <w:szCs w:val="20"/>
                <w:lang w:val="en-US"/>
              </w:rPr>
              <w:t>O</w:t>
            </w:r>
          </w:p>
        </w:tc>
        <w:tc>
          <w:tcPr>
            <w:tcW w:w="2088" w:type="dxa"/>
            <w:vAlign w:val="center"/>
          </w:tcPr>
          <w:p w14:paraId="7A626E5A" w14:textId="77777777" w:rsidR="005539BF" w:rsidRPr="00210782" w:rsidRDefault="005539BF" w:rsidP="002F25D5">
            <w:pPr>
              <w:autoSpaceDE w:val="0"/>
              <w:autoSpaceDN w:val="0"/>
              <w:adjustRightInd w:val="0"/>
              <w:rPr>
                <w:szCs w:val="20"/>
                <w:lang w:val="en-US"/>
              </w:rPr>
            </w:pPr>
            <w:r w:rsidRPr="00210782">
              <w:rPr>
                <w:szCs w:val="20"/>
                <w:lang w:val="en-US"/>
              </w:rPr>
              <w:t>Page number using Roman numeric</w:t>
            </w:r>
          </w:p>
        </w:tc>
      </w:tr>
      <w:tr w:rsidR="005539BF" w:rsidRPr="00210782" w14:paraId="7A626E61" w14:textId="77777777" w:rsidTr="002F25D5">
        <w:tc>
          <w:tcPr>
            <w:tcW w:w="1008" w:type="dxa"/>
            <w:vAlign w:val="center"/>
          </w:tcPr>
          <w:p w14:paraId="7A626E5C" w14:textId="77777777" w:rsidR="005539BF" w:rsidRPr="00210782" w:rsidRDefault="005539BF" w:rsidP="002F25D5">
            <w:pPr>
              <w:autoSpaceDE w:val="0"/>
              <w:autoSpaceDN w:val="0"/>
              <w:adjustRightInd w:val="0"/>
              <w:jc w:val="center"/>
              <w:rPr>
                <w:szCs w:val="20"/>
                <w:lang w:val="en-US"/>
              </w:rPr>
            </w:pPr>
            <w:r w:rsidRPr="00210782">
              <w:rPr>
                <w:szCs w:val="20"/>
                <w:lang w:val="en-US"/>
              </w:rPr>
              <w:t>2.1</w:t>
            </w:r>
            <w:r>
              <w:rPr>
                <w:szCs w:val="20"/>
                <w:lang w:val="en-US"/>
              </w:rPr>
              <w:t>4</w:t>
            </w:r>
          </w:p>
        </w:tc>
        <w:tc>
          <w:tcPr>
            <w:tcW w:w="2700" w:type="dxa"/>
            <w:vAlign w:val="center"/>
          </w:tcPr>
          <w:p w14:paraId="7A626E5D" w14:textId="77777777" w:rsidR="005539BF" w:rsidRPr="00210782" w:rsidRDefault="005539BF" w:rsidP="002F25D5">
            <w:pPr>
              <w:autoSpaceDE w:val="0"/>
              <w:autoSpaceDN w:val="0"/>
              <w:adjustRightInd w:val="0"/>
              <w:rPr>
                <w:szCs w:val="20"/>
                <w:lang w:val="en-US"/>
              </w:rPr>
            </w:pPr>
            <w:r w:rsidRPr="00210782">
              <w:rPr>
                <w:szCs w:val="20"/>
                <w:lang w:val="en-US"/>
              </w:rPr>
              <w:t>Text</w:t>
            </w:r>
          </w:p>
        </w:tc>
        <w:tc>
          <w:tcPr>
            <w:tcW w:w="1440" w:type="dxa"/>
            <w:vAlign w:val="center"/>
          </w:tcPr>
          <w:p w14:paraId="7A626E5E" w14:textId="77777777" w:rsidR="005539BF" w:rsidRPr="00210782" w:rsidRDefault="005539BF" w:rsidP="002F25D5">
            <w:pPr>
              <w:autoSpaceDE w:val="0"/>
              <w:autoSpaceDN w:val="0"/>
              <w:adjustRightInd w:val="0"/>
              <w:jc w:val="center"/>
              <w:rPr>
                <w:szCs w:val="20"/>
                <w:lang w:val="en-US"/>
              </w:rPr>
            </w:pPr>
            <w:r w:rsidRPr="00210782">
              <w:rPr>
                <w:szCs w:val="20"/>
                <w:lang w:val="en-US"/>
              </w:rPr>
              <w:t>Compulsory</w:t>
            </w:r>
          </w:p>
        </w:tc>
        <w:tc>
          <w:tcPr>
            <w:tcW w:w="1620" w:type="dxa"/>
            <w:vAlign w:val="center"/>
          </w:tcPr>
          <w:p w14:paraId="7A626E5F" w14:textId="77777777" w:rsidR="005539BF" w:rsidRPr="00210782" w:rsidRDefault="005539BF" w:rsidP="002F25D5">
            <w:pPr>
              <w:autoSpaceDE w:val="0"/>
              <w:autoSpaceDN w:val="0"/>
              <w:adjustRightInd w:val="0"/>
              <w:jc w:val="center"/>
              <w:rPr>
                <w:szCs w:val="20"/>
                <w:lang w:val="en-US"/>
              </w:rPr>
            </w:pPr>
          </w:p>
        </w:tc>
        <w:tc>
          <w:tcPr>
            <w:tcW w:w="2088" w:type="dxa"/>
            <w:vAlign w:val="center"/>
          </w:tcPr>
          <w:p w14:paraId="7A626E60" w14:textId="77777777" w:rsidR="005539BF" w:rsidRPr="00210782" w:rsidRDefault="005539BF" w:rsidP="002F25D5">
            <w:pPr>
              <w:autoSpaceDE w:val="0"/>
              <w:autoSpaceDN w:val="0"/>
              <w:adjustRightInd w:val="0"/>
              <w:rPr>
                <w:szCs w:val="20"/>
                <w:lang w:val="en-US"/>
              </w:rPr>
            </w:pPr>
            <w:r w:rsidRPr="00210782">
              <w:rPr>
                <w:szCs w:val="20"/>
                <w:lang w:val="en-US"/>
              </w:rPr>
              <w:t>Page number using Arabic numeric starting with page 1</w:t>
            </w:r>
          </w:p>
        </w:tc>
      </w:tr>
      <w:tr w:rsidR="005539BF" w:rsidRPr="00210782" w14:paraId="7A626E67" w14:textId="77777777" w:rsidTr="002F25D5">
        <w:tc>
          <w:tcPr>
            <w:tcW w:w="1008" w:type="dxa"/>
            <w:vAlign w:val="center"/>
          </w:tcPr>
          <w:p w14:paraId="7A626E62" w14:textId="77777777" w:rsidR="005539BF" w:rsidRPr="00210782" w:rsidRDefault="005539BF" w:rsidP="002F25D5">
            <w:pPr>
              <w:autoSpaceDE w:val="0"/>
              <w:autoSpaceDN w:val="0"/>
              <w:adjustRightInd w:val="0"/>
              <w:jc w:val="center"/>
              <w:rPr>
                <w:szCs w:val="20"/>
                <w:lang w:val="en-US"/>
              </w:rPr>
            </w:pPr>
            <w:r w:rsidRPr="00210782">
              <w:rPr>
                <w:szCs w:val="20"/>
                <w:lang w:val="en-US"/>
              </w:rPr>
              <w:t>2.1</w:t>
            </w:r>
            <w:r>
              <w:rPr>
                <w:szCs w:val="20"/>
                <w:lang w:val="en-US"/>
              </w:rPr>
              <w:t>5</w:t>
            </w:r>
          </w:p>
        </w:tc>
        <w:tc>
          <w:tcPr>
            <w:tcW w:w="2700" w:type="dxa"/>
            <w:vAlign w:val="center"/>
          </w:tcPr>
          <w:p w14:paraId="7A626E63" w14:textId="77777777" w:rsidR="005539BF" w:rsidRPr="00210782" w:rsidRDefault="005539BF" w:rsidP="002F25D5">
            <w:pPr>
              <w:autoSpaceDE w:val="0"/>
              <w:autoSpaceDN w:val="0"/>
              <w:adjustRightInd w:val="0"/>
              <w:rPr>
                <w:szCs w:val="20"/>
                <w:lang w:val="en-US"/>
              </w:rPr>
            </w:pPr>
            <w:r w:rsidRPr="00210782">
              <w:rPr>
                <w:szCs w:val="20"/>
                <w:lang w:val="en-US"/>
              </w:rPr>
              <w:t>References</w:t>
            </w:r>
          </w:p>
        </w:tc>
        <w:tc>
          <w:tcPr>
            <w:tcW w:w="1440" w:type="dxa"/>
            <w:vAlign w:val="center"/>
          </w:tcPr>
          <w:p w14:paraId="7A626E64" w14:textId="77777777" w:rsidR="005539BF" w:rsidRPr="00210782" w:rsidRDefault="005539BF" w:rsidP="002F25D5">
            <w:pPr>
              <w:autoSpaceDE w:val="0"/>
              <w:autoSpaceDN w:val="0"/>
              <w:adjustRightInd w:val="0"/>
              <w:jc w:val="center"/>
              <w:rPr>
                <w:szCs w:val="20"/>
                <w:lang w:val="en-US"/>
              </w:rPr>
            </w:pPr>
            <w:r w:rsidRPr="00210782">
              <w:rPr>
                <w:szCs w:val="20"/>
                <w:lang w:val="en-US"/>
              </w:rPr>
              <w:t>Compulsory</w:t>
            </w:r>
          </w:p>
        </w:tc>
        <w:tc>
          <w:tcPr>
            <w:tcW w:w="1620" w:type="dxa"/>
            <w:vAlign w:val="center"/>
          </w:tcPr>
          <w:p w14:paraId="7A626E65" w14:textId="77777777" w:rsidR="005539BF" w:rsidRPr="00210782" w:rsidRDefault="005539BF" w:rsidP="002F25D5">
            <w:pPr>
              <w:autoSpaceDE w:val="0"/>
              <w:autoSpaceDN w:val="0"/>
              <w:adjustRightInd w:val="0"/>
              <w:jc w:val="center"/>
              <w:rPr>
                <w:szCs w:val="20"/>
                <w:lang w:val="en-US"/>
              </w:rPr>
            </w:pPr>
            <w:r w:rsidRPr="00210782">
              <w:rPr>
                <w:szCs w:val="20"/>
                <w:lang w:val="en-US"/>
              </w:rPr>
              <w:t>-</w:t>
            </w:r>
          </w:p>
        </w:tc>
        <w:tc>
          <w:tcPr>
            <w:tcW w:w="2088" w:type="dxa"/>
            <w:vAlign w:val="center"/>
          </w:tcPr>
          <w:p w14:paraId="7A626E66" w14:textId="77777777" w:rsidR="005539BF" w:rsidRPr="00210782" w:rsidRDefault="005539BF" w:rsidP="002F25D5">
            <w:pPr>
              <w:autoSpaceDE w:val="0"/>
              <w:autoSpaceDN w:val="0"/>
              <w:adjustRightInd w:val="0"/>
              <w:rPr>
                <w:szCs w:val="20"/>
                <w:lang w:val="en-US"/>
              </w:rPr>
            </w:pPr>
            <w:r w:rsidRPr="00210782">
              <w:rPr>
                <w:szCs w:val="20"/>
                <w:lang w:val="en-US"/>
              </w:rPr>
              <w:t>Page number using Arabic numeric, continue from the text</w:t>
            </w:r>
          </w:p>
        </w:tc>
      </w:tr>
      <w:tr w:rsidR="005539BF" w:rsidRPr="00210782" w14:paraId="7A626E6D" w14:textId="77777777" w:rsidTr="002F25D5">
        <w:tc>
          <w:tcPr>
            <w:tcW w:w="1008" w:type="dxa"/>
            <w:vAlign w:val="center"/>
          </w:tcPr>
          <w:p w14:paraId="7A626E68" w14:textId="77777777" w:rsidR="005539BF" w:rsidRPr="00210782" w:rsidRDefault="005539BF" w:rsidP="002F25D5">
            <w:pPr>
              <w:autoSpaceDE w:val="0"/>
              <w:autoSpaceDN w:val="0"/>
              <w:adjustRightInd w:val="0"/>
              <w:jc w:val="center"/>
              <w:rPr>
                <w:szCs w:val="20"/>
                <w:lang w:val="en-US"/>
              </w:rPr>
            </w:pPr>
            <w:r w:rsidRPr="00210782">
              <w:rPr>
                <w:szCs w:val="20"/>
                <w:lang w:val="en-US"/>
              </w:rPr>
              <w:t>2.1</w:t>
            </w:r>
            <w:r>
              <w:rPr>
                <w:szCs w:val="20"/>
                <w:lang w:val="en-US"/>
              </w:rPr>
              <w:t>6</w:t>
            </w:r>
          </w:p>
        </w:tc>
        <w:tc>
          <w:tcPr>
            <w:tcW w:w="2700" w:type="dxa"/>
            <w:vAlign w:val="center"/>
          </w:tcPr>
          <w:p w14:paraId="7A626E69" w14:textId="77777777" w:rsidR="005539BF" w:rsidRPr="00210782" w:rsidRDefault="005539BF" w:rsidP="002F25D5">
            <w:pPr>
              <w:autoSpaceDE w:val="0"/>
              <w:autoSpaceDN w:val="0"/>
              <w:adjustRightInd w:val="0"/>
              <w:rPr>
                <w:szCs w:val="20"/>
                <w:lang w:val="en-US"/>
              </w:rPr>
            </w:pPr>
            <w:r w:rsidRPr="00210782">
              <w:rPr>
                <w:szCs w:val="20"/>
                <w:lang w:val="en-US"/>
              </w:rPr>
              <w:t>Appendices</w:t>
            </w:r>
          </w:p>
        </w:tc>
        <w:tc>
          <w:tcPr>
            <w:tcW w:w="1440" w:type="dxa"/>
            <w:vAlign w:val="center"/>
          </w:tcPr>
          <w:p w14:paraId="7A626E6A" w14:textId="77777777" w:rsidR="005539BF" w:rsidRPr="00210782" w:rsidRDefault="005539BF" w:rsidP="002F25D5">
            <w:pPr>
              <w:autoSpaceDE w:val="0"/>
              <w:autoSpaceDN w:val="0"/>
              <w:adjustRightInd w:val="0"/>
              <w:jc w:val="center"/>
              <w:rPr>
                <w:szCs w:val="20"/>
                <w:lang w:val="en-US"/>
              </w:rPr>
            </w:pPr>
            <w:r w:rsidRPr="00210782">
              <w:rPr>
                <w:szCs w:val="20"/>
                <w:lang w:val="en-US"/>
              </w:rPr>
              <w:t>Optional</w:t>
            </w:r>
          </w:p>
        </w:tc>
        <w:tc>
          <w:tcPr>
            <w:tcW w:w="1620" w:type="dxa"/>
            <w:vAlign w:val="center"/>
          </w:tcPr>
          <w:p w14:paraId="7A626E6B" w14:textId="77777777" w:rsidR="005539BF" w:rsidRPr="00210782" w:rsidRDefault="005539BF" w:rsidP="002F25D5">
            <w:pPr>
              <w:autoSpaceDE w:val="0"/>
              <w:autoSpaceDN w:val="0"/>
              <w:adjustRightInd w:val="0"/>
              <w:jc w:val="center"/>
              <w:rPr>
                <w:szCs w:val="20"/>
                <w:lang w:val="en-US"/>
              </w:rPr>
            </w:pPr>
            <w:r w:rsidRPr="00210782">
              <w:rPr>
                <w:szCs w:val="20"/>
                <w:lang w:val="en-US"/>
              </w:rPr>
              <w:t>-</w:t>
            </w:r>
          </w:p>
        </w:tc>
        <w:tc>
          <w:tcPr>
            <w:tcW w:w="2088" w:type="dxa"/>
            <w:vAlign w:val="center"/>
          </w:tcPr>
          <w:p w14:paraId="7A626E6C" w14:textId="77777777" w:rsidR="005539BF" w:rsidRPr="00210782" w:rsidRDefault="005539BF" w:rsidP="002F25D5">
            <w:pPr>
              <w:autoSpaceDE w:val="0"/>
              <w:autoSpaceDN w:val="0"/>
              <w:adjustRightInd w:val="0"/>
              <w:rPr>
                <w:szCs w:val="20"/>
                <w:lang w:val="en-US"/>
              </w:rPr>
            </w:pPr>
            <w:r w:rsidRPr="00210782">
              <w:rPr>
                <w:szCs w:val="20"/>
                <w:lang w:val="en-US"/>
              </w:rPr>
              <w:t>Page number using Arabic numeric, continue from the References.</w:t>
            </w:r>
          </w:p>
        </w:tc>
      </w:tr>
    </w:tbl>
    <w:p w14:paraId="7A626E6E" w14:textId="77777777" w:rsidR="005539BF" w:rsidRDefault="005539BF" w:rsidP="005539BF">
      <w:pPr>
        <w:autoSpaceDE w:val="0"/>
        <w:autoSpaceDN w:val="0"/>
        <w:adjustRightInd w:val="0"/>
        <w:spacing w:line="360" w:lineRule="auto"/>
        <w:rPr>
          <w:lang w:val="en-US"/>
        </w:rPr>
      </w:pPr>
    </w:p>
    <w:p w14:paraId="7A626E6F" w14:textId="77777777" w:rsidR="00744AA7" w:rsidRDefault="005539BF" w:rsidP="00744AA7">
      <w:pPr>
        <w:pStyle w:val="Heading2"/>
      </w:pPr>
      <w:bookmarkStart w:id="38" w:name="_Toc458266"/>
      <w:bookmarkStart w:id="39" w:name="_Toc98186432"/>
      <w:r w:rsidRPr="005539BF">
        <w:t>Declaration</w:t>
      </w:r>
      <w:bookmarkEnd w:id="39"/>
      <w:r w:rsidR="00744AA7" w:rsidRPr="00744AA7">
        <w:t xml:space="preserve"> </w:t>
      </w:r>
    </w:p>
    <w:p w14:paraId="7A626E70" w14:textId="02520F69" w:rsidR="005539BF" w:rsidRDefault="005539BF" w:rsidP="00AD0E47">
      <w:pPr>
        <w:pStyle w:val="UTEMPARA1"/>
      </w:pPr>
      <w:r w:rsidRPr="005539BF">
        <w:t xml:space="preserve">This page should contain </w:t>
      </w:r>
      <w:r w:rsidR="002D68A2">
        <w:t xml:space="preserve">a </w:t>
      </w:r>
      <w:r w:rsidRPr="005539BF">
        <w:t xml:space="preserve">declaration by the student on the originality of the report. The </w:t>
      </w:r>
      <w:r w:rsidR="002D68A2">
        <w:t>student should sign the declaration</w:t>
      </w:r>
      <w:r w:rsidRPr="005539BF">
        <w:t>. An example is provided in Appendix E.</w:t>
      </w:r>
    </w:p>
    <w:p w14:paraId="7A626E71" w14:textId="1568BFDD" w:rsidR="00CD6EA0" w:rsidRDefault="00CD6EA0" w:rsidP="00CD6EA0">
      <w:pPr>
        <w:pStyle w:val="Heading2"/>
        <w:rPr>
          <w:lang w:val="en-US"/>
        </w:rPr>
      </w:pPr>
      <w:bookmarkStart w:id="40" w:name="_Toc98186433"/>
      <w:r w:rsidRPr="00CD6EA0">
        <w:rPr>
          <w:lang w:val="en-US"/>
        </w:rPr>
        <w:t>Supervisor</w:t>
      </w:r>
      <w:r w:rsidR="00772890">
        <w:rPr>
          <w:lang w:val="en-US"/>
        </w:rPr>
        <w:t>'</w:t>
      </w:r>
      <w:r w:rsidRPr="00CD6EA0">
        <w:rPr>
          <w:lang w:val="en-US"/>
        </w:rPr>
        <w:t>s Approval</w:t>
      </w:r>
      <w:bookmarkEnd w:id="40"/>
      <w:r w:rsidRPr="00CD6EA0">
        <w:rPr>
          <w:lang w:val="en-US"/>
        </w:rPr>
        <w:t xml:space="preserve"> </w:t>
      </w:r>
    </w:p>
    <w:p w14:paraId="7A626E72" w14:textId="3D9D9D48" w:rsidR="00CD6EA0" w:rsidRPr="00CD6EA0" w:rsidRDefault="002D68A2" w:rsidP="00AD0E47">
      <w:pPr>
        <w:pStyle w:val="UTEMPARA1"/>
      </w:pPr>
      <w:r>
        <w:t>The f</w:t>
      </w:r>
      <w:r w:rsidR="00CD6EA0" w:rsidRPr="00CD6EA0">
        <w:t xml:space="preserve">inal year project report that is submitted for examination must be endorsed and signed by </w:t>
      </w:r>
      <w:r>
        <w:t xml:space="preserve">the </w:t>
      </w:r>
      <w:r w:rsidR="00CD6EA0" w:rsidRPr="00CD6EA0">
        <w:t>respective project supervisor. The format of the supervisor endorsement page is shown in Appendix C.</w:t>
      </w:r>
    </w:p>
    <w:p w14:paraId="7A626E73" w14:textId="77777777" w:rsidR="00CD6EA0" w:rsidRDefault="00CD6EA0" w:rsidP="00CD6EA0">
      <w:pPr>
        <w:pStyle w:val="Heading2"/>
        <w:rPr>
          <w:lang w:val="en-US"/>
        </w:rPr>
      </w:pPr>
      <w:bookmarkStart w:id="41" w:name="_Toc98186434"/>
      <w:r w:rsidRPr="00CD6EA0">
        <w:rPr>
          <w:lang w:val="en-US"/>
        </w:rPr>
        <w:lastRenderedPageBreak/>
        <w:t>Title Page</w:t>
      </w:r>
      <w:bookmarkEnd w:id="41"/>
    </w:p>
    <w:p w14:paraId="7A626E74" w14:textId="7FC912EB" w:rsidR="00CD6EA0" w:rsidRPr="00CD6EA0" w:rsidRDefault="00CD6EA0" w:rsidP="00AD0E47">
      <w:pPr>
        <w:pStyle w:val="UTEMPARA1"/>
      </w:pPr>
      <w:r w:rsidRPr="00CD6EA0">
        <w:t xml:space="preserve">The </w:t>
      </w:r>
      <w:r w:rsidR="00256501">
        <w:t>report title</w:t>
      </w:r>
      <w:r w:rsidRPr="00CD6EA0">
        <w:t xml:space="preserve"> should be as concise as possible, giving an accurate description of the work. T</w:t>
      </w:r>
      <w:r w:rsidR="00256501">
        <w:t>he t</w:t>
      </w:r>
      <w:r w:rsidRPr="00CD6EA0">
        <w:t xml:space="preserve">itle page must contain </w:t>
      </w:r>
      <w:r w:rsidR="00256501">
        <w:t xml:space="preserve">the </w:t>
      </w:r>
      <w:r w:rsidRPr="00CD6EA0">
        <w:t>information listed in the following order:</w:t>
      </w:r>
    </w:p>
    <w:p w14:paraId="7A626E75" w14:textId="77777777" w:rsidR="00CD6EA0" w:rsidRDefault="00CD6EA0" w:rsidP="00AD0E47">
      <w:pPr>
        <w:pStyle w:val="UTEMPARA1"/>
        <w:numPr>
          <w:ilvl w:val="0"/>
          <w:numId w:val="13"/>
        </w:numPr>
      </w:pPr>
      <w:r w:rsidRPr="00CD6EA0">
        <w:t>Title of the thesis (must be written properly without short form)</w:t>
      </w:r>
    </w:p>
    <w:p w14:paraId="7A626E76" w14:textId="7063087D" w:rsidR="00CD6EA0" w:rsidRDefault="00CD6EA0" w:rsidP="00AD0E47">
      <w:pPr>
        <w:pStyle w:val="UTEMPARA1"/>
        <w:numPr>
          <w:ilvl w:val="0"/>
          <w:numId w:val="13"/>
        </w:numPr>
      </w:pPr>
      <w:r w:rsidRPr="00CD6EA0">
        <w:t>Student</w:t>
      </w:r>
      <w:r w:rsidR="00772890">
        <w:t>'</w:t>
      </w:r>
      <w:r w:rsidRPr="00CD6EA0">
        <w:t>s full name as in identity card</w:t>
      </w:r>
    </w:p>
    <w:p w14:paraId="7A626E77" w14:textId="77777777" w:rsidR="00CD6EA0" w:rsidRDefault="00CD6EA0" w:rsidP="00AD0E47">
      <w:pPr>
        <w:pStyle w:val="UTEMPARA1"/>
        <w:numPr>
          <w:ilvl w:val="0"/>
          <w:numId w:val="13"/>
        </w:numPr>
      </w:pPr>
      <w:r w:rsidRPr="00CD6EA0">
        <w:t>Statement of award for the project</w:t>
      </w:r>
    </w:p>
    <w:p w14:paraId="7A626E78" w14:textId="77777777" w:rsidR="00CD6EA0" w:rsidRDefault="00CD6EA0" w:rsidP="00AD0E47">
      <w:pPr>
        <w:pStyle w:val="UTEMPARA1"/>
        <w:numPr>
          <w:ilvl w:val="0"/>
          <w:numId w:val="13"/>
        </w:numPr>
      </w:pPr>
      <w:r w:rsidRPr="00CD6EA0">
        <w:t>Name of Faculty</w:t>
      </w:r>
    </w:p>
    <w:p w14:paraId="7A626E79" w14:textId="77777777" w:rsidR="00CD6EA0" w:rsidRDefault="00CD6EA0" w:rsidP="00AD0E47">
      <w:pPr>
        <w:pStyle w:val="UTEMPARA1"/>
        <w:numPr>
          <w:ilvl w:val="0"/>
          <w:numId w:val="13"/>
        </w:numPr>
      </w:pPr>
      <w:r w:rsidRPr="00CD6EA0">
        <w:t>Name of the University</w:t>
      </w:r>
    </w:p>
    <w:p w14:paraId="7A626E7A" w14:textId="77777777" w:rsidR="00CD6EA0" w:rsidRPr="00CD6EA0" w:rsidRDefault="00CD6EA0" w:rsidP="00AD0E47">
      <w:pPr>
        <w:pStyle w:val="UTEMPARA1"/>
        <w:numPr>
          <w:ilvl w:val="0"/>
          <w:numId w:val="13"/>
        </w:numPr>
      </w:pPr>
      <w:r w:rsidRPr="00CD6EA0">
        <w:tab/>
        <w:t xml:space="preserve">Month and Year of submission </w:t>
      </w:r>
    </w:p>
    <w:p w14:paraId="7A626E7B" w14:textId="565C345B" w:rsidR="00CD6EA0" w:rsidRPr="00CD6EA0" w:rsidRDefault="00CD6EA0" w:rsidP="00AD0E47">
      <w:pPr>
        <w:pStyle w:val="UTEMPARA1"/>
      </w:pPr>
      <w:r w:rsidRPr="00CD6EA0">
        <w:t>The statement of award for the project should state the purpose and the award for which the project is submitted. It can be stated as follow</w:t>
      </w:r>
      <w:r w:rsidR="00256501">
        <w:t>s</w:t>
      </w:r>
      <w:r w:rsidRPr="00CD6EA0">
        <w:t>:</w:t>
      </w:r>
    </w:p>
    <w:p w14:paraId="7A626E7C" w14:textId="77777777" w:rsidR="00CD6EA0" w:rsidRPr="00CD6EA0" w:rsidRDefault="00CD6EA0" w:rsidP="00AD0E47">
      <w:pPr>
        <w:pStyle w:val="UTEMPARA1"/>
      </w:pPr>
      <w:r w:rsidRPr="00CD6EA0">
        <w:t>This Report is Submitted in Partial Fulfillment of Requirements for the D</w:t>
      </w:r>
      <w:r w:rsidR="009E52E1">
        <w:t xml:space="preserve">iploma of </w:t>
      </w:r>
      <w:r w:rsidRPr="00CD6EA0">
        <w:t xml:space="preserve">Electrical Engineering </w:t>
      </w:r>
    </w:p>
    <w:p w14:paraId="7A626E7D" w14:textId="77777777" w:rsidR="00CD6EA0" w:rsidRPr="00CD6EA0" w:rsidRDefault="00CD6EA0" w:rsidP="00AD0E47">
      <w:pPr>
        <w:pStyle w:val="UTEMPARA1"/>
      </w:pPr>
      <w:r w:rsidRPr="00CD6EA0">
        <w:t xml:space="preserve">The format of the title page is shown in Appendix D. </w:t>
      </w:r>
    </w:p>
    <w:p w14:paraId="7A626E7E" w14:textId="77777777" w:rsidR="00CD6EA0" w:rsidRDefault="00CD6EA0" w:rsidP="00CD6EA0">
      <w:pPr>
        <w:pStyle w:val="Heading2"/>
        <w:rPr>
          <w:lang w:val="en-US"/>
        </w:rPr>
      </w:pPr>
      <w:bookmarkStart w:id="42" w:name="_Toc458269"/>
      <w:bookmarkStart w:id="43" w:name="_Toc98186435"/>
      <w:bookmarkEnd w:id="38"/>
      <w:r w:rsidRPr="00CD6EA0">
        <w:rPr>
          <w:lang w:val="en-US"/>
        </w:rPr>
        <w:t>Dedication Page</w:t>
      </w:r>
      <w:bookmarkEnd w:id="43"/>
    </w:p>
    <w:p w14:paraId="7A626E7F" w14:textId="3F67A07F" w:rsidR="00CD6EA0" w:rsidRPr="00CD6EA0" w:rsidRDefault="00CD6EA0" w:rsidP="00AD0E47">
      <w:pPr>
        <w:pStyle w:val="UTEMPARA1"/>
      </w:pPr>
      <w:r w:rsidRPr="00CD6EA0">
        <w:t>The dedication must be brief, not more than one paragraph and must not contain any number, chart or photograph. Refer to the example in Appendix F.</w:t>
      </w:r>
    </w:p>
    <w:p w14:paraId="7A626E80" w14:textId="77777777" w:rsidR="00CD6EA0" w:rsidRDefault="00CD6EA0" w:rsidP="00CD6EA0">
      <w:pPr>
        <w:pStyle w:val="Heading2"/>
        <w:rPr>
          <w:lang w:val="en-US"/>
        </w:rPr>
      </w:pPr>
      <w:bookmarkStart w:id="44" w:name="_Toc458270"/>
      <w:bookmarkStart w:id="45" w:name="_Toc98186436"/>
      <w:bookmarkEnd w:id="42"/>
      <w:r w:rsidRPr="00CD6EA0">
        <w:rPr>
          <w:lang w:val="en-US"/>
        </w:rPr>
        <w:t>Acknowledgement</w:t>
      </w:r>
      <w:bookmarkEnd w:id="45"/>
    </w:p>
    <w:p w14:paraId="7A626E81" w14:textId="05850B6C" w:rsidR="00CD6EA0" w:rsidRPr="00CD6EA0" w:rsidRDefault="00CD6EA0" w:rsidP="00AD0E47">
      <w:pPr>
        <w:pStyle w:val="UTEMPARA1"/>
      </w:pPr>
      <w:r w:rsidRPr="00CD6EA0">
        <w:t xml:space="preserve">Most report will include a brief statement of thanks and appreciations in recognition of special assistance (including financial) and guidance given by individuals, </w:t>
      </w:r>
      <w:r w:rsidRPr="00CD6EA0">
        <w:lastRenderedPageBreak/>
        <w:t>institutions or government bodies in successfully producing the project. This should be written in one page. Refer Appendix G for the example.</w:t>
      </w:r>
    </w:p>
    <w:p w14:paraId="7A626E82" w14:textId="77777777" w:rsidR="0094312D" w:rsidRDefault="00CD6EA0" w:rsidP="008568DB">
      <w:pPr>
        <w:pStyle w:val="Heading2"/>
        <w:rPr>
          <w:lang w:val="en-US"/>
        </w:rPr>
      </w:pPr>
      <w:bookmarkStart w:id="46" w:name="_Toc98186437"/>
      <w:bookmarkEnd w:id="44"/>
      <w:r>
        <w:rPr>
          <w:lang w:val="en-US"/>
        </w:rPr>
        <w:t>Abstract</w:t>
      </w:r>
      <w:bookmarkEnd w:id="46"/>
    </w:p>
    <w:p w14:paraId="7A626E83" w14:textId="2A516F83" w:rsidR="00CD6EA0" w:rsidRDefault="00CD6EA0" w:rsidP="00AD0E47">
      <w:pPr>
        <w:pStyle w:val="UTEMPARA3"/>
      </w:pPr>
      <w:r w:rsidRPr="00CD6EA0">
        <w:t xml:space="preserve">Abstracts in both English and Bahasa Melayu are mandatory. An abstract is different from </w:t>
      </w:r>
      <w:r w:rsidR="00256501">
        <w:t xml:space="preserve">a </w:t>
      </w:r>
      <w:r w:rsidRPr="00CD6EA0">
        <w:t xml:space="preserve">synopsis or summary of a report. It should briefly outline the research problem addressed by the project, methodology, findings and significance of the work in the context of the field of study. The abstract should not exceed one (1) page and one paragraph only. It must be written in English and followed by the translation in </w:t>
      </w:r>
      <w:r w:rsidRPr="00CD6EA0">
        <w:rPr>
          <w:i/>
        </w:rPr>
        <w:t>Bahasa Melayu</w:t>
      </w:r>
      <w:r w:rsidRPr="00CD6EA0">
        <w:t>. Example can be seen in Appendix H (English) and Appendix I (</w:t>
      </w:r>
      <w:r w:rsidRPr="00CD6EA0">
        <w:rPr>
          <w:i/>
        </w:rPr>
        <w:t>Bahasa Melayu</w:t>
      </w:r>
      <w:r w:rsidRPr="00CD6EA0">
        <w:t>).</w:t>
      </w:r>
    </w:p>
    <w:p w14:paraId="7A626E84" w14:textId="77777777" w:rsidR="00CD6EA0" w:rsidRDefault="00CD6EA0" w:rsidP="008568DB">
      <w:pPr>
        <w:pStyle w:val="Heading2"/>
        <w:rPr>
          <w:lang w:val="en-US"/>
        </w:rPr>
      </w:pPr>
      <w:bookmarkStart w:id="47" w:name="_Toc458271"/>
      <w:bookmarkStart w:id="48" w:name="_Toc98186438"/>
      <w:r>
        <w:rPr>
          <w:lang w:val="en-US"/>
        </w:rPr>
        <w:t>Table of Contents</w:t>
      </w:r>
      <w:bookmarkEnd w:id="48"/>
    </w:p>
    <w:p w14:paraId="7A626E85" w14:textId="50C1E691" w:rsidR="00CD6EA0" w:rsidRDefault="00CD6EA0" w:rsidP="00AD0E47">
      <w:pPr>
        <w:pStyle w:val="UTEMPARA1"/>
      </w:pPr>
      <w:r>
        <w:t>The titles of sections, chapters and their principal subdivisions</w:t>
      </w:r>
      <w:r w:rsidR="00256501">
        <w:t>, and</w:t>
      </w:r>
      <w:r>
        <w:t xml:space="preserve"> the page numbers on which they appear should be listed in the Table of Contents. </w:t>
      </w:r>
      <w:r w:rsidR="00256501">
        <w:t>The t</w:t>
      </w:r>
      <w:r>
        <w:t>itles should be worded exactly as they appear in the text of the report. Report with many subsections should use a hierarchical numbering system for headings and subheadings (i.e., 2.1, 2.2, 2.3, etc). All chapters and their sub-sections must be labe</w:t>
      </w:r>
      <w:r w:rsidR="00256501">
        <w:t>l</w:t>
      </w:r>
      <w:r>
        <w:t>led and numbered. The chapters are numbered using Arabic numeral</w:t>
      </w:r>
      <w:r w:rsidR="00256501">
        <w:t>s</w:t>
      </w:r>
      <w:r>
        <w:t>, i.e. Chapter 1, Chapter 2, Chapter 3 and so on. The number of chapters is not rigid</w:t>
      </w:r>
      <w:r w:rsidR="00256501">
        <w:t>,</w:t>
      </w:r>
      <w:r>
        <w:t xml:space="preserve"> but it must consist of </w:t>
      </w:r>
      <w:r w:rsidR="00256501">
        <w:t xml:space="preserve">the </w:t>
      </w:r>
      <w:r>
        <w:t>following items:</w:t>
      </w:r>
    </w:p>
    <w:p w14:paraId="7A626E86" w14:textId="77777777" w:rsidR="00CD6EA0" w:rsidRDefault="00CD6EA0" w:rsidP="00AD0E47">
      <w:pPr>
        <w:pStyle w:val="UTEMPARA1"/>
        <w:numPr>
          <w:ilvl w:val="0"/>
          <w:numId w:val="14"/>
        </w:numPr>
      </w:pPr>
      <w:r>
        <w:t xml:space="preserve">Introduction </w:t>
      </w:r>
    </w:p>
    <w:p w14:paraId="7A626E87" w14:textId="77777777" w:rsidR="00CD6EA0" w:rsidRDefault="00CD6EA0" w:rsidP="00AD0E47">
      <w:pPr>
        <w:pStyle w:val="UTEMPARA1"/>
        <w:numPr>
          <w:ilvl w:val="0"/>
          <w:numId w:val="14"/>
        </w:numPr>
      </w:pPr>
      <w:r>
        <w:t xml:space="preserve">Literature </w:t>
      </w:r>
      <w:r w:rsidR="00CF11F4">
        <w:t>Background</w:t>
      </w:r>
      <w:r>
        <w:t xml:space="preserve"> </w:t>
      </w:r>
    </w:p>
    <w:p w14:paraId="7A626E88" w14:textId="77777777" w:rsidR="00CD6EA0" w:rsidRDefault="00CD6EA0" w:rsidP="00AD0E47">
      <w:pPr>
        <w:pStyle w:val="UTEMPARA1"/>
        <w:numPr>
          <w:ilvl w:val="0"/>
          <w:numId w:val="14"/>
        </w:numPr>
      </w:pPr>
      <w:r>
        <w:t xml:space="preserve">Methodology  </w:t>
      </w:r>
      <w:r>
        <w:tab/>
      </w:r>
    </w:p>
    <w:p w14:paraId="7A626E89" w14:textId="77777777" w:rsidR="00CD6EA0" w:rsidRDefault="00CD6EA0" w:rsidP="00AD0E47">
      <w:pPr>
        <w:pStyle w:val="UTEMPARA1"/>
        <w:numPr>
          <w:ilvl w:val="0"/>
          <w:numId w:val="14"/>
        </w:numPr>
      </w:pPr>
      <w:r>
        <w:t xml:space="preserve">Result and Discussion  </w:t>
      </w:r>
      <w:r>
        <w:tab/>
      </w:r>
    </w:p>
    <w:p w14:paraId="7A626E8A" w14:textId="77777777" w:rsidR="00CD6EA0" w:rsidRDefault="00CD6EA0" w:rsidP="00AD0E47">
      <w:pPr>
        <w:pStyle w:val="UTEMPARA1"/>
        <w:numPr>
          <w:ilvl w:val="0"/>
          <w:numId w:val="14"/>
        </w:numPr>
      </w:pPr>
      <w:r>
        <w:t>Conclusion</w:t>
      </w:r>
    </w:p>
    <w:p w14:paraId="7A626E8B" w14:textId="39B72CA1" w:rsidR="00CD6EA0" w:rsidRPr="00CD6EA0" w:rsidRDefault="00CD6EA0" w:rsidP="00AD0E47">
      <w:pPr>
        <w:pStyle w:val="UTEMPARA1"/>
      </w:pPr>
      <w:r>
        <w:t xml:space="preserve">Please refer </w:t>
      </w:r>
      <w:r w:rsidR="00256501">
        <w:t xml:space="preserve">to </w:t>
      </w:r>
      <w:r>
        <w:t>Appendix J for the example.</w:t>
      </w:r>
    </w:p>
    <w:p w14:paraId="7A626E8C" w14:textId="77777777" w:rsidR="007F68F3" w:rsidRDefault="00E543A8" w:rsidP="008568DB">
      <w:pPr>
        <w:pStyle w:val="Heading2"/>
        <w:rPr>
          <w:lang w:val="en-US"/>
        </w:rPr>
      </w:pPr>
      <w:bookmarkStart w:id="49" w:name="_Toc98186439"/>
      <w:r>
        <w:rPr>
          <w:lang w:val="en-US"/>
        </w:rPr>
        <w:lastRenderedPageBreak/>
        <w:t>List of Table</w:t>
      </w:r>
      <w:r w:rsidRPr="00E543A8">
        <w:rPr>
          <w:lang w:val="en-US"/>
        </w:rPr>
        <w:t xml:space="preserve"> </w:t>
      </w:r>
      <w:r w:rsidR="00DF5297">
        <w:rPr>
          <w:lang w:val="en-US"/>
        </w:rPr>
        <w:t xml:space="preserve">and </w:t>
      </w:r>
      <w:r>
        <w:rPr>
          <w:lang w:val="en-US"/>
        </w:rPr>
        <w:t>Figure</w:t>
      </w:r>
      <w:bookmarkEnd w:id="47"/>
      <w:bookmarkEnd w:id="49"/>
    </w:p>
    <w:p w14:paraId="7A626E8D" w14:textId="2145FBFD" w:rsidR="00DF5297" w:rsidRDefault="00DF5297" w:rsidP="00AD0E47">
      <w:pPr>
        <w:pStyle w:val="UTEMPARA1"/>
      </w:pPr>
      <w:r>
        <w:t>Here is some example o</w:t>
      </w:r>
      <w:r w:rsidR="00256501">
        <w:t>f</w:t>
      </w:r>
      <w:r>
        <w:t xml:space="preserve"> how to </w:t>
      </w:r>
      <w:r w:rsidR="00256501">
        <w:t>make</w:t>
      </w:r>
      <w:r>
        <w:t xml:space="preserve"> a list for all of you</w:t>
      </w:r>
      <w:r w:rsidR="00256501">
        <w:t>r</w:t>
      </w:r>
      <w:r>
        <w:t xml:space="preserve"> table</w:t>
      </w:r>
      <w:r w:rsidR="00256501">
        <w:t>s</w:t>
      </w:r>
      <w:r>
        <w:t>, figure and formula</w:t>
      </w:r>
    </w:p>
    <w:p w14:paraId="7A626E8E" w14:textId="77777777" w:rsidR="00DF5297" w:rsidRPr="00DF5297" w:rsidRDefault="00DF5297" w:rsidP="00DF5297">
      <w:pPr>
        <w:pStyle w:val="Heading3"/>
      </w:pPr>
      <w:bookmarkStart w:id="50" w:name="_Toc98186440"/>
      <w:r w:rsidRPr="00DF5297">
        <w:t>List of Table</w:t>
      </w:r>
      <w:bookmarkEnd w:id="50"/>
    </w:p>
    <w:p w14:paraId="7A626E8F" w14:textId="14E0EEDB" w:rsidR="00DF5297" w:rsidRPr="0089106A" w:rsidRDefault="00DF5297" w:rsidP="00AD0E47">
      <w:pPr>
        <w:pStyle w:val="UTEMPARA1"/>
      </w:pPr>
      <w:r w:rsidRPr="0089106A">
        <w:t xml:space="preserve">This list consists of the exact titles (including numbering) of all tables that appear in the report. All tables should be numbered consecutively throughout the text. See </w:t>
      </w:r>
      <w:r w:rsidR="00256501">
        <w:t xml:space="preserve">the </w:t>
      </w:r>
      <w:r w:rsidRPr="0089106A">
        <w:t>example in Appendix K.</w:t>
      </w:r>
    </w:p>
    <w:p w14:paraId="7A626E90" w14:textId="77777777" w:rsidR="00DF5297" w:rsidRPr="00DF5297" w:rsidRDefault="00DF5297" w:rsidP="00DF5297">
      <w:pPr>
        <w:pStyle w:val="Heading3"/>
      </w:pPr>
      <w:bookmarkStart w:id="51" w:name="_Toc217380750"/>
      <w:bookmarkStart w:id="52" w:name="_Toc218504783"/>
      <w:bookmarkStart w:id="53" w:name="_Toc98186441"/>
      <w:r w:rsidRPr="005D7C90">
        <w:t>List of Figures</w:t>
      </w:r>
      <w:bookmarkEnd w:id="51"/>
      <w:bookmarkEnd w:id="52"/>
      <w:bookmarkEnd w:id="53"/>
    </w:p>
    <w:p w14:paraId="7A626E91" w14:textId="46CBFB73" w:rsidR="00DF5297" w:rsidRDefault="00DF5297" w:rsidP="00AD0E47">
      <w:pPr>
        <w:pStyle w:val="UTEMPARA1"/>
      </w:pPr>
      <w:r w:rsidRPr="00DF5297">
        <w:t>All figures must be numbered consecutively throughout the text. See Appendix L for an example.</w:t>
      </w:r>
    </w:p>
    <w:p w14:paraId="7A626E92" w14:textId="77777777" w:rsidR="00DF5297" w:rsidRDefault="00DF5297" w:rsidP="00DF5297">
      <w:pPr>
        <w:pStyle w:val="Heading3"/>
      </w:pPr>
      <w:bookmarkStart w:id="54" w:name="_Toc217380751"/>
      <w:bookmarkStart w:id="55" w:name="_Toc218504784"/>
      <w:bookmarkStart w:id="56" w:name="_Toc98186442"/>
      <w:r w:rsidRPr="005D7C90">
        <w:t>List of Symbols/Abbreviations/Notation/ Terminology</w:t>
      </w:r>
      <w:bookmarkEnd w:id="54"/>
      <w:bookmarkEnd w:id="55"/>
      <w:bookmarkEnd w:id="56"/>
    </w:p>
    <w:p w14:paraId="7A626E93" w14:textId="77777777" w:rsidR="00DF5297" w:rsidRDefault="00DF5297" w:rsidP="00AD0E47">
      <w:pPr>
        <w:pStyle w:val="UTEMPARA1"/>
      </w:pPr>
      <w:r w:rsidRPr="00DF5297">
        <w:t>This list is optional, depending on the subject matter or technicality of the report. All scientific symbols and nomenclature should follow the standard SI¬- system. See example in Appendix N.</w:t>
      </w:r>
    </w:p>
    <w:p w14:paraId="7A626E94" w14:textId="77777777" w:rsidR="00DF5297" w:rsidRDefault="00DF5297" w:rsidP="005E417B">
      <w:pPr>
        <w:pStyle w:val="Heading2"/>
      </w:pPr>
      <w:bookmarkStart w:id="57" w:name="_Toc217380753"/>
      <w:bookmarkStart w:id="58" w:name="_Toc218504786"/>
      <w:bookmarkStart w:id="59" w:name="_Toc98186443"/>
      <w:r w:rsidRPr="005D7C90">
        <w:t>Main Text</w:t>
      </w:r>
      <w:bookmarkEnd w:id="57"/>
      <w:bookmarkEnd w:id="58"/>
      <w:bookmarkEnd w:id="59"/>
    </w:p>
    <w:p w14:paraId="7A626E95" w14:textId="2985D6A0" w:rsidR="00DF5297" w:rsidRDefault="00DF5297" w:rsidP="00AD0E47">
      <w:pPr>
        <w:pStyle w:val="UTEMPARA1"/>
      </w:pPr>
      <w:r w:rsidRPr="00DF5297">
        <w:t xml:space="preserve">The main body of the report is usually arranged into consecutively numbered chapters or sections. The </w:t>
      </w:r>
      <w:r w:rsidR="003B3876">
        <w:t>report's internal organisation is the student's responsibility</w:t>
      </w:r>
      <w:r w:rsidRPr="00DF5297">
        <w:t xml:space="preserve"> in consultation with his/her project supervisor(s) </w:t>
      </w:r>
      <w:r w:rsidR="003B3876">
        <w:t>following</w:t>
      </w:r>
      <w:r w:rsidRPr="00DF5297">
        <w:t xml:space="preserve"> the format given in section Table of Content. The organi</w:t>
      </w:r>
      <w:r w:rsidR="006265EA">
        <w:t>s</w:t>
      </w:r>
      <w:r w:rsidRPr="00DF5297">
        <w:t xml:space="preserve">ation will partly depend on the field of study. Each chapter must be started at </w:t>
      </w:r>
      <w:r w:rsidR="003B3876">
        <w:t xml:space="preserve">a </w:t>
      </w:r>
      <w:r w:rsidRPr="00DF5297">
        <w:t>new page. Text is written by paragraph</w:t>
      </w:r>
      <w:r w:rsidR="00920015">
        <w:t>, and please a</w:t>
      </w:r>
      <w:r w:rsidRPr="00DF5297">
        <w:t>void writing too long paragraph</w:t>
      </w:r>
      <w:r w:rsidR="00CB310D">
        <w:t>s</w:t>
      </w:r>
      <w:r w:rsidRPr="00DF5297">
        <w:t xml:space="preserve">. As a whole, the </w:t>
      </w:r>
      <w:r w:rsidR="00267649">
        <w:t>main text's fon</w:t>
      </w:r>
      <w:r w:rsidRPr="00DF5297">
        <w:t>t should be the Times New Roman, font size12 with 1.5 spacing. The report will often include the following chapters:</w:t>
      </w:r>
    </w:p>
    <w:p w14:paraId="7A626E98" w14:textId="77777777" w:rsidR="0030413A" w:rsidRPr="00AD0E47" w:rsidRDefault="00295DA4" w:rsidP="00AD0E47">
      <w:pPr>
        <w:pStyle w:val="UTEMPARA1"/>
        <w:rPr>
          <w:b/>
          <w:bCs/>
        </w:rPr>
      </w:pPr>
      <w:r w:rsidRPr="00AD0E47">
        <w:rPr>
          <w:b/>
          <w:bCs/>
        </w:rPr>
        <w:t>A</w:t>
      </w:r>
      <w:r w:rsidR="0030413A" w:rsidRPr="00AD0E47">
        <w:rPr>
          <w:b/>
          <w:bCs/>
        </w:rPr>
        <w:t>bstract</w:t>
      </w:r>
    </w:p>
    <w:p w14:paraId="7A626E99" w14:textId="77777777" w:rsidR="00DF5297" w:rsidRPr="00AD0E47" w:rsidRDefault="00DF5297" w:rsidP="00AD0E47">
      <w:pPr>
        <w:pStyle w:val="UTEMPARA1"/>
        <w:rPr>
          <w:b/>
          <w:bCs/>
        </w:rPr>
      </w:pPr>
      <w:r w:rsidRPr="00AD0E47">
        <w:rPr>
          <w:b/>
          <w:bCs/>
        </w:rPr>
        <w:t xml:space="preserve">Chapter 1 Introduction </w:t>
      </w:r>
    </w:p>
    <w:p w14:paraId="7A626E9A" w14:textId="77777777" w:rsidR="00DF5297" w:rsidRPr="005D7C90" w:rsidRDefault="00DF5297" w:rsidP="00AD0E47">
      <w:pPr>
        <w:pStyle w:val="UTEMPARA1"/>
      </w:pPr>
      <w:r>
        <w:t>The first</w:t>
      </w:r>
      <w:r w:rsidRPr="005D7C90">
        <w:t xml:space="preserve"> chapter should </w:t>
      </w:r>
      <w:r w:rsidR="00295DA4">
        <w:t>starts with project background followed by</w:t>
      </w:r>
      <w:r w:rsidRPr="005D7C90">
        <w:t xml:space="preserve"> problem statement/hypothesis, project objectives and scope/limitation of the project.</w:t>
      </w:r>
    </w:p>
    <w:p w14:paraId="7A626E9B" w14:textId="77777777" w:rsidR="00DF5297" w:rsidRPr="00AD0E47" w:rsidRDefault="00DF5297" w:rsidP="00AD0E47">
      <w:pPr>
        <w:pStyle w:val="UTEMPARA1"/>
        <w:rPr>
          <w:b/>
          <w:bCs/>
          <w:color w:val="FF0000"/>
        </w:rPr>
      </w:pPr>
      <w:r w:rsidRPr="00AD0E47">
        <w:rPr>
          <w:b/>
          <w:bCs/>
        </w:rPr>
        <w:t xml:space="preserve">Chapter 2 </w:t>
      </w:r>
      <w:r w:rsidRPr="00AD0E47">
        <w:rPr>
          <w:b/>
          <w:bCs/>
        </w:rPr>
        <w:tab/>
      </w:r>
      <w:r w:rsidR="0030413A" w:rsidRPr="00AD0E47">
        <w:rPr>
          <w:b/>
          <w:bCs/>
        </w:rPr>
        <w:t>Project Background</w:t>
      </w:r>
    </w:p>
    <w:p w14:paraId="7A626E9C" w14:textId="77777777" w:rsidR="00DF5297" w:rsidRPr="00DF5297" w:rsidRDefault="00DF5297" w:rsidP="00AD0E47">
      <w:pPr>
        <w:pStyle w:val="UTEMPARA1"/>
      </w:pPr>
      <w:r>
        <w:t xml:space="preserve">This chapter </w:t>
      </w:r>
      <w:r w:rsidRPr="005D7C90">
        <w:t xml:space="preserve">should highlight past studies related to the subject of the project/literature </w:t>
      </w:r>
      <w:r>
        <w:t xml:space="preserve">survey. </w:t>
      </w:r>
      <w:r w:rsidRPr="00AD0E47">
        <w:t>Background t</w:t>
      </w:r>
      <w:r>
        <w:t>heory should also be included in this chapter.</w:t>
      </w:r>
    </w:p>
    <w:p w14:paraId="7A626E9D" w14:textId="77777777" w:rsidR="00DF5297" w:rsidRPr="00AD0E47" w:rsidRDefault="00DF5297" w:rsidP="00AD0E47">
      <w:pPr>
        <w:pStyle w:val="UTEMPARA1"/>
        <w:rPr>
          <w:b/>
          <w:bCs/>
          <w:color w:val="FF0000"/>
        </w:rPr>
      </w:pPr>
      <w:r w:rsidRPr="00AD0E47">
        <w:rPr>
          <w:b/>
          <w:bCs/>
        </w:rPr>
        <w:t xml:space="preserve">Chapter 3 </w:t>
      </w:r>
      <w:r w:rsidRPr="00AD0E47">
        <w:rPr>
          <w:b/>
          <w:bCs/>
        </w:rPr>
        <w:tab/>
        <w:t>Methodology</w:t>
      </w:r>
      <w:r w:rsidR="0030413A" w:rsidRPr="00AD0E47">
        <w:rPr>
          <w:b/>
          <w:bCs/>
        </w:rPr>
        <w:t>/ Experimental Detail</w:t>
      </w:r>
    </w:p>
    <w:p w14:paraId="7A626E9E" w14:textId="556C2EEA" w:rsidR="00DF5297" w:rsidRPr="005D7C90" w:rsidRDefault="00DF5297" w:rsidP="00AD0E47">
      <w:pPr>
        <w:pStyle w:val="UTEMPARA1"/>
      </w:pPr>
      <w:r w:rsidRPr="000A6143">
        <w:t>All relevant experimental and descriptive techniques</w:t>
      </w:r>
      <w:r w:rsidRPr="005D7C90">
        <w:t xml:space="preserve"> used in the project should be outlined such that </w:t>
      </w:r>
      <w:r w:rsidR="00935758">
        <w:t>another researcher could repeat the study</w:t>
      </w:r>
      <w:r w:rsidRPr="005D7C90">
        <w:t xml:space="preserve">. </w:t>
      </w:r>
      <w:r>
        <w:t xml:space="preserve">It is recommended to use </w:t>
      </w:r>
      <w:r w:rsidR="00935758">
        <w:t xml:space="preserve">a </w:t>
      </w:r>
      <w:r>
        <w:t xml:space="preserve">flow chart with </w:t>
      </w:r>
      <w:r w:rsidR="00935758">
        <w:t xml:space="preserve">a </w:t>
      </w:r>
      <w:r>
        <w:t xml:space="preserve">clear explanation to present the project methodology. </w:t>
      </w:r>
      <w:r w:rsidRPr="005D7C90">
        <w:t>The sentences should be in</w:t>
      </w:r>
      <w:r w:rsidR="00935758">
        <w:t xml:space="preserve"> the</w:t>
      </w:r>
      <w:r w:rsidRPr="005D7C90">
        <w:t xml:space="preserve"> past tense and passive voice.</w:t>
      </w:r>
      <w:r>
        <w:t xml:space="preserve"> </w:t>
      </w:r>
      <w:r w:rsidRPr="005D7C90">
        <w:t>Reference of methods to other researchers should be made where appropriate.</w:t>
      </w:r>
    </w:p>
    <w:p w14:paraId="7A626E9F" w14:textId="77777777" w:rsidR="00DF5297" w:rsidRPr="00AD0E47" w:rsidRDefault="00DF5297" w:rsidP="00AD0E47">
      <w:pPr>
        <w:pStyle w:val="UTEMPARA1"/>
        <w:rPr>
          <w:b/>
          <w:bCs/>
        </w:rPr>
      </w:pPr>
      <w:r w:rsidRPr="00AD0E47">
        <w:rPr>
          <w:b/>
          <w:bCs/>
        </w:rPr>
        <w:t xml:space="preserve">Chapter 4 </w:t>
      </w:r>
      <w:r w:rsidRPr="00AD0E47">
        <w:rPr>
          <w:b/>
          <w:bCs/>
        </w:rPr>
        <w:tab/>
        <w:t>Results</w:t>
      </w:r>
      <w:r w:rsidR="00812EA0" w:rsidRPr="00AD0E47">
        <w:rPr>
          <w:b/>
          <w:bCs/>
        </w:rPr>
        <w:t xml:space="preserve"> and Discussion</w:t>
      </w:r>
    </w:p>
    <w:p w14:paraId="7A626EA0" w14:textId="3250AF16" w:rsidR="00812EA0" w:rsidRDefault="00DF5297" w:rsidP="00AD0E47">
      <w:pPr>
        <w:pStyle w:val="UTEMPARA1"/>
      </w:pPr>
      <w:r w:rsidRPr="005D7C90">
        <w:t>Visually and textually represent project findings. Visual representation of results: graphs, tables, diagrams and charts.</w:t>
      </w:r>
      <w:r>
        <w:t xml:space="preserve"> </w:t>
      </w:r>
      <w:r w:rsidRPr="005D7C90">
        <w:t xml:space="preserve">This may be presented as a single chapter, divided separately into </w:t>
      </w:r>
      <w:r w:rsidR="00935758">
        <w:t xml:space="preserve">an </w:t>
      </w:r>
      <w:r w:rsidRPr="005D7C90">
        <w:t>appropriate section or in two or more chapters to include the</w:t>
      </w:r>
      <w:r>
        <w:t xml:space="preserve"> </w:t>
      </w:r>
      <w:r w:rsidRPr="005D7C90">
        <w:t>analysis and presentation of data.</w:t>
      </w:r>
      <w:r>
        <w:t xml:space="preserve"> </w:t>
      </w:r>
      <w:r w:rsidRPr="005D7C90">
        <w:t>The results should be interpreted.</w:t>
      </w:r>
      <w:r w:rsidR="00812EA0" w:rsidRPr="00812EA0">
        <w:t xml:space="preserve"> </w:t>
      </w:r>
    </w:p>
    <w:p w14:paraId="7A626EA1" w14:textId="741437FC" w:rsidR="00812EA0" w:rsidRPr="005D7C90" w:rsidRDefault="00812EA0" w:rsidP="00AD0E47">
      <w:pPr>
        <w:pStyle w:val="UTEMPARA1"/>
      </w:pPr>
      <w:r w:rsidRPr="005D7C90">
        <w:t xml:space="preserve">This provides </w:t>
      </w:r>
      <w:r>
        <w:t xml:space="preserve">analysis and </w:t>
      </w:r>
      <w:r w:rsidRPr="005D7C90">
        <w:t xml:space="preserve">discussion on the </w:t>
      </w:r>
      <w:r w:rsidR="00B52073">
        <w:t>project results</w:t>
      </w:r>
      <w:r w:rsidRPr="005D7C90">
        <w:t>, stressing the significance and implications of the findings of the project undertaken. Contributions of project findings to the field of study should be highlighted.</w:t>
      </w:r>
    </w:p>
    <w:p w14:paraId="7A626EA2" w14:textId="77777777" w:rsidR="00DF5297" w:rsidRPr="00AD0E47" w:rsidRDefault="00DF5297" w:rsidP="00AD0E47">
      <w:pPr>
        <w:pStyle w:val="UTEMPARA1"/>
        <w:rPr>
          <w:b/>
          <w:bCs/>
        </w:rPr>
      </w:pPr>
      <w:r w:rsidRPr="00AD0E47">
        <w:rPr>
          <w:b/>
          <w:bCs/>
        </w:rPr>
        <w:t>Chapter 5</w:t>
      </w:r>
      <w:r w:rsidRPr="00AD0E47">
        <w:rPr>
          <w:b/>
          <w:bCs/>
        </w:rPr>
        <w:tab/>
      </w:r>
      <w:r w:rsidR="00812EA0" w:rsidRPr="00AD0E47">
        <w:rPr>
          <w:b/>
          <w:bCs/>
        </w:rPr>
        <w:t>Conclusion and Recommendation</w:t>
      </w:r>
    </w:p>
    <w:p w14:paraId="7A626EA3" w14:textId="40960732" w:rsidR="00DF5297" w:rsidRPr="000A6143" w:rsidRDefault="00DF5297" w:rsidP="00AD0E47">
      <w:pPr>
        <w:pStyle w:val="UTEMPARA1"/>
      </w:pPr>
      <w:r w:rsidRPr="005D7C90">
        <w:t>This chapter contains a brief summary of the entire work, including methods, results and major conclusions /recommendations arising from work.</w:t>
      </w:r>
      <w:r>
        <w:t xml:space="preserve"> This chapter </w:t>
      </w:r>
      <w:r w:rsidRPr="005D7C90">
        <w:t xml:space="preserve">can be </w:t>
      </w:r>
      <w:r w:rsidRPr="005D7C90">
        <w:lastRenderedPageBreak/>
        <w:t>written in a single section or in separately numbered sections.</w:t>
      </w:r>
      <w:r>
        <w:t xml:space="preserve"> </w:t>
      </w:r>
      <w:r w:rsidRPr="005D7C90">
        <w:t xml:space="preserve">Weaknesses, shortcomings and strengths of the project are presented. </w:t>
      </w:r>
      <w:r>
        <w:t>Recommendations</w:t>
      </w:r>
      <w:r w:rsidRPr="005D7C90">
        <w:t xml:space="preserve"> for future work may also be included together with contributions of </w:t>
      </w:r>
      <w:r w:rsidR="00B52073">
        <w:t xml:space="preserve">the </w:t>
      </w:r>
      <w:r w:rsidRPr="005D7C90">
        <w:t>project.</w:t>
      </w:r>
      <w:r>
        <w:t xml:space="preserve"> </w:t>
      </w:r>
      <w:r w:rsidRPr="000A6143">
        <w:t>Any potential of commerciali</w:t>
      </w:r>
      <w:r w:rsidR="006265EA">
        <w:t>s</w:t>
      </w:r>
      <w:r w:rsidRPr="000A6143">
        <w:t>ation or practical application must also be included.</w:t>
      </w:r>
    </w:p>
    <w:p w14:paraId="7A626EA4" w14:textId="649C0DB3" w:rsidR="00DF5297" w:rsidRDefault="00DF5297" w:rsidP="00AD0E47">
      <w:pPr>
        <w:pStyle w:val="UTEMPARA1"/>
      </w:pPr>
      <w:r w:rsidRPr="005D7C90">
        <w:t xml:space="preserve">It is acceptable for </w:t>
      </w:r>
      <w:r w:rsidR="00B52073">
        <w:t xml:space="preserve">the </w:t>
      </w:r>
      <w:r w:rsidRPr="005D7C90">
        <w:t>individual chapter to be self-contained, including their own introduction, methods, results and discussions, as is often the case where individual chapter</w:t>
      </w:r>
      <w:r w:rsidR="00CA08CB">
        <w:t>s</w:t>
      </w:r>
      <w:r w:rsidRPr="005D7C90">
        <w:t xml:space="preserve"> </w:t>
      </w:r>
      <w:r w:rsidR="00CA08CB">
        <w:t>are</w:t>
      </w:r>
      <w:r w:rsidRPr="005D7C90">
        <w:t xml:space="preserve"> submitted for publication. However, in such </w:t>
      </w:r>
      <w:r>
        <w:t xml:space="preserve">a </w:t>
      </w:r>
      <w:r w:rsidRPr="005D7C90">
        <w:t>report</w:t>
      </w:r>
      <w:r w:rsidR="00CA08CB">
        <w:t>,</w:t>
      </w:r>
      <w:r w:rsidRPr="005D7C90">
        <w:t xml:space="preserve"> a broader introduction to the whole project should be included to tie the chapters or sections together and to provide the framework for the whole project.</w:t>
      </w:r>
    </w:p>
    <w:p w14:paraId="7A626EA5" w14:textId="77777777" w:rsidR="0030413A" w:rsidRPr="00AD0E47" w:rsidRDefault="0030413A" w:rsidP="00AD0E47">
      <w:pPr>
        <w:pStyle w:val="UTEMPARA1"/>
        <w:rPr>
          <w:b/>
          <w:bCs/>
        </w:rPr>
      </w:pPr>
      <w:r w:rsidRPr="00AD0E47">
        <w:rPr>
          <w:b/>
          <w:bCs/>
        </w:rPr>
        <w:t>References</w:t>
      </w:r>
    </w:p>
    <w:p w14:paraId="7A626EA6" w14:textId="77777777" w:rsidR="000B78DD" w:rsidRPr="005D7C90" w:rsidRDefault="000B78DD" w:rsidP="000B78DD">
      <w:pPr>
        <w:pStyle w:val="Heading2"/>
      </w:pPr>
      <w:bookmarkStart w:id="60" w:name="_Toc217380755"/>
      <w:bookmarkStart w:id="61" w:name="_Toc218504787"/>
      <w:bookmarkStart w:id="62" w:name="_Toc98186444"/>
      <w:r w:rsidRPr="005D7C90">
        <w:t>Mathematical Equation</w:t>
      </w:r>
      <w:bookmarkEnd w:id="60"/>
      <w:bookmarkEnd w:id="61"/>
      <w:bookmarkEnd w:id="62"/>
    </w:p>
    <w:p w14:paraId="7A626EA7" w14:textId="478BB5CA" w:rsidR="00DF5297" w:rsidRDefault="00CA08CB" w:rsidP="00AD0E47">
      <w:pPr>
        <w:pStyle w:val="UTEMPARA1"/>
      </w:pPr>
      <w:r>
        <w:t>A m</w:t>
      </w:r>
      <w:r w:rsidR="000B78DD" w:rsidRPr="000B78DD">
        <w:t>athematical equation or any equations must be written in a single line and right-justified. It also needs to be numbered consecutively as shown in (2.1) and (2.2);</w:t>
      </w:r>
    </w:p>
    <w:tbl>
      <w:tblPr>
        <w:tblW w:w="8789" w:type="dxa"/>
        <w:tblLook w:val="04A0" w:firstRow="1" w:lastRow="0" w:firstColumn="1" w:lastColumn="0" w:noHBand="0" w:noVBand="1"/>
      </w:tblPr>
      <w:tblGrid>
        <w:gridCol w:w="7910"/>
        <w:gridCol w:w="879"/>
      </w:tblGrid>
      <w:tr w:rsidR="003E0B8D" w14:paraId="7A626EAA" w14:textId="77777777" w:rsidTr="008A78FF">
        <w:tc>
          <w:tcPr>
            <w:tcW w:w="4500" w:type="pct"/>
            <w:vAlign w:val="center"/>
          </w:tcPr>
          <w:p w14:paraId="7A626EA8" w14:textId="77777777" w:rsidR="003E0B8D" w:rsidRPr="001A64D9" w:rsidRDefault="0089106A" w:rsidP="001A64D9">
            <w:pPr>
              <w:jc w:val="center"/>
              <w:rPr>
                <w:rFonts w:ascii="Arial Narrow" w:hAnsi="Arial Narrow"/>
                <w:lang w:val="en-US"/>
              </w:rPr>
            </w:pPr>
            <w:r w:rsidRPr="005D7C90">
              <w:rPr>
                <w:rFonts w:cs="Arial"/>
                <w:lang w:val="en-US"/>
              </w:rPr>
              <w:t xml:space="preserve">Output voltage, </w:t>
            </w:r>
            <w:r w:rsidRPr="00904284">
              <w:rPr>
                <w:position w:val="-32"/>
                <w:lang w:val="en-US"/>
              </w:rPr>
              <w:object w:dxaOrig="1540" w:dyaOrig="760" w14:anchorId="7A6270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2pt;height:38.5pt" o:ole="">
                  <v:imagedata r:id="rId10" o:title=""/>
                </v:shape>
                <o:OLEObject Type="Embed" ProgID="Equation.DSMT4" ShapeID="_x0000_i1025" DrawAspect="Content" ObjectID="_1708799353" r:id="rId11"/>
              </w:object>
            </w:r>
          </w:p>
        </w:tc>
        <w:tc>
          <w:tcPr>
            <w:tcW w:w="500" w:type="pct"/>
            <w:vAlign w:val="center"/>
          </w:tcPr>
          <w:p w14:paraId="7A626EA9" w14:textId="77777777" w:rsidR="003E0B8D" w:rsidRDefault="00A5177E" w:rsidP="00C70BD0">
            <w:pPr>
              <w:jc w:val="right"/>
              <w:rPr>
                <w:lang w:val="en-US"/>
              </w:rPr>
            </w:pPr>
            <w:bookmarkStart w:id="63" w:name="_Ref452285"/>
            <w:bookmarkStart w:id="64" w:name="_Ref517257"/>
            <w:r>
              <w:t>(</w:t>
            </w:r>
            <w:r w:rsidR="00C71DF8">
              <w:fldChar w:fldCharType="begin"/>
            </w:r>
            <w:r w:rsidR="00C71DF8">
              <w:instrText xml:space="preserve"> STYLEREF 1 \s </w:instrText>
            </w:r>
            <w:r w:rsidR="00C71DF8">
              <w:fldChar w:fldCharType="separate"/>
            </w:r>
            <w:r w:rsidR="00CF11F4">
              <w:rPr>
                <w:noProof/>
              </w:rPr>
              <w:t>2</w:t>
            </w:r>
            <w:r w:rsidR="00C71DF8">
              <w:fldChar w:fldCharType="end"/>
            </w:r>
            <w:r w:rsidR="00C71DF8">
              <w:noBreakHyphen/>
            </w:r>
            <w:r w:rsidR="00C71DF8">
              <w:fldChar w:fldCharType="begin"/>
            </w:r>
            <w:r w:rsidR="00C71DF8">
              <w:instrText xml:space="preserve"> SEQ Equation \* ARABIC \s 1 </w:instrText>
            </w:r>
            <w:r w:rsidR="00C71DF8">
              <w:fldChar w:fldCharType="separate"/>
            </w:r>
            <w:r w:rsidR="00CF11F4">
              <w:rPr>
                <w:noProof/>
              </w:rPr>
              <w:t>1</w:t>
            </w:r>
            <w:r w:rsidR="00C71DF8">
              <w:fldChar w:fldCharType="end"/>
            </w:r>
            <w:bookmarkEnd w:id="63"/>
            <w:r w:rsidR="003E0B8D">
              <w:t>)</w:t>
            </w:r>
            <w:bookmarkEnd w:id="64"/>
          </w:p>
        </w:tc>
      </w:tr>
    </w:tbl>
    <w:p w14:paraId="7A626EAB" w14:textId="77777777" w:rsidR="000B78DD" w:rsidRDefault="000B78DD" w:rsidP="00AD0E47">
      <w:pPr>
        <w:pStyle w:val="UTEMPARA1"/>
      </w:pPr>
      <w:r w:rsidRPr="000B78DD">
        <w:t>Therefore</w:t>
      </w:r>
      <w:r>
        <w:t>,</w:t>
      </w:r>
    </w:p>
    <w:tbl>
      <w:tblPr>
        <w:tblW w:w="8789" w:type="dxa"/>
        <w:tblLook w:val="04A0" w:firstRow="1" w:lastRow="0" w:firstColumn="1" w:lastColumn="0" w:noHBand="0" w:noVBand="1"/>
      </w:tblPr>
      <w:tblGrid>
        <w:gridCol w:w="7910"/>
        <w:gridCol w:w="879"/>
      </w:tblGrid>
      <w:tr w:rsidR="000B78DD" w14:paraId="7A626EAE" w14:textId="77777777" w:rsidTr="005B4CE8">
        <w:tc>
          <w:tcPr>
            <w:tcW w:w="4500" w:type="pct"/>
            <w:vAlign w:val="center"/>
          </w:tcPr>
          <w:p w14:paraId="7A626EAC" w14:textId="77777777" w:rsidR="000B78DD" w:rsidRPr="007F68F3" w:rsidRDefault="0089106A" w:rsidP="005B4CE8">
            <w:pPr>
              <w:jc w:val="center"/>
              <w:rPr>
                <w:lang w:val="en-US"/>
              </w:rPr>
            </w:pPr>
            <w:r>
              <w:rPr>
                <w:lang w:val="en-US"/>
              </w:rPr>
              <w:t xml:space="preserve">Gain, </w:t>
            </w:r>
            <w:r w:rsidRPr="00904284">
              <w:rPr>
                <w:position w:val="-30"/>
                <w:lang w:val="en-US"/>
              </w:rPr>
              <w:object w:dxaOrig="800" w:dyaOrig="680" w14:anchorId="7A627076">
                <v:shape id="_x0000_i1026" type="#_x0000_t75" style="width:39.35pt;height:35.15pt" o:ole="">
                  <v:imagedata r:id="rId12" o:title=""/>
                </v:shape>
                <o:OLEObject Type="Embed" ProgID="Equation.DSMT4" ShapeID="_x0000_i1026" DrawAspect="Content" ObjectID="_1708799354" r:id="rId13"/>
              </w:object>
            </w:r>
            <w:r>
              <w:rPr>
                <w:lang w:val="en-US"/>
              </w:rPr>
              <w:tab/>
            </w:r>
          </w:p>
        </w:tc>
        <w:tc>
          <w:tcPr>
            <w:tcW w:w="500" w:type="pct"/>
            <w:vAlign w:val="center"/>
          </w:tcPr>
          <w:p w14:paraId="7A626EAD" w14:textId="77777777" w:rsidR="000B78DD" w:rsidRDefault="000B78DD" w:rsidP="005B4CE8">
            <w:pPr>
              <w:jc w:val="right"/>
            </w:pPr>
            <w:r>
              <w:t>(</w:t>
            </w:r>
            <w:r w:rsidR="00C71DF8">
              <w:fldChar w:fldCharType="begin"/>
            </w:r>
            <w:r w:rsidR="00C71DF8">
              <w:instrText xml:space="preserve"> STYLEREF 1 \s </w:instrText>
            </w:r>
            <w:r w:rsidR="00C71DF8">
              <w:fldChar w:fldCharType="separate"/>
            </w:r>
            <w:r w:rsidR="00CF11F4">
              <w:rPr>
                <w:noProof/>
              </w:rPr>
              <w:t>2</w:t>
            </w:r>
            <w:r w:rsidR="00C71DF8">
              <w:fldChar w:fldCharType="end"/>
            </w:r>
            <w:r w:rsidR="00C71DF8">
              <w:noBreakHyphen/>
            </w:r>
            <w:r w:rsidR="00C71DF8">
              <w:fldChar w:fldCharType="begin"/>
            </w:r>
            <w:r w:rsidR="00C71DF8">
              <w:instrText xml:space="preserve"> SEQ Equation \* ARABIC \s 1 </w:instrText>
            </w:r>
            <w:r w:rsidR="00C71DF8">
              <w:fldChar w:fldCharType="separate"/>
            </w:r>
            <w:r w:rsidR="00CF11F4">
              <w:rPr>
                <w:noProof/>
              </w:rPr>
              <w:t>2</w:t>
            </w:r>
            <w:r w:rsidR="00C71DF8">
              <w:fldChar w:fldCharType="end"/>
            </w:r>
            <w:r>
              <w:t>)</w:t>
            </w:r>
          </w:p>
        </w:tc>
      </w:tr>
    </w:tbl>
    <w:p w14:paraId="7A626EAF" w14:textId="77777777" w:rsidR="007F68F3" w:rsidRDefault="007F68F3" w:rsidP="008568DB">
      <w:pPr>
        <w:pStyle w:val="Heading2"/>
        <w:rPr>
          <w:lang w:val="en-US"/>
        </w:rPr>
      </w:pPr>
      <w:bookmarkStart w:id="65" w:name="_Toc458272"/>
      <w:bookmarkStart w:id="66" w:name="_Toc98186445"/>
      <w:r>
        <w:rPr>
          <w:lang w:val="en-US"/>
        </w:rPr>
        <w:t>Cross referencing Tables, Figures and Formulas</w:t>
      </w:r>
      <w:bookmarkEnd w:id="65"/>
      <w:bookmarkEnd w:id="66"/>
    </w:p>
    <w:p w14:paraId="7A626EB0" w14:textId="3CE61A76" w:rsidR="00080A4F" w:rsidRDefault="007F68F3" w:rsidP="00AD0E47">
      <w:pPr>
        <w:pStyle w:val="UTEMPARA1"/>
      </w:pPr>
      <w:r>
        <w:t xml:space="preserve">In </w:t>
      </w:r>
      <w:r w:rsidR="00377195">
        <w:t xml:space="preserve">the </w:t>
      </w:r>
      <w:r>
        <w:t>paragraph, we demonstrate examples to cross reference tables,</w:t>
      </w:r>
      <w:r w:rsidR="00952EAB">
        <w:t xml:space="preserve"> </w:t>
      </w:r>
      <w:r w:rsidR="00080A4F">
        <w:t xml:space="preserve">figures and formulas : </w:t>
      </w:r>
    </w:p>
    <w:p w14:paraId="7A626EB1" w14:textId="2BFD471E" w:rsidR="00080A4F" w:rsidRDefault="007F68F3" w:rsidP="00AD0E47">
      <w:pPr>
        <w:pStyle w:val="UTEMPARA1"/>
      </w:pPr>
      <w:r w:rsidRPr="00952EAB">
        <w:t>Referring to</w:t>
      </w:r>
      <w:r w:rsidR="00952EAB" w:rsidRPr="00952EAB">
        <w:t xml:space="preserve"> </w:t>
      </w:r>
      <w:r w:rsidR="002F03BD">
        <w:fldChar w:fldCharType="begin"/>
      </w:r>
      <w:r w:rsidR="002F03BD">
        <w:instrText xml:space="preserve"> REF _Ref451958  \* MERGEFORMAT </w:instrText>
      </w:r>
      <w:r w:rsidR="002F03BD">
        <w:fldChar w:fldCharType="separate"/>
      </w:r>
      <w:r w:rsidR="00377195">
        <w:rPr>
          <w:b/>
          <w:bCs/>
        </w:rPr>
        <w:t>Error! Reference source not found.</w:t>
      </w:r>
      <w:r w:rsidR="002F03BD">
        <w:fldChar w:fldCharType="end"/>
      </w:r>
    </w:p>
    <w:p w14:paraId="7A626EB2" w14:textId="77777777" w:rsidR="00080A4F" w:rsidRDefault="00080A4F" w:rsidP="00AD0E47">
      <w:pPr>
        <w:pStyle w:val="UTEMPARA1"/>
      </w:pPr>
      <w:r>
        <w:t xml:space="preserve">Referring to </w:t>
      </w:r>
      <w:r w:rsidR="00952EAB" w:rsidRPr="00952EAB">
        <w:t xml:space="preserve"> </w:t>
      </w:r>
      <w:r w:rsidR="00952EAB" w:rsidRPr="00952EAB">
        <w:fldChar w:fldCharType="begin"/>
      </w:r>
      <w:r w:rsidR="00952EAB" w:rsidRPr="00952EAB">
        <w:instrText xml:space="preserve"> REF _Ref452084 </w:instrText>
      </w:r>
      <w:r w:rsidR="00952EAB">
        <w:instrText xml:space="preserve"> \* MERGEFORMAT </w:instrText>
      </w:r>
      <w:r w:rsidR="00952EAB" w:rsidRPr="00952EAB">
        <w:fldChar w:fldCharType="separate"/>
      </w:r>
      <w:r w:rsidR="00D25BA7">
        <w:rPr>
          <w:b/>
          <w:bCs/>
        </w:rPr>
        <w:t>Error! Reference source not found.</w:t>
      </w:r>
      <w:r w:rsidR="00952EAB" w:rsidRPr="00952EAB">
        <w:fldChar w:fldCharType="end"/>
      </w:r>
    </w:p>
    <w:p w14:paraId="7A626EB3" w14:textId="77777777" w:rsidR="0094312D" w:rsidRPr="00952EAB" w:rsidRDefault="00080A4F" w:rsidP="00AD0E47">
      <w:pPr>
        <w:pStyle w:val="UTEMPARA1"/>
      </w:pPr>
      <w:r>
        <w:t xml:space="preserve">Referring to </w:t>
      </w:r>
      <w:r w:rsidR="00952EAB">
        <w:t xml:space="preserve"> </w:t>
      </w:r>
      <w:r w:rsidR="006462E5">
        <w:fldChar w:fldCharType="begin"/>
      </w:r>
      <w:r w:rsidR="006462E5">
        <w:instrText xml:space="preserve"> REF _Ref517257 \h </w:instrText>
      </w:r>
      <w:r w:rsidR="006462E5">
        <w:fldChar w:fldCharType="separate"/>
      </w:r>
      <w:r w:rsidR="00CF11F4">
        <w:t>(</w:t>
      </w:r>
      <w:r w:rsidR="00CF11F4">
        <w:rPr>
          <w:noProof/>
        </w:rPr>
        <w:t>2</w:t>
      </w:r>
      <w:r w:rsidR="00CF11F4">
        <w:noBreakHyphen/>
      </w:r>
      <w:r w:rsidR="00CF11F4">
        <w:rPr>
          <w:noProof/>
        </w:rPr>
        <w:t>1</w:t>
      </w:r>
      <w:r w:rsidR="00CF11F4">
        <w:t>)</w:t>
      </w:r>
      <w:r w:rsidR="006462E5">
        <w:fldChar w:fldCharType="end"/>
      </w:r>
      <w:r w:rsidR="006462E5">
        <w:rPr>
          <w:noProof/>
        </w:rPr>
        <w:t xml:space="preserve">  and </w:t>
      </w:r>
      <w:r w:rsidR="006462E5">
        <w:rPr>
          <w:noProof/>
        </w:rPr>
        <w:fldChar w:fldCharType="begin"/>
      </w:r>
      <w:r w:rsidR="006462E5">
        <w:rPr>
          <w:noProof/>
        </w:rPr>
        <w:instrText xml:space="preserve"> REF _Ref517243 \h </w:instrText>
      </w:r>
      <w:r w:rsidR="006462E5">
        <w:rPr>
          <w:noProof/>
        </w:rPr>
      </w:r>
      <w:r w:rsidR="006462E5">
        <w:rPr>
          <w:noProof/>
        </w:rPr>
        <w:fldChar w:fldCharType="separate"/>
      </w:r>
      <w:r w:rsidR="00CF11F4">
        <w:rPr>
          <w:b/>
          <w:bCs/>
          <w:noProof/>
        </w:rPr>
        <w:t>Error! Reference source not found.</w:t>
      </w:r>
      <w:r w:rsidR="006462E5">
        <w:rPr>
          <w:noProof/>
        </w:rPr>
        <w:fldChar w:fldCharType="end"/>
      </w:r>
    </w:p>
    <w:p w14:paraId="7A626EB4" w14:textId="77777777" w:rsidR="00BD7B1A" w:rsidRDefault="00BD7B1A" w:rsidP="008568DB">
      <w:pPr>
        <w:pStyle w:val="Heading2"/>
        <w:rPr>
          <w:lang w:val="en-US"/>
        </w:rPr>
      </w:pPr>
      <w:bookmarkStart w:id="67" w:name="_Toc98186446"/>
      <w:r>
        <w:rPr>
          <w:lang w:val="en-US"/>
        </w:rPr>
        <w:lastRenderedPageBreak/>
        <w:t>Quotation</w:t>
      </w:r>
      <w:bookmarkEnd w:id="67"/>
    </w:p>
    <w:p w14:paraId="7A626EB5" w14:textId="2E9E24B7" w:rsidR="00BD7B1A" w:rsidRDefault="00BD7B1A" w:rsidP="00AD0E47">
      <w:pPr>
        <w:pStyle w:val="UTEMPARA1"/>
      </w:pPr>
      <w:r>
        <w:t xml:space="preserve">To insert a quote like this, use </w:t>
      </w:r>
      <w:r w:rsidRPr="00EC2CE4">
        <w:rPr>
          <w:i/>
        </w:rPr>
        <w:t>Quo</w:t>
      </w:r>
      <w:r>
        <w:rPr>
          <w:i/>
        </w:rPr>
        <w:t>t</w:t>
      </w:r>
      <w:r w:rsidRPr="00EC2CE4">
        <w:rPr>
          <w:i/>
        </w:rPr>
        <w:t xml:space="preserve">ation </w:t>
      </w:r>
      <w:r>
        <w:rPr>
          <w:i/>
        </w:rPr>
        <w:t>UTeM</w:t>
      </w:r>
      <w:r>
        <w:t xml:space="preserve"> style. Please ensure all quotation</w:t>
      </w:r>
      <w:r w:rsidR="00377195">
        <w:t>s</w:t>
      </w:r>
      <w:r>
        <w:t xml:space="preserve"> are properly cited.</w:t>
      </w:r>
    </w:p>
    <w:p w14:paraId="7A626EB6" w14:textId="77777777" w:rsidR="008A05E1" w:rsidRDefault="00BD7B1A" w:rsidP="008A05E1">
      <w:pPr>
        <w:pStyle w:val="UTEMQUOTATION"/>
      </w:pPr>
      <w:r w:rsidRPr="00BD7B1A">
        <w:t xml:space="preserve">This is an example of a </w:t>
      </w:r>
      <w:r>
        <w:t xml:space="preserve">quotation format. It </w:t>
      </w:r>
      <w:r w:rsidRPr="00BD7B1A">
        <w:t xml:space="preserve">indicates its importance and validity. Introduction is the first part of a thesis and allows the readers to get the general idea of what your thesis is about. It also acquaints the readers with the thesis topic, explaining the basic points of the research and pointing the direction of your research. </w:t>
      </w:r>
      <w:r w:rsidR="008835FD">
        <w:t>..</w:t>
      </w:r>
    </w:p>
    <w:p w14:paraId="7A626EB7" w14:textId="77777777" w:rsidR="00BB218F" w:rsidRDefault="00BB218F" w:rsidP="00BB218F">
      <w:pPr>
        <w:rPr>
          <w:lang w:val="en-US"/>
        </w:rPr>
      </w:pPr>
    </w:p>
    <w:p w14:paraId="7A626EB8" w14:textId="77777777" w:rsidR="00BB218F" w:rsidRPr="00BB218F" w:rsidRDefault="00BB218F" w:rsidP="00BB218F">
      <w:pPr>
        <w:rPr>
          <w:lang w:val="en-US"/>
        </w:rPr>
        <w:sectPr w:rsidR="00BB218F" w:rsidRPr="00BB218F" w:rsidSect="00812EA0">
          <w:footerReference w:type="default" r:id="rId14"/>
          <w:pgSz w:w="11909" w:h="16834" w:code="9"/>
          <w:pgMar w:top="1418" w:right="1418" w:bottom="1418" w:left="2268" w:header="720" w:footer="851" w:gutter="0"/>
          <w:pgNumType w:start="1"/>
          <w:cols w:space="720"/>
          <w:docGrid w:linePitch="360"/>
        </w:sectPr>
      </w:pPr>
    </w:p>
    <w:p w14:paraId="7A626EB9" w14:textId="77777777" w:rsidR="008A05E1" w:rsidRDefault="008A05E1" w:rsidP="008568DB">
      <w:pPr>
        <w:pStyle w:val="Heading2"/>
        <w:rPr>
          <w:lang w:val="en-US"/>
        </w:rPr>
      </w:pPr>
      <w:bookmarkStart w:id="68" w:name="_Toc98186447"/>
      <w:r w:rsidRPr="008A05E1">
        <w:rPr>
          <w:lang w:val="en-US"/>
        </w:rPr>
        <w:lastRenderedPageBreak/>
        <w:t>Sample of Figure and Table in landscape orientation</w:t>
      </w:r>
      <w:bookmarkEnd w:id="68"/>
    </w:p>
    <w:p w14:paraId="7A626EBA" w14:textId="77777777" w:rsidR="009015DD" w:rsidRDefault="009015DD" w:rsidP="009015DD">
      <w:pPr>
        <w:jc w:val="center"/>
        <w:rPr>
          <w:lang w:val="en-US"/>
        </w:rPr>
      </w:pPr>
      <w:r>
        <w:rPr>
          <w:noProof/>
          <w:lang w:val="en-US"/>
        </w:rPr>
        <w:drawing>
          <wp:inline distT="0" distB="0" distL="0" distR="0" wp14:anchorId="7A627077" wp14:editId="7A627078">
            <wp:extent cx="6367951" cy="4248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15">
                      <a:extLst>
                        <a:ext uri="{28A0092B-C50C-407E-A947-70E740481C1C}">
                          <a14:useLocalDpi xmlns:a14="http://schemas.microsoft.com/office/drawing/2010/main" val="0"/>
                        </a:ext>
                      </a:extLst>
                    </a:blip>
                    <a:stretch>
                      <a:fillRect/>
                    </a:stretch>
                  </pic:blipFill>
                  <pic:spPr>
                    <a:xfrm>
                      <a:off x="0" y="0"/>
                      <a:ext cx="6427152" cy="4287644"/>
                    </a:xfrm>
                    <a:prstGeom prst="rect">
                      <a:avLst/>
                    </a:prstGeom>
                  </pic:spPr>
                </pic:pic>
              </a:graphicData>
            </a:graphic>
          </wp:inline>
        </w:drawing>
      </w:r>
    </w:p>
    <w:p w14:paraId="7A626EBB" w14:textId="77777777" w:rsidR="009015DD" w:rsidRPr="007F68F3" w:rsidRDefault="009015DD" w:rsidP="00221EEF">
      <w:pPr>
        <w:pStyle w:val="UTEMTABLEFIGURECAPTION"/>
        <w:rPr>
          <w:b/>
        </w:rPr>
      </w:pPr>
      <w:bookmarkStart w:id="69" w:name="_Toc98174842"/>
      <w:r w:rsidRPr="007F68F3">
        <w:t xml:space="preserve">Figure </w:t>
      </w:r>
      <w:r w:rsidRPr="007F68F3">
        <w:rPr>
          <w:b/>
        </w:rPr>
        <w:fldChar w:fldCharType="begin"/>
      </w:r>
      <w:r w:rsidRPr="007F68F3">
        <w:instrText xml:space="preserve"> STYLEREF 1 \s </w:instrText>
      </w:r>
      <w:r w:rsidRPr="007F68F3">
        <w:rPr>
          <w:b/>
        </w:rPr>
        <w:fldChar w:fldCharType="separate"/>
      </w:r>
      <w:r w:rsidR="00CF11F4">
        <w:rPr>
          <w:noProof/>
        </w:rPr>
        <w:t>2</w:t>
      </w:r>
      <w:r w:rsidRPr="007F68F3">
        <w:rPr>
          <w:b/>
        </w:rPr>
        <w:fldChar w:fldCharType="end"/>
      </w:r>
      <w:r w:rsidRPr="007F68F3">
        <w:t>.</w:t>
      </w:r>
      <w:r w:rsidRPr="007F68F3">
        <w:rPr>
          <w:b/>
        </w:rPr>
        <w:fldChar w:fldCharType="begin"/>
      </w:r>
      <w:r w:rsidRPr="007F68F3">
        <w:instrText xml:space="preserve"> SEQ Figure \* ARABIC \s 1 </w:instrText>
      </w:r>
      <w:r w:rsidRPr="007F68F3">
        <w:rPr>
          <w:b/>
        </w:rPr>
        <w:fldChar w:fldCharType="separate"/>
      </w:r>
      <w:r w:rsidR="00CF11F4">
        <w:rPr>
          <w:noProof/>
        </w:rPr>
        <w:t>1</w:t>
      </w:r>
      <w:r w:rsidRPr="007F68F3">
        <w:rPr>
          <w:b/>
        </w:rPr>
        <w:fldChar w:fldCharType="end"/>
      </w:r>
      <w:r w:rsidR="00E46507">
        <w:rPr>
          <w:b/>
        </w:rPr>
        <w:t>:</w:t>
      </w:r>
      <w:r>
        <w:tab/>
        <w:t>Figure XYZ</w:t>
      </w:r>
      <w:bookmarkEnd w:id="69"/>
      <w:r>
        <w:t xml:space="preserve"> </w:t>
      </w:r>
      <w:r w:rsidR="00C71DF8">
        <w:t xml:space="preserve"> </w:t>
      </w:r>
    </w:p>
    <w:p w14:paraId="7A626EBC" w14:textId="77777777" w:rsidR="009015DD" w:rsidRDefault="009015DD" w:rsidP="008568DB">
      <w:pPr>
        <w:pStyle w:val="Heading2"/>
        <w:rPr>
          <w:lang w:val="en-US"/>
        </w:rPr>
      </w:pPr>
      <w:bookmarkStart w:id="70" w:name="_Toc98186448"/>
      <w:r w:rsidRPr="008A05E1">
        <w:rPr>
          <w:lang w:val="en-US"/>
        </w:rPr>
        <w:lastRenderedPageBreak/>
        <w:t>Sample of Figure and Table in landscape orientation</w:t>
      </w:r>
      <w:bookmarkEnd w:id="70"/>
    </w:p>
    <w:p w14:paraId="7A626EBD" w14:textId="24F785D9" w:rsidR="009015DD" w:rsidRPr="009015DD" w:rsidRDefault="009015DD" w:rsidP="00221EEF">
      <w:pPr>
        <w:pStyle w:val="UTEMTABLEFIGURECAPTION"/>
        <w:rPr>
          <w:lang w:val="en-US"/>
        </w:rPr>
      </w:pPr>
      <w:bookmarkStart w:id="71" w:name="_Toc98174834"/>
      <w:r w:rsidRPr="00540B04">
        <w:t xml:space="preserve">Table </w:t>
      </w:r>
      <w:r w:rsidR="008D68E3">
        <w:fldChar w:fldCharType="begin"/>
      </w:r>
      <w:r w:rsidR="008D68E3">
        <w:instrText xml:space="preserve"> STYLEREF 1 \s </w:instrText>
      </w:r>
      <w:r w:rsidR="008D68E3">
        <w:fldChar w:fldCharType="separate"/>
      </w:r>
      <w:r w:rsidR="00CF11F4">
        <w:rPr>
          <w:noProof/>
        </w:rPr>
        <w:t>2</w:t>
      </w:r>
      <w:r w:rsidR="008D68E3">
        <w:fldChar w:fldCharType="end"/>
      </w:r>
      <w:r w:rsidR="008D68E3">
        <w:t>.</w:t>
      </w:r>
      <w:r w:rsidR="00E46507">
        <w:t>2:</w:t>
      </w:r>
      <w:r w:rsidR="00403A1B">
        <w:tab/>
      </w:r>
      <w:r w:rsidRPr="00540B04">
        <w:t>Validation of</w:t>
      </w:r>
      <w:r>
        <w:t xml:space="preserve"> TL estimation with time</w:t>
      </w:r>
      <w:r w:rsidR="00377195">
        <w:t>-</w:t>
      </w:r>
      <w:r w:rsidRPr="00FE0CAF">
        <w:t>series</w:t>
      </w:r>
      <w:r>
        <w:t xml:space="preserve"> load flow</w:t>
      </w:r>
      <w:r w:rsidRPr="0055604A">
        <w:t xml:space="preserve"> </w:t>
      </w:r>
      <w:r>
        <w:t>simulations based</w:t>
      </w:r>
      <w:r w:rsidR="00837724">
        <w:br/>
      </w:r>
      <w:r>
        <w:t xml:space="preserve"> on results obtained from local power utilities</w:t>
      </w:r>
      <w:bookmarkEnd w:id="7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2331"/>
        <w:gridCol w:w="2331"/>
        <w:gridCol w:w="2331"/>
        <w:gridCol w:w="2332"/>
        <w:gridCol w:w="2332"/>
      </w:tblGrid>
      <w:tr w:rsidR="009015DD" w14:paraId="7A626EC4" w14:textId="77777777" w:rsidTr="00FE0CAF">
        <w:tc>
          <w:tcPr>
            <w:tcW w:w="2331" w:type="dxa"/>
          </w:tcPr>
          <w:p w14:paraId="7A626EBE" w14:textId="77777777" w:rsidR="009015DD" w:rsidRPr="009015DD" w:rsidRDefault="009015DD" w:rsidP="009015DD">
            <w:pPr>
              <w:jc w:val="center"/>
              <w:rPr>
                <w:lang w:val="en-US"/>
              </w:rPr>
            </w:pPr>
            <w:r w:rsidRPr="009015DD">
              <w:rPr>
                <w:lang w:val="en-US"/>
              </w:rPr>
              <w:t xml:space="preserve">No. </w:t>
            </w:r>
          </w:p>
        </w:tc>
        <w:tc>
          <w:tcPr>
            <w:tcW w:w="2331" w:type="dxa"/>
          </w:tcPr>
          <w:p w14:paraId="7A626EBF" w14:textId="77777777" w:rsidR="009015DD" w:rsidRPr="009015DD" w:rsidRDefault="009015DD" w:rsidP="009015DD">
            <w:pPr>
              <w:jc w:val="center"/>
              <w:rPr>
                <w:lang w:val="en-US"/>
              </w:rPr>
            </w:pPr>
            <w:r w:rsidRPr="009015DD">
              <w:rPr>
                <w:lang w:val="en-US"/>
              </w:rPr>
              <w:t>Parameter A</w:t>
            </w:r>
          </w:p>
        </w:tc>
        <w:tc>
          <w:tcPr>
            <w:tcW w:w="2331" w:type="dxa"/>
          </w:tcPr>
          <w:p w14:paraId="7A626EC0" w14:textId="77777777" w:rsidR="009015DD" w:rsidRPr="009015DD" w:rsidRDefault="009015DD" w:rsidP="009015DD">
            <w:pPr>
              <w:jc w:val="center"/>
              <w:rPr>
                <w:lang w:val="en-US"/>
              </w:rPr>
            </w:pPr>
            <w:r w:rsidRPr="009015DD">
              <w:rPr>
                <w:lang w:val="en-US"/>
              </w:rPr>
              <w:t>Parameter B</w:t>
            </w:r>
          </w:p>
        </w:tc>
        <w:tc>
          <w:tcPr>
            <w:tcW w:w="2331" w:type="dxa"/>
          </w:tcPr>
          <w:p w14:paraId="7A626EC1" w14:textId="77777777" w:rsidR="009015DD" w:rsidRPr="009015DD" w:rsidRDefault="009015DD" w:rsidP="009015DD">
            <w:pPr>
              <w:jc w:val="center"/>
              <w:rPr>
                <w:lang w:val="en-US"/>
              </w:rPr>
            </w:pPr>
            <w:r w:rsidRPr="009015DD">
              <w:rPr>
                <w:lang w:val="en-US"/>
              </w:rPr>
              <w:t>Parameter C</w:t>
            </w:r>
          </w:p>
        </w:tc>
        <w:tc>
          <w:tcPr>
            <w:tcW w:w="2332" w:type="dxa"/>
          </w:tcPr>
          <w:p w14:paraId="7A626EC2" w14:textId="77777777" w:rsidR="009015DD" w:rsidRPr="009015DD" w:rsidRDefault="009015DD" w:rsidP="009015DD">
            <w:pPr>
              <w:jc w:val="center"/>
              <w:rPr>
                <w:lang w:val="en-US"/>
              </w:rPr>
            </w:pPr>
            <w:r w:rsidRPr="009015DD">
              <w:rPr>
                <w:lang w:val="en-US"/>
              </w:rPr>
              <w:t>Parameter D</w:t>
            </w:r>
          </w:p>
        </w:tc>
        <w:tc>
          <w:tcPr>
            <w:tcW w:w="2332" w:type="dxa"/>
          </w:tcPr>
          <w:p w14:paraId="7A626EC3" w14:textId="77777777" w:rsidR="009015DD" w:rsidRPr="009015DD" w:rsidRDefault="009015DD" w:rsidP="009015DD">
            <w:pPr>
              <w:jc w:val="center"/>
              <w:rPr>
                <w:lang w:val="en-US"/>
              </w:rPr>
            </w:pPr>
            <w:r w:rsidRPr="009015DD">
              <w:rPr>
                <w:lang w:val="en-US"/>
              </w:rPr>
              <w:t>Parameter E</w:t>
            </w:r>
          </w:p>
        </w:tc>
      </w:tr>
      <w:tr w:rsidR="009015DD" w14:paraId="7A626ECB" w14:textId="77777777" w:rsidTr="00FE0CAF">
        <w:tc>
          <w:tcPr>
            <w:tcW w:w="2331" w:type="dxa"/>
          </w:tcPr>
          <w:p w14:paraId="7A626EC5" w14:textId="77777777" w:rsidR="009015DD" w:rsidRDefault="009015DD" w:rsidP="009015DD">
            <w:pPr>
              <w:spacing w:line="480" w:lineRule="auto"/>
              <w:jc w:val="center"/>
              <w:rPr>
                <w:lang w:val="en-US"/>
              </w:rPr>
            </w:pPr>
            <w:r>
              <w:rPr>
                <w:lang w:val="en-US"/>
              </w:rPr>
              <w:t>1</w:t>
            </w:r>
          </w:p>
        </w:tc>
        <w:tc>
          <w:tcPr>
            <w:tcW w:w="2331" w:type="dxa"/>
          </w:tcPr>
          <w:p w14:paraId="7A626EC6" w14:textId="77777777" w:rsidR="009015DD" w:rsidRDefault="009015DD" w:rsidP="009015DD">
            <w:pPr>
              <w:spacing w:line="480" w:lineRule="auto"/>
              <w:jc w:val="center"/>
              <w:rPr>
                <w:lang w:val="en-US"/>
              </w:rPr>
            </w:pPr>
          </w:p>
        </w:tc>
        <w:tc>
          <w:tcPr>
            <w:tcW w:w="2331" w:type="dxa"/>
          </w:tcPr>
          <w:p w14:paraId="7A626EC7" w14:textId="77777777" w:rsidR="009015DD" w:rsidRDefault="009015DD" w:rsidP="009015DD">
            <w:pPr>
              <w:spacing w:line="480" w:lineRule="auto"/>
              <w:jc w:val="center"/>
              <w:rPr>
                <w:lang w:val="en-US"/>
              </w:rPr>
            </w:pPr>
          </w:p>
        </w:tc>
        <w:tc>
          <w:tcPr>
            <w:tcW w:w="2331" w:type="dxa"/>
          </w:tcPr>
          <w:p w14:paraId="7A626EC8" w14:textId="77777777" w:rsidR="009015DD" w:rsidRDefault="009015DD" w:rsidP="009015DD">
            <w:pPr>
              <w:spacing w:line="480" w:lineRule="auto"/>
              <w:jc w:val="center"/>
              <w:rPr>
                <w:lang w:val="en-US"/>
              </w:rPr>
            </w:pPr>
          </w:p>
        </w:tc>
        <w:tc>
          <w:tcPr>
            <w:tcW w:w="2332" w:type="dxa"/>
          </w:tcPr>
          <w:p w14:paraId="7A626EC9" w14:textId="77777777" w:rsidR="009015DD" w:rsidRDefault="009015DD" w:rsidP="009015DD">
            <w:pPr>
              <w:spacing w:line="480" w:lineRule="auto"/>
              <w:jc w:val="center"/>
              <w:rPr>
                <w:lang w:val="en-US"/>
              </w:rPr>
            </w:pPr>
          </w:p>
        </w:tc>
        <w:tc>
          <w:tcPr>
            <w:tcW w:w="2332" w:type="dxa"/>
          </w:tcPr>
          <w:p w14:paraId="7A626ECA" w14:textId="77777777" w:rsidR="009015DD" w:rsidRDefault="009015DD" w:rsidP="009015DD">
            <w:pPr>
              <w:spacing w:line="480" w:lineRule="auto"/>
              <w:jc w:val="center"/>
              <w:rPr>
                <w:lang w:val="en-US"/>
              </w:rPr>
            </w:pPr>
          </w:p>
        </w:tc>
      </w:tr>
      <w:tr w:rsidR="009015DD" w14:paraId="7A626ED2" w14:textId="77777777" w:rsidTr="00FE0CAF">
        <w:tc>
          <w:tcPr>
            <w:tcW w:w="2331" w:type="dxa"/>
          </w:tcPr>
          <w:p w14:paraId="7A626ECC" w14:textId="77777777" w:rsidR="009015DD" w:rsidRDefault="009015DD" w:rsidP="009015DD">
            <w:pPr>
              <w:spacing w:line="480" w:lineRule="auto"/>
              <w:jc w:val="center"/>
              <w:rPr>
                <w:lang w:val="en-US"/>
              </w:rPr>
            </w:pPr>
            <w:r>
              <w:rPr>
                <w:lang w:val="en-US"/>
              </w:rPr>
              <w:t>2</w:t>
            </w:r>
          </w:p>
        </w:tc>
        <w:tc>
          <w:tcPr>
            <w:tcW w:w="2331" w:type="dxa"/>
          </w:tcPr>
          <w:p w14:paraId="7A626ECD" w14:textId="77777777" w:rsidR="009015DD" w:rsidRDefault="009015DD" w:rsidP="009015DD">
            <w:pPr>
              <w:spacing w:line="480" w:lineRule="auto"/>
              <w:jc w:val="center"/>
              <w:rPr>
                <w:lang w:val="en-US"/>
              </w:rPr>
            </w:pPr>
          </w:p>
        </w:tc>
        <w:tc>
          <w:tcPr>
            <w:tcW w:w="2331" w:type="dxa"/>
          </w:tcPr>
          <w:p w14:paraId="7A626ECE" w14:textId="77777777" w:rsidR="009015DD" w:rsidRDefault="009015DD" w:rsidP="009015DD">
            <w:pPr>
              <w:spacing w:line="480" w:lineRule="auto"/>
              <w:jc w:val="center"/>
              <w:rPr>
                <w:lang w:val="en-US"/>
              </w:rPr>
            </w:pPr>
          </w:p>
        </w:tc>
        <w:tc>
          <w:tcPr>
            <w:tcW w:w="2331" w:type="dxa"/>
          </w:tcPr>
          <w:p w14:paraId="7A626ECF" w14:textId="77777777" w:rsidR="009015DD" w:rsidRDefault="009015DD" w:rsidP="009015DD">
            <w:pPr>
              <w:spacing w:line="480" w:lineRule="auto"/>
              <w:jc w:val="center"/>
              <w:rPr>
                <w:lang w:val="en-US"/>
              </w:rPr>
            </w:pPr>
          </w:p>
        </w:tc>
        <w:tc>
          <w:tcPr>
            <w:tcW w:w="2332" w:type="dxa"/>
          </w:tcPr>
          <w:p w14:paraId="7A626ED0" w14:textId="77777777" w:rsidR="009015DD" w:rsidRDefault="009015DD" w:rsidP="009015DD">
            <w:pPr>
              <w:spacing w:line="480" w:lineRule="auto"/>
              <w:jc w:val="center"/>
              <w:rPr>
                <w:lang w:val="en-US"/>
              </w:rPr>
            </w:pPr>
          </w:p>
        </w:tc>
        <w:tc>
          <w:tcPr>
            <w:tcW w:w="2332" w:type="dxa"/>
          </w:tcPr>
          <w:p w14:paraId="7A626ED1" w14:textId="77777777" w:rsidR="009015DD" w:rsidRDefault="009015DD" w:rsidP="009015DD">
            <w:pPr>
              <w:spacing w:line="480" w:lineRule="auto"/>
              <w:jc w:val="center"/>
              <w:rPr>
                <w:lang w:val="en-US"/>
              </w:rPr>
            </w:pPr>
          </w:p>
        </w:tc>
      </w:tr>
      <w:tr w:rsidR="009015DD" w14:paraId="7A626ED9" w14:textId="77777777" w:rsidTr="00FE0CAF">
        <w:tc>
          <w:tcPr>
            <w:tcW w:w="2331" w:type="dxa"/>
          </w:tcPr>
          <w:p w14:paraId="7A626ED3" w14:textId="77777777" w:rsidR="009015DD" w:rsidRDefault="009015DD" w:rsidP="009015DD">
            <w:pPr>
              <w:spacing w:line="480" w:lineRule="auto"/>
              <w:jc w:val="center"/>
              <w:rPr>
                <w:lang w:val="en-US"/>
              </w:rPr>
            </w:pPr>
            <w:r>
              <w:rPr>
                <w:lang w:val="en-US"/>
              </w:rPr>
              <w:t>3</w:t>
            </w:r>
          </w:p>
        </w:tc>
        <w:tc>
          <w:tcPr>
            <w:tcW w:w="2331" w:type="dxa"/>
          </w:tcPr>
          <w:p w14:paraId="7A626ED4" w14:textId="77777777" w:rsidR="009015DD" w:rsidRDefault="009015DD" w:rsidP="009015DD">
            <w:pPr>
              <w:spacing w:line="480" w:lineRule="auto"/>
              <w:jc w:val="center"/>
              <w:rPr>
                <w:lang w:val="en-US"/>
              </w:rPr>
            </w:pPr>
          </w:p>
        </w:tc>
        <w:tc>
          <w:tcPr>
            <w:tcW w:w="2331" w:type="dxa"/>
          </w:tcPr>
          <w:p w14:paraId="7A626ED5" w14:textId="77777777" w:rsidR="009015DD" w:rsidRDefault="009015DD" w:rsidP="009015DD">
            <w:pPr>
              <w:spacing w:line="480" w:lineRule="auto"/>
              <w:jc w:val="center"/>
              <w:rPr>
                <w:lang w:val="en-US"/>
              </w:rPr>
            </w:pPr>
          </w:p>
        </w:tc>
        <w:tc>
          <w:tcPr>
            <w:tcW w:w="2331" w:type="dxa"/>
          </w:tcPr>
          <w:p w14:paraId="7A626ED6" w14:textId="77777777" w:rsidR="009015DD" w:rsidRDefault="009015DD" w:rsidP="009015DD">
            <w:pPr>
              <w:spacing w:line="480" w:lineRule="auto"/>
              <w:jc w:val="center"/>
              <w:rPr>
                <w:lang w:val="en-US"/>
              </w:rPr>
            </w:pPr>
          </w:p>
        </w:tc>
        <w:tc>
          <w:tcPr>
            <w:tcW w:w="2332" w:type="dxa"/>
          </w:tcPr>
          <w:p w14:paraId="7A626ED7" w14:textId="77777777" w:rsidR="009015DD" w:rsidRDefault="009015DD" w:rsidP="009015DD">
            <w:pPr>
              <w:spacing w:line="480" w:lineRule="auto"/>
              <w:jc w:val="center"/>
              <w:rPr>
                <w:lang w:val="en-US"/>
              </w:rPr>
            </w:pPr>
          </w:p>
        </w:tc>
        <w:tc>
          <w:tcPr>
            <w:tcW w:w="2332" w:type="dxa"/>
          </w:tcPr>
          <w:p w14:paraId="7A626ED8" w14:textId="77777777" w:rsidR="009015DD" w:rsidRDefault="009015DD" w:rsidP="009015DD">
            <w:pPr>
              <w:spacing w:line="480" w:lineRule="auto"/>
              <w:jc w:val="center"/>
              <w:rPr>
                <w:lang w:val="en-US"/>
              </w:rPr>
            </w:pPr>
          </w:p>
        </w:tc>
      </w:tr>
      <w:tr w:rsidR="009015DD" w14:paraId="7A626EE0" w14:textId="77777777" w:rsidTr="00FE0CAF">
        <w:tc>
          <w:tcPr>
            <w:tcW w:w="2331" w:type="dxa"/>
          </w:tcPr>
          <w:p w14:paraId="7A626EDA" w14:textId="77777777" w:rsidR="009015DD" w:rsidRDefault="009015DD" w:rsidP="009015DD">
            <w:pPr>
              <w:spacing w:line="480" w:lineRule="auto"/>
              <w:jc w:val="center"/>
              <w:rPr>
                <w:lang w:val="en-US"/>
              </w:rPr>
            </w:pPr>
            <w:r>
              <w:rPr>
                <w:lang w:val="en-US"/>
              </w:rPr>
              <w:t>4</w:t>
            </w:r>
          </w:p>
        </w:tc>
        <w:tc>
          <w:tcPr>
            <w:tcW w:w="2331" w:type="dxa"/>
          </w:tcPr>
          <w:p w14:paraId="7A626EDB" w14:textId="77777777" w:rsidR="009015DD" w:rsidRDefault="009015DD" w:rsidP="009015DD">
            <w:pPr>
              <w:spacing w:line="480" w:lineRule="auto"/>
              <w:jc w:val="center"/>
              <w:rPr>
                <w:lang w:val="en-US"/>
              </w:rPr>
            </w:pPr>
          </w:p>
        </w:tc>
        <w:tc>
          <w:tcPr>
            <w:tcW w:w="2331" w:type="dxa"/>
          </w:tcPr>
          <w:p w14:paraId="7A626EDC" w14:textId="77777777" w:rsidR="009015DD" w:rsidRDefault="009015DD" w:rsidP="009015DD">
            <w:pPr>
              <w:spacing w:line="480" w:lineRule="auto"/>
              <w:jc w:val="center"/>
              <w:rPr>
                <w:lang w:val="en-US"/>
              </w:rPr>
            </w:pPr>
          </w:p>
        </w:tc>
        <w:tc>
          <w:tcPr>
            <w:tcW w:w="2331" w:type="dxa"/>
          </w:tcPr>
          <w:p w14:paraId="7A626EDD" w14:textId="77777777" w:rsidR="009015DD" w:rsidRDefault="009015DD" w:rsidP="009015DD">
            <w:pPr>
              <w:spacing w:line="480" w:lineRule="auto"/>
              <w:jc w:val="center"/>
              <w:rPr>
                <w:lang w:val="en-US"/>
              </w:rPr>
            </w:pPr>
          </w:p>
        </w:tc>
        <w:tc>
          <w:tcPr>
            <w:tcW w:w="2332" w:type="dxa"/>
          </w:tcPr>
          <w:p w14:paraId="7A626EDE" w14:textId="77777777" w:rsidR="009015DD" w:rsidRDefault="009015DD" w:rsidP="009015DD">
            <w:pPr>
              <w:spacing w:line="480" w:lineRule="auto"/>
              <w:jc w:val="center"/>
              <w:rPr>
                <w:lang w:val="en-US"/>
              </w:rPr>
            </w:pPr>
          </w:p>
        </w:tc>
        <w:tc>
          <w:tcPr>
            <w:tcW w:w="2332" w:type="dxa"/>
          </w:tcPr>
          <w:p w14:paraId="7A626EDF" w14:textId="77777777" w:rsidR="009015DD" w:rsidRDefault="009015DD" w:rsidP="009015DD">
            <w:pPr>
              <w:spacing w:line="480" w:lineRule="auto"/>
              <w:jc w:val="center"/>
              <w:rPr>
                <w:lang w:val="en-US"/>
              </w:rPr>
            </w:pPr>
          </w:p>
        </w:tc>
      </w:tr>
      <w:tr w:rsidR="009015DD" w14:paraId="7A626EE7" w14:textId="77777777" w:rsidTr="00FE0CAF">
        <w:tc>
          <w:tcPr>
            <w:tcW w:w="2331" w:type="dxa"/>
          </w:tcPr>
          <w:p w14:paraId="7A626EE1" w14:textId="77777777" w:rsidR="009015DD" w:rsidRDefault="009015DD" w:rsidP="009015DD">
            <w:pPr>
              <w:spacing w:line="480" w:lineRule="auto"/>
              <w:jc w:val="center"/>
              <w:rPr>
                <w:lang w:val="en-US"/>
              </w:rPr>
            </w:pPr>
            <w:r>
              <w:rPr>
                <w:lang w:val="en-US"/>
              </w:rPr>
              <w:t>5</w:t>
            </w:r>
          </w:p>
        </w:tc>
        <w:tc>
          <w:tcPr>
            <w:tcW w:w="2331" w:type="dxa"/>
          </w:tcPr>
          <w:p w14:paraId="7A626EE2" w14:textId="77777777" w:rsidR="009015DD" w:rsidRDefault="009015DD" w:rsidP="009015DD">
            <w:pPr>
              <w:spacing w:line="480" w:lineRule="auto"/>
              <w:jc w:val="center"/>
              <w:rPr>
                <w:lang w:val="en-US"/>
              </w:rPr>
            </w:pPr>
          </w:p>
        </w:tc>
        <w:tc>
          <w:tcPr>
            <w:tcW w:w="2331" w:type="dxa"/>
          </w:tcPr>
          <w:p w14:paraId="7A626EE3" w14:textId="77777777" w:rsidR="009015DD" w:rsidRDefault="009015DD" w:rsidP="009015DD">
            <w:pPr>
              <w:spacing w:line="480" w:lineRule="auto"/>
              <w:jc w:val="center"/>
              <w:rPr>
                <w:lang w:val="en-US"/>
              </w:rPr>
            </w:pPr>
          </w:p>
        </w:tc>
        <w:tc>
          <w:tcPr>
            <w:tcW w:w="2331" w:type="dxa"/>
          </w:tcPr>
          <w:p w14:paraId="7A626EE4" w14:textId="77777777" w:rsidR="009015DD" w:rsidRDefault="009015DD" w:rsidP="009015DD">
            <w:pPr>
              <w:spacing w:line="480" w:lineRule="auto"/>
              <w:jc w:val="center"/>
              <w:rPr>
                <w:lang w:val="en-US"/>
              </w:rPr>
            </w:pPr>
          </w:p>
        </w:tc>
        <w:tc>
          <w:tcPr>
            <w:tcW w:w="2332" w:type="dxa"/>
          </w:tcPr>
          <w:p w14:paraId="7A626EE5" w14:textId="77777777" w:rsidR="009015DD" w:rsidRDefault="009015DD" w:rsidP="009015DD">
            <w:pPr>
              <w:spacing w:line="480" w:lineRule="auto"/>
              <w:jc w:val="center"/>
              <w:rPr>
                <w:lang w:val="en-US"/>
              </w:rPr>
            </w:pPr>
          </w:p>
        </w:tc>
        <w:tc>
          <w:tcPr>
            <w:tcW w:w="2332" w:type="dxa"/>
          </w:tcPr>
          <w:p w14:paraId="7A626EE6" w14:textId="77777777" w:rsidR="009015DD" w:rsidRDefault="009015DD" w:rsidP="009015DD">
            <w:pPr>
              <w:spacing w:line="480" w:lineRule="auto"/>
              <w:jc w:val="center"/>
              <w:rPr>
                <w:lang w:val="en-US"/>
              </w:rPr>
            </w:pPr>
          </w:p>
        </w:tc>
      </w:tr>
      <w:tr w:rsidR="009015DD" w14:paraId="7A626EEE" w14:textId="77777777" w:rsidTr="00FE0CAF">
        <w:tc>
          <w:tcPr>
            <w:tcW w:w="2331" w:type="dxa"/>
          </w:tcPr>
          <w:p w14:paraId="7A626EE8" w14:textId="77777777" w:rsidR="009015DD" w:rsidRDefault="009015DD" w:rsidP="009015DD">
            <w:pPr>
              <w:spacing w:line="480" w:lineRule="auto"/>
              <w:jc w:val="center"/>
              <w:rPr>
                <w:lang w:val="en-US"/>
              </w:rPr>
            </w:pPr>
            <w:r>
              <w:rPr>
                <w:lang w:val="en-US"/>
              </w:rPr>
              <w:t>6</w:t>
            </w:r>
          </w:p>
        </w:tc>
        <w:tc>
          <w:tcPr>
            <w:tcW w:w="2331" w:type="dxa"/>
          </w:tcPr>
          <w:p w14:paraId="7A626EE9" w14:textId="77777777" w:rsidR="009015DD" w:rsidRDefault="009015DD" w:rsidP="009015DD">
            <w:pPr>
              <w:spacing w:line="480" w:lineRule="auto"/>
              <w:jc w:val="center"/>
              <w:rPr>
                <w:lang w:val="en-US"/>
              </w:rPr>
            </w:pPr>
          </w:p>
        </w:tc>
        <w:tc>
          <w:tcPr>
            <w:tcW w:w="2331" w:type="dxa"/>
          </w:tcPr>
          <w:p w14:paraId="7A626EEA" w14:textId="77777777" w:rsidR="009015DD" w:rsidRDefault="009015DD" w:rsidP="009015DD">
            <w:pPr>
              <w:spacing w:line="480" w:lineRule="auto"/>
              <w:jc w:val="center"/>
              <w:rPr>
                <w:lang w:val="en-US"/>
              </w:rPr>
            </w:pPr>
          </w:p>
        </w:tc>
        <w:tc>
          <w:tcPr>
            <w:tcW w:w="2331" w:type="dxa"/>
          </w:tcPr>
          <w:p w14:paraId="7A626EEB" w14:textId="77777777" w:rsidR="009015DD" w:rsidRDefault="009015DD" w:rsidP="009015DD">
            <w:pPr>
              <w:spacing w:line="480" w:lineRule="auto"/>
              <w:jc w:val="center"/>
              <w:rPr>
                <w:lang w:val="en-US"/>
              </w:rPr>
            </w:pPr>
          </w:p>
        </w:tc>
        <w:tc>
          <w:tcPr>
            <w:tcW w:w="2332" w:type="dxa"/>
          </w:tcPr>
          <w:p w14:paraId="7A626EEC" w14:textId="77777777" w:rsidR="009015DD" w:rsidRDefault="009015DD" w:rsidP="009015DD">
            <w:pPr>
              <w:spacing w:line="480" w:lineRule="auto"/>
              <w:jc w:val="center"/>
              <w:rPr>
                <w:lang w:val="en-US"/>
              </w:rPr>
            </w:pPr>
          </w:p>
        </w:tc>
        <w:tc>
          <w:tcPr>
            <w:tcW w:w="2332" w:type="dxa"/>
          </w:tcPr>
          <w:p w14:paraId="7A626EED" w14:textId="77777777" w:rsidR="009015DD" w:rsidRDefault="009015DD" w:rsidP="009015DD">
            <w:pPr>
              <w:spacing w:line="480" w:lineRule="auto"/>
              <w:jc w:val="center"/>
              <w:rPr>
                <w:lang w:val="en-US"/>
              </w:rPr>
            </w:pPr>
          </w:p>
        </w:tc>
      </w:tr>
      <w:tr w:rsidR="009015DD" w14:paraId="7A626EF5" w14:textId="77777777" w:rsidTr="00FE0CAF">
        <w:tc>
          <w:tcPr>
            <w:tcW w:w="2331" w:type="dxa"/>
          </w:tcPr>
          <w:p w14:paraId="7A626EEF" w14:textId="77777777" w:rsidR="009015DD" w:rsidRDefault="009015DD" w:rsidP="009015DD">
            <w:pPr>
              <w:spacing w:line="480" w:lineRule="auto"/>
              <w:jc w:val="center"/>
              <w:rPr>
                <w:lang w:val="en-US"/>
              </w:rPr>
            </w:pPr>
            <w:r>
              <w:rPr>
                <w:lang w:val="en-US"/>
              </w:rPr>
              <w:t>7</w:t>
            </w:r>
          </w:p>
        </w:tc>
        <w:tc>
          <w:tcPr>
            <w:tcW w:w="2331" w:type="dxa"/>
          </w:tcPr>
          <w:p w14:paraId="7A626EF0" w14:textId="77777777" w:rsidR="009015DD" w:rsidRDefault="009015DD" w:rsidP="009015DD">
            <w:pPr>
              <w:spacing w:line="480" w:lineRule="auto"/>
              <w:jc w:val="center"/>
              <w:rPr>
                <w:lang w:val="en-US"/>
              </w:rPr>
            </w:pPr>
          </w:p>
        </w:tc>
        <w:tc>
          <w:tcPr>
            <w:tcW w:w="2331" w:type="dxa"/>
          </w:tcPr>
          <w:p w14:paraId="7A626EF1" w14:textId="77777777" w:rsidR="009015DD" w:rsidRDefault="009015DD" w:rsidP="009015DD">
            <w:pPr>
              <w:spacing w:line="480" w:lineRule="auto"/>
              <w:jc w:val="center"/>
              <w:rPr>
                <w:lang w:val="en-US"/>
              </w:rPr>
            </w:pPr>
          </w:p>
        </w:tc>
        <w:tc>
          <w:tcPr>
            <w:tcW w:w="2331" w:type="dxa"/>
          </w:tcPr>
          <w:p w14:paraId="7A626EF2" w14:textId="77777777" w:rsidR="009015DD" w:rsidRDefault="009015DD" w:rsidP="009015DD">
            <w:pPr>
              <w:spacing w:line="480" w:lineRule="auto"/>
              <w:jc w:val="center"/>
              <w:rPr>
                <w:lang w:val="en-US"/>
              </w:rPr>
            </w:pPr>
          </w:p>
        </w:tc>
        <w:tc>
          <w:tcPr>
            <w:tcW w:w="2332" w:type="dxa"/>
          </w:tcPr>
          <w:p w14:paraId="7A626EF3" w14:textId="77777777" w:rsidR="009015DD" w:rsidRDefault="009015DD" w:rsidP="009015DD">
            <w:pPr>
              <w:spacing w:line="480" w:lineRule="auto"/>
              <w:jc w:val="center"/>
              <w:rPr>
                <w:lang w:val="en-US"/>
              </w:rPr>
            </w:pPr>
          </w:p>
        </w:tc>
        <w:tc>
          <w:tcPr>
            <w:tcW w:w="2332" w:type="dxa"/>
          </w:tcPr>
          <w:p w14:paraId="7A626EF4" w14:textId="77777777" w:rsidR="009015DD" w:rsidRDefault="009015DD" w:rsidP="009015DD">
            <w:pPr>
              <w:spacing w:line="480" w:lineRule="auto"/>
              <w:jc w:val="center"/>
              <w:rPr>
                <w:lang w:val="en-US"/>
              </w:rPr>
            </w:pPr>
          </w:p>
        </w:tc>
      </w:tr>
    </w:tbl>
    <w:p w14:paraId="7A626EF6" w14:textId="77777777" w:rsidR="009015DD" w:rsidRDefault="009015DD" w:rsidP="009015DD">
      <w:pPr>
        <w:jc w:val="center"/>
        <w:rPr>
          <w:lang w:val="en-US"/>
        </w:rPr>
      </w:pPr>
    </w:p>
    <w:p w14:paraId="7A626EF7" w14:textId="77777777" w:rsidR="008A05E1" w:rsidRDefault="0079515B" w:rsidP="00AD0E47">
      <w:pPr>
        <w:pStyle w:val="UTEMPARA1"/>
        <w:sectPr w:rsidR="008A05E1" w:rsidSect="009015DD">
          <w:pgSz w:w="16834" w:h="11909" w:orient="landscape" w:code="9"/>
          <w:pgMar w:top="1701" w:right="1418" w:bottom="1418" w:left="1418" w:header="720" w:footer="1296" w:gutter="0"/>
          <w:cols w:space="720"/>
          <w:docGrid w:linePitch="360"/>
        </w:sectPr>
      </w:pPr>
      <w:r>
        <w:t>.</w:t>
      </w:r>
    </w:p>
    <w:p w14:paraId="7A626EF8" w14:textId="77777777" w:rsidR="00105DC7" w:rsidRDefault="00105DC7" w:rsidP="008568DB">
      <w:pPr>
        <w:pStyle w:val="Heading2"/>
      </w:pPr>
      <w:bookmarkStart w:id="72" w:name="_Toc98186449"/>
      <w:r>
        <w:lastRenderedPageBreak/>
        <w:t>Sample of table when it takes more than 1 pages</w:t>
      </w:r>
      <w:bookmarkEnd w:id="72"/>
    </w:p>
    <w:p w14:paraId="7A626EF9" w14:textId="77777777" w:rsidR="00105DC7" w:rsidRDefault="00105DC7" w:rsidP="00221EEF">
      <w:pPr>
        <w:pStyle w:val="UTEMTABLEFIGURECAPTION"/>
      </w:pPr>
      <w:bookmarkStart w:id="73" w:name="_Toc98174835"/>
      <w:r w:rsidRPr="00BD4770">
        <w:t xml:space="preserve">Table </w:t>
      </w:r>
      <w:r w:rsidR="008D68E3">
        <w:fldChar w:fldCharType="begin"/>
      </w:r>
      <w:r w:rsidR="008D68E3">
        <w:instrText xml:space="preserve"> STYLEREF 1 \s </w:instrText>
      </w:r>
      <w:r w:rsidR="008D68E3">
        <w:fldChar w:fldCharType="separate"/>
      </w:r>
      <w:r w:rsidR="00CF11F4">
        <w:rPr>
          <w:noProof/>
        </w:rPr>
        <w:t>2</w:t>
      </w:r>
      <w:r w:rsidR="008D68E3">
        <w:fldChar w:fldCharType="end"/>
      </w:r>
      <w:r w:rsidR="008D68E3">
        <w:t>.</w:t>
      </w:r>
      <w:r w:rsidR="00E46507">
        <w:t>3</w:t>
      </w:r>
      <w:r w:rsidRPr="00BD4770">
        <w:tab/>
        <w:t>Example of a very long table which takes up more than one page</w:t>
      </w:r>
      <w:r w:rsidR="00FE0CAF">
        <w:t>. Please make sure the title of table is repeated at each page</w:t>
      </w:r>
      <w:bookmarkEnd w:id="7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1617"/>
        <w:gridCol w:w="1650"/>
        <w:gridCol w:w="1667"/>
        <w:gridCol w:w="1648"/>
      </w:tblGrid>
      <w:tr w:rsidR="00105DC7" w:rsidRPr="00BD4770" w14:paraId="7A626EFF" w14:textId="77777777" w:rsidTr="00BD4770">
        <w:trPr>
          <w:tblHeader/>
        </w:trPr>
        <w:tc>
          <w:tcPr>
            <w:tcW w:w="1756" w:type="dxa"/>
          </w:tcPr>
          <w:p w14:paraId="7A626EFA" w14:textId="77777777" w:rsidR="00105DC7" w:rsidRPr="00BD4770" w:rsidRDefault="00105DC7" w:rsidP="00BD4770">
            <w:pPr>
              <w:jc w:val="center"/>
            </w:pPr>
            <w:r w:rsidRPr="00BD4770">
              <w:t>Name</w:t>
            </w:r>
          </w:p>
        </w:tc>
        <w:tc>
          <w:tcPr>
            <w:tcW w:w="1756" w:type="dxa"/>
          </w:tcPr>
          <w:p w14:paraId="7A626EFB" w14:textId="77777777" w:rsidR="00105DC7" w:rsidRPr="00BD4770" w:rsidRDefault="00105DC7" w:rsidP="00BD4770">
            <w:pPr>
              <w:jc w:val="center"/>
            </w:pPr>
            <w:r w:rsidRPr="00BD4770">
              <w:t>Year</w:t>
            </w:r>
          </w:p>
        </w:tc>
        <w:tc>
          <w:tcPr>
            <w:tcW w:w="1756" w:type="dxa"/>
          </w:tcPr>
          <w:p w14:paraId="7A626EFC" w14:textId="77777777" w:rsidR="00105DC7" w:rsidRPr="00BD4770" w:rsidRDefault="00105DC7" w:rsidP="00BD4770">
            <w:pPr>
              <w:jc w:val="center"/>
            </w:pPr>
            <w:r w:rsidRPr="00BD4770">
              <w:t>Income</w:t>
            </w:r>
          </w:p>
        </w:tc>
        <w:tc>
          <w:tcPr>
            <w:tcW w:w="1756" w:type="dxa"/>
          </w:tcPr>
          <w:p w14:paraId="7A626EFD" w14:textId="77777777" w:rsidR="00105DC7" w:rsidRPr="00BD4770" w:rsidRDefault="00105DC7" w:rsidP="00BD4770">
            <w:pPr>
              <w:jc w:val="center"/>
            </w:pPr>
            <w:r w:rsidRPr="00BD4770">
              <w:t>Location</w:t>
            </w:r>
          </w:p>
        </w:tc>
        <w:tc>
          <w:tcPr>
            <w:tcW w:w="1756" w:type="dxa"/>
          </w:tcPr>
          <w:p w14:paraId="7A626EFE" w14:textId="77777777" w:rsidR="00105DC7" w:rsidRPr="00BD4770" w:rsidRDefault="00105DC7" w:rsidP="00BD4770">
            <w:pPr>
              <w:jc w:val="center"/>
            </w:pPr>
            <w:r w:rsidRPr="00BD4770">
              <w:t>Gender</w:t>
            </w:r>
          </w:p>
        </w:tc>
      </w:tr>
      <w:tr w:rsidR="00105DC7" w:rsidRPr="00BD4770" w14:paraId="7A626F05" w14:textId="77777777" w:rsidTr="00BD4770">
        <w:trPr>
          <w:trHeight w:val="567"/>
        </w:trPr>
        <w:tc>
          <w:tcPr>
            <w:tcW w:w="1756" w:type="dxa"/>
          </w:tcPr>
          <w:p w14:paraId="7A626F00" w14:textId="77777777" w:rsidR="00105DC7" w:rsidRPr="00BD4770" w:rsidRDefault="00105DC7" w:rsidP="00BD4770"/>
        </w:tc>
        <w:tc>
          <w:tcPr>
            <w:tcW w:w="1756" w:type="dxa"/>
          </w:tcPr>
          <w:p w14:paraId="7A626F01" w14:textId="77777777" w:rsidR="00105DC7" w:rsidRPr="00BD4770" w:rsidRDefault="00105DC7" w:rsidP="00BD4770"/>
        </w:tc>
        <w:tc>
          <w:tcPr>
            <w:tcW w:w="1756" w:type="dxa"/>
          </w:tcPr>
          <w:p w14:paraId="7A626F02" w14:textId="77777777" w:rsidR="00105DC7" w:rsidRPr="00BD4770" w:rsidRDefault="00105DC7" w:rsidP="00BD4770"/>
        </w:tc>
        <w:tc>
          <w:tcPr>
            <w:tcW w:w="1756" w:type="dxa"/>
          </w:tcPr>
          <w:p w14:paraId="7A626F03" w14:textId="77777777" w:rsidR="00105DC7" w:rsidRPr="00BD4770" w:rsidRDefault="00105DC7" w:rsidP="00BD4770"/>
        </w:tc>
        <w:tc>
          <w:tcPr>
            <w:tcW w:w="1756" w:type="dxa"/>
          </w:tcPr>
          <w:p w14:paraId="7A626F04" w14:textId="77777777" w:rsidR="00105DC7" w:rsidRPr="00BD4770" w:rsidRDefault="00105DC7" w:rsidP="00BD4770"/>
        </w:tc>
      </w:tr>
      <w:tr w:rsidR="00105DC7" w:rsidRPr="00BD4770" w14:paraId="7A626F0B" w14:textId="77777777" w:rsidTr="00BD4770">
        <w:trPr>
          <w:trHeight w:val="567"/>
        </w:trPr>
        <w:tc>
          <w:tcPr>
            <w:tcW w:w="1756" w:type="dxa"/>
          </w:tcPr>
          <w:p w14:paraId="7A626F06" w14:textId="77777777" w:rsidR="00105DC7" w:rsidRPr="00BD4770" w:rsidRDefault="00105DC7" w:rsidP="00BD4770"/>
        </w:tc>
        <w:tc>
          <w:tcPr>
            <w:tcW w:w="1756" w:type="dxa"/>
          </w:tcPr>
          <w:p w14:paraId="7A626F07" w14:textId="77777777" w:rsidR="00105DC7" w:rsidRPr="00BD4770" w:rsidRDefault="00105DC7" w:rsidP="00BD4770"/>
        </w:tc>
        <w:tc>
          <w:tcPr>
            <w:tcW w:w="1756" w:type="dxa"/>
          </w:tcPr>
          <w:p w14:paraId="7A626F08" w14:textId="77777777" w:rsidR="00105DC7" w:rsidRPr="00BD4770" w:rsidRDefault="00105DC7" w:rsidP="00BD4770"/>
        </w:tc>
        <w:tc>
          <w:tcPr>
            <w:tcW w:w="1756" w:type="dxa"/>
          </w:tcPr>
          <w:p w14:paraId="7A626F09" w14:textId="77777777" w:rsidR="00105DC7" w:rsidRPr="00BD4770" w:rsidRDefault="00105DC7" w:rsidP="00BD4770"/>
        </w:tc>
        <w:tc>
          <w:tcPr>
            <w:tcW w:w="1756" w:type="dxa"/>
          </w:tcPr>
          <w:p w14:paraId="7A626F0A" w14:textId="77777777" w:rsidR="00105DC7" w:rsidRPr="00BD4770" w:rsidRDefault="00105DC7" w:rsidP="00BD4770"/>
        </w:tc>
      </w:tr>
      <w:tr w:rsidR="00105DC7" w:rsidRPr="00BD4770" w14:paraId="7A626F11" w14:textId="77777777" w:rsidTr="00BD4770">
        <w:trPr>
          <w:trHeight w:val="567"/>
        </w:trPr>
        <w:tc>
          <w:tcPr>
            <w:tcW w:w="1756" w:type="dxa"/>
          </w:tcPr>
          <w:p w14:paraId="7A626F0C" w14:textId="77777777" w:rsidR="00105DC7" w:rsidRPr="00BD4770" w:rsidRDefault="00105DC7" w:rsidP="00BD4770"/>
        </w:tc>
        <w:tc>
          <w:tcPr>
            <w:tcW w:w="1756" w:type="dxa"/>
          </w:tcPr>
          <w:p w14:paraId="7A626F0D" w14:textId="77777777" w:rsidR="00105DC7" w:rsidRPr="00BD4770" w:rsidRDefault="00105DC7" w:rsidP="00BD4770"/>
        </w:tc>
        <w:tc>
          <w:tcPr>
            <w:tcW w:w="1756" w:type="dxa"/>
          </w:tcPr>
          <w:p w14:paraId="7A626F0E" w14:textId="77777777" w:rsidR="00105DC7" w:rsidRPr="00BD4770" w:rsidRDefault="00105DC7" w:rsidP="00BD4770"/>
        </w:tc>
        <w:tc>
          <w:tcPr>
            <w:tcW w:w="1756" w:type="dxa"/>
          </w:tcPr>
          <w:p w14:paraId="7A626F0F" w14:textId="77777777" w:rsidR="00105DC7" w:rsidRPr="00BD4770" w:rsidRDefault="00105DC7" w:rsidP="00BD4770"/>
        </w:tc>
        <w:tc>
          <w:tcPr>
            <w:tcW w:w="1756" w:type="dxa"/>
          </w:tcPr>
          <w:p w14:paraId="7A626F10" w14:textId="77777777" w:rsidR="00105DC7" w:rsidRPr="00BD4770" w:rsidRDefault="00105DC7" w:rsidP="00BD4770"/>
        </w:tc>
      </w:tr>
      <w:tr w:rsidR="00105DC7" w:rsidRPr="00BD4770" w14:paraId="7A626F17" w14:textId="77777777" w:rsidTr="00BD4770">
        <w:trPr>
          <w:trHeight w:val="567"/>
        </w:trPr>
        <w:tc>
          <w:tcPr>
            <w:tcW w:w="1756" w:type="dxa"/>
          </w:tcPr>
          <w:p w14:paraId="7A626F12" w14:textId="77777777" w:rsidR="00105DC7" w:rsidRPr="00BD4770" w:rsidRDefault="00105DC7" w:rsidP="00BD4770"/>
        </w:tc>
        <w:tc>
          <w:tcPr>
            <w:tcW w:w="1756" w:type="dxa"/>
          </w:tcPr>
          <w:p w14:paraId="7A626F13" w14:textId="77777777" w:rsidR="00105DC7" w:rsidRPr="00BD4770" w:rsidRDefault="00105DC7" w:rsidP="00BD4770"/>
        </w:tc>
        <w:tc>
          <w:tcPr>
            <w:tcW w:w="1756" w:type="dxa"/>
          </w:tcPr>
          <w:p w14:paraId="7A626F14" w14:textId="77777777" w:rsidR="00105DC7" w:rsidRPr="00BD4770" w:rsidRDefault="00105DC7" w:rsidP="00BD4770"/>
        </w:tc>
        <w:tc>
          <w:tcPr>
            <w:tcW w:w="1756" w:type="dxa"/>
          </w:tcPr>
          <w:p w14:paraId="7A626F15" w14:textId="77777777" w:rsidR="00105DC7" w:rsidRPr="00BD4770" w:rsidRDefault="00105DC7" w:rsidP="00BD4770"/>
        </w:tc>
        <w:tc>
          <w:tcPr>
            <w:tcW w:w="1756" w:type="dxa"/>
          </w:tcPr>
          <w:p w14:paraId="7A626F16" w14:textId="77777777" w:rsidR="00105DC7" w:rsidRPr="00BD4770" w:rsidRDefault="00105DC7" w:rsidP="00BD4770"/>
        </w:tc>
      </w:tr>
      <w:tr w:rsidR="008D68E3" w:rsidRPr="00BD4770" w14:paraId="7A626F1D" w14:textId="77777777" w:rsidTr="00BD4770">
        <w:trPr>
          <w:trHeight w:val="567"/>
        </w:trPr>
        <w:tc>
          <w:tcPr>
            <w:tcW w:w="1756" w:type="dxa"/>
          </w:tcPr>
          <w:p w14:paraId="7A626F18" w14:textId="77777777" w:rsidR="008D68E3" w:rsidRPr="00BD4770" w:rsidRDefault="008D68E3" w:rsidP="00BD4770"/>
        </w:tc>
        <w:tc>
          <w:tcPr>
            <w:tcW w:w="1756" w:type="dxa"/>
          </w:tcPr>
          <w:p w14:paraId="7A626F19" w14:textId="77777777" w:rsidR="008D68E3" w:rsidRPr="00BD4770" w:rsidRDefault="008D68E3" w:rsidP="00BD4770"/>
        </w:tc>
        <w:tc>
          <w:tcPr>
            <w:tcW w:w="1756" w:type="dxa"/>
          </w:tcPr>
          <w:p w14:paraId="7A626F1A" w14:textId="77777777" w:rsidR="008D68E3" w:rsidRPr="00BD4770" w:rsidRDefault="008D68E3" w:rsidP="00BD4770"/>
        </w:tc>
        <w:tc>
          <w:tcPr>
            <w:tcW w:w="1756" w:type="dxa"/>
          </w:tcPr>
          <w:p w14:paraId="7A626F1B" w14:textId="77777777" w:rsidR="008D68E3" w:rsidRPr="00BD4770" w:rsidRDefault="008D68E3" w:rsidP="00BD4770"/>
        </w:tc>
        <w:tc>
          <w:tcPr>
            <w:tcW w:w="1756" w:type="dxa"/>
          </w:tcPr>
          <w:p w14:paraId="7A626F1C" w14:textId="77777777" w:rsidR="008D68E3" w:rsidRPr="00BD4770" w:rsidRDefault="008D68E3" w:rsidP="00BD4770"/>
        </w:tc>
      </w:tr>
    </w:tbl>
    <w:p w14:paraId="7A626F1E" w14:textId="77777777" w:rsidR="008D68E3" w:rsidRDefault="008D68E3" w:rsidP="00AD0E47">
      <w:pPr>
        <w:pStyle w:val="UTEMPARA1"/>
      </w:pPr>
    </w:p>
    <w:p w14:paraId="7A626F1F" w14:textId="77777777" w:rsidR="008D68E3" w:rsidRDefault="008D68E3" w:rsidP="00AD0E47">
      <w:pPr>
        <w:pStyle w:val="UTEMPARA1"/>
      </w:pPr>
    </w:p>
    <w:p w14:paraId="7A626F20" w14:textId="77777777" w:rsidR="001F4C6F" w:rsidRDefault="00D705DE" w:rsidP="009C5080">
      <w:pPr>
        <w:pStyle w:val="Heading1"/>
      </w:pPr>
      <w:r>
        <w:lastRenderedPageBreak/>
        <w:br/>
      </w:r>
      <w:r w:rsidR="00EF2375">
        <w:br/>
      </w:r>
      <w:r>
        <w:br/>
      </w:r>
      <w:bookmarkStart w:id="74" w:name="_Toc458273"/>
      <w:bookmarkStart w:id="75" w:name="_Toc98186450"/>
      <w:r w:rsidR="001F4C6F" w:rsidRPr="006A6AAD">
        <w:t>METHODOLOGY</w:t>
      </w:r>
      <w:bookmarkEnd w:id="74"/>
      <w:bookmarkEnd w:id="75"/>
    </w:p>
    <w:p w14:paraId="7A626F21" w14:textId="77777777" w:rsidR="00082545" w:rsidRDefault="000C7648" w:rsidP="008568DB">
      <w:pPr>
        <w:pStyle w:val="Heading2"/>
        <w:rPr>
          <w:lang w:val="en-US"/>
        </w:rPr>
      </w:pPr>
      <w:bookmarkStart w:id="76" w:name="_Toc98186451"/>
      <w:r>
        <w:rPr>
          <w:lang w:val="en-US"/>
        </w:rPr>
        <w:t>Introduction</w:t>
      </w:r>
      <w:bookmarkEnd w:id="76"/>
    </w:p>
    <w:p w14:paraId="7A626F22" w14:textId="0CE58EDE" w:rsidR="000E697A" w:rsidRPr="005D7C90" w:rsidRDefault="000E697A" w:rsidP="00AD0E47">
      <w:pPr>
        <w:pStyle w:val="UTEMPARA1"/>
      </w:pPr>
      <w:r w:rsidRPr="000A6143">
        <w:t>All relevant experimental and descriptive techniques</w:t>
      </w:r>
      <w:r w:rsidRPr="005D7C90">
        <w:t xml:space="preserve"> used in the project should be outlined such that </w:t>
      </w:r>
      <w:r w:rsidR="004D72F2">
        <w:t>another researcher could repeat the study</w:t>
      </w:r>
      <w:r w:rsidRPr="005D7C90">
        <w:t xml:space="preserve">. </w:t>
      </w:r>
      <w:r>
        <w:t xml:space="preserve">It is recommended to use </w:t>
      </w:r>
      <w:r w:rsidR="004D72F2">
        <w:t xml:space="preserve">a </w:t>
      </w:r>
      <w:r>
        <w:t xml:space="preserve">flow chart with </w:t>
      </w:r>
      <w:r w:rsidR="004D72F2">
        <w:t xml:space="preserve">a </w:t>
      </w:r>
      <w:r>
        <w:t xml:space="preserve">clear explanation to present the project methodology. </w:t>
      </w:r>
      <w:r w:rsidRPr="005D7C90">
        <w:t>The sentences should be in</w:t>
      </w:r>
      <w:r w:rsidR="004D72F2">
        <w:t xml:space="preserve"> the</w:t>
      </w:r>
      <w:r w:rsidRPr="005D7C90">
        <w:t xml:space="preserve"> past tense and passive voice.</w:t>
      </w:r>
      <w:r>
        <w:t xml:space="preserve"> </w:t>
      </w:r>
      <w:r w:rsidRPr="005D7C90">
        <w:t>Reference of methods to other researchers should be made where appropriate.</w:t>
      </w:r>
    </w:p>
    <w:p w14:paraId="7A626F23" w14:textId="77777777" w:rsidR="00705D94" w:rsidRPr="00705D94" w:rsidRDefault="00705D94" w:rsidP="00705D94">
      <w:pPr>
        <w:pStyle w:val="Heading2"/>
        <w:rPr>
          <w:lang w:val="en-US"/>
        </w:rPr>
      </w:pPr>
      <w:bookmarkStart w:id="77" w:name="_Toc458275"/>
      <w:bookmarkStart w:id="78" w:name="_Toc98186452"/>
      <w:r w:rsidRPr="00705D94">
        <w:rPr>
          <w:lang w:val="en-US"/>
        </w:rPr>
        <w:t>R</w:t>
      </w:r>
      <w:r w:rsidR="00AA683C">
        <w:rPr>
          <w:lang w:val="en-US"/>
        </w:rPr>
        <w:t>esearch D</w:t>
      </w:r>
      <w:r w:rsidRPr="00705D94">
        <w:rPr>
          <w:lang w:val="en-US"/>
        </w:rPr>
        <w:t>esign</w:t>
      </w:r>
      <w:bookmarkEnd w:id="78"/>
    </w:p>
    <w:bookmarkEnd w:id="77"/>
    <w:p w14:paraId="7A626F24" w14:textId="2F8883FD" w:rsidR="009F6CEC" w:rsidRDefault="00705D94" w:rsidP="00AD0E47">
      <w:pPr>
        <w:pStyle w:val="UTEMPARA1"/>
      </w:pPr>
      <w:r w:rsidRPr="00705D94">
        <w:t xml:space="preserve">This thesis presents a new and integrated analytical approach to estimate </w:t>
      </w:r>
      <w:r w:rsidR="004D72F2">
        <w:t>the p</w:t>
      </w:r>
      <w:r w:rsidR="009F6CEC">
        <w:t>roposed methodology</w:t>
      </w:r>
    </w:p>
    <w:p w14:paraId="7A626F25" w14:textId="77777777" w:rsidR="009F6CEC" w:rsidRPr="009F6CEC" w:rsidRDefault="00E30016" w:rsidP="00AD0E47">
      <w:pPr>
        <w:pStyle w:val="UTEMPARA1"/>
      </w:pPr>
      <w:r>
        <w:t>Insert</w:t>
      </w:r>
      <w:r w:rsidR="009F6CEC">
        <w:t xml:space="preserve"> your </w:t>
      </w:r>
      <w:r>
        <w:t>content</w:t>
      </w:r>
      <w:r w:rsidR="009F6CEC">
        <w:t xml:space="preserve"> here...</w:t>
      </w:r>
    </w:p>
    <w:p w14:paraId="7A626F26" w14:textId="77777777" w:rsidR="009F6CEC" w:rsidRDefault="009F6CEC" w:rsidP="00851C4D">
      <w:pPr>
        <w:pStyle w:val="Heading3"/>
      </w:pPr>
      <w:bookmarkStart w:id="79" w:name="_Toc98186453"/>
      <w:r>
        <w:t>Experimental setup</w:t>
      </w:r>
      <w:bookmarkEnd w:id="79"/>
    </w:p>
    <w:p w14:paraId="7A626F27" w14:textId="77777777" w:rsidR="00E30016" w:rsidRPr="009F6CEC" w:rsidRDefault="00E30016" w:rsidP="00AD0E47">
      <w:pPr>
        <w:pStyle w:val="UTEMPARA1"/>
      </w:pPr>
      <w:r>
        <w:t>Insert your content here...</w:t>
      </w:r>
    </w:p>
    <w:p w14:paraId="7A626F28" w14:textId="77777777" w:rsidR="009F6CEC" w:rsidRDefault="009F6CEC" w:rsidP="009F6CEC">
      <w:pPr>
        <w:pStyle w:val="Heading4"/>
      </w:pPr>
      <w:bookmarkStart w:id="80" w:name="_Toc98186454"/>
      <w:r>
        <w:t>Parameters</w:t>
      </w:r>
      <w:bookmarkEnd w:id="80"/>
    </w:p>
    <w:p w14:paraId="7A626F29" w14:textId="77777777" w:rsidR="00E30016" w:rsidRPr="009F6CEC" w:rsidRDefault="00E30016" w:rsidP="00AD0E47">
      <w:pPr>
        <w:pStyle w:val="UTEMPARA1"/>
      </w:pPr>
      <w:r>
        <w:t>Insert your content here...</w:t>
      </w:r>
    </w:p>
    <w:p w14:paraId="7A626F2A" w14:textId="77777777" w:rsidR="009F6CEC" w:rsidRDefault="000C6D6B" w:rsidP="00235D3F">
      <w:pPr>
        <w:pStyle w:val="Heading4"/>
      </w:pPr>
      <w:bookmarkStart w:id="81" w:name="_Toc98186455"/>
      <w:r>
        <w:t>Equipment</w:t>
      </w:r>
      <w:bookmarkEnd w:id="81"/>
    </w:p>
    <w:p w14:paraId="7A626F2B" w14:textId="77777777" w:rsidR="00E30016" w:rsidRPr="009F6CEC" w:rsidRDefault="00E30016" w:rsidP="00AD0E47">
      <w:pPr>
        <w:pStyle w:val="UTEMPARA1"/>
      </w:pPr>
      <w:r>
        <w:t>Insert your content here...</w:t>
      </w:r>
    </w:p>
    <w:p w14:paraId="7A626F2C" w14:textId="77777777" w:rsidR="009F6CEC" w:rsidRDefault="009F6CEC" w:rsidP="009F6CEC">
      <w:pPr>
        <w:pStyle w:val="Heading2"/>
      </w:pPr>
      <w:bookmarkStart w:id="82" w:name="_Toc98186456"/>
      <w:r>
        <w:t>Limitation of proposed methodology</w:t>
      </w:r>
      <w:bookmarkEnd w:id="82"/>
    </w:p>
    <w:p w14:paraId="7A626F2D" w14:textId="77777777" w:rsidR="00E30016" w:rsidRDefault="00E30016" w:rsidP="00AD0E47">
      <w:pPr>
        <w:pStyle w:val="UTEMPARA1"/>
      </w:pPr>
      <w:r>
        <w:t>Insert your content here...</w:t>
      </w:r>
    </w:p>
    <w:p w14:paraId="7A626F2E" w14:textId="77777777" w:rsidR="003F00A6" w:rsidRDefault="003F00A6" w:rsidP="003F00A6">
      <w:pPr>
        <w:pStyle w:val="Heading2"/>
      </w:pPr>
      <w:bookmarkStart w:id="83" w:name="_Toc98186457"/>
      <w:r>
        <w:lastRenderedPageBreak/>
        <w:t>Summary</w:t>
      </w:r>
      <w:bookmarkEnd w:id="83"/>
    </w:p>
    <w:p w14:paraId="7A626F2F" w14:textId="77777777" w:rsidR="00941C89" w:rsidRDefault="003F00A6" w:rsidP="00AD0E47">
      <w:pPr>
        <w:pStyle w:val="UTEMPARA1"/>
      </w:pPr>
      <w:r>
        <w:t>This chapter presents the proposed methodology in order to develop a new, effective</w:t>
      </w:r>
      <w:r w:rsidR="00941C89">
        <w:t xml:space="preserve"> project</w:t>
      </w:r>
    </w:p>
    <w:p w14:paraId="7A626F30" w14:textId="77777777" w:rsidR="00941C89" w:rsidRDefault="00941C89" w:rsidP="00AD0E47">
      <w:pPr>
        <w:pStyle w:val="UTEMPARA1"/>
      </w:pPr>
    </w:p>
    <w:p w14:paraId="7A626F31" w14:textId="77777777" w:rsidR="00941C89" w:rsidRDefault="00941C89" w:rsidP="00AD0E47">
      <w:pPr>
        <w:pStyle w:val="UTEMPARA1"/>
      </w:pPr>
    </w:p>
    <w:p w14:paraId="7A626F32" w14:textId="77777777" w:rsidR="003F00A6" w:rsidRPr="003F00A6" w:rsidRDefault="003F00A6" w:rsidP="00AD0E47">
      <w:pPr>
        <w:pStyle w:val="UTEMPARA2"/>
      </w:pPr>
    </w:p>
    <w:p w14:paraId="7A626F33" w14:textId="77777777" w:rsidR="001F4C6F" w:rsidRDefault="0094312D" w:rsidP="009C5080">
      <w:pPr>
        <w:pStyle w:val="Heading1"/>
      </w:pPr>
      <w:r>
        <w:lastRenderedPageBreak/>
        <w:br/>
      </w:r>
      <w:r w:rsidR="00EF2375">
        <w:br/>
      </w:r>
      <w:r>
        <w:br/>
      </w:r>
      <w:bookmarkStart w:id="84" w:name="_Toc458278"/>
      <w:bookmarkStart w:id="85" w:name="_Toc98186458"/>
      <w:r w:rsidR="00A411D6">
        <w:t>RESULTS AND</w:t>
      </w:r>
      <w:r w:rsidR="00721F9A">
        <w:t xml:space="preserve"> DISCUSSIONS</w:t>
      </w:r>
      <w:bookmarkEnd w:id="84"/>
      <w:bookmarkEnd w:id="85"/>
    </w:p>
    <w:p w14:paraId="7A626F34" w14:textId="77777777" w:rsidR="00625AC6" w:rsidRDefault="00941C89" w:rsidP="008568DB">
      <w:pPr>
        <w:pStyle w:val="Heading2"/>
        <w:rPr>
          <w:lang w:val="en-US"/>
        </w:rPr>
      </w:pPr>
      <w:bookmarkStart w:id="86" w:name="_Toc98186459"/>
      <w:r>
        <w:rPr>
          <w:lang w:val="en-US"/>
        </w:rPr>
        <w:t>Format of Report</w:t>
      </w:r>
      <w:bookmarkEnd w:id="86"/>
      <w:r>
        <w:rPr>
          <w:lang w:val="en-US"/>
        </w:rPr>
        <w:t xml:space="preserve"> </w:t>
      </w:r>
    </w:p>
    <w:p w14:paraId="7A626F35" w14:textId="73E736B2" w:rsidR="00941C89" w:rsidRPr="005D7C90" w:rsidRDefault="00941C89" w:rsidP="00AD0E47">
      <w:pPr>
        <w:pStyle w:val="UTEMPARA1"/>
      </w:pPr>
      <w:bookmarkStart w:id="87" w:name="_Toc458280"/>
      <w:r w:rsidRPr="005D7C90">
        <w:t>The language of the report should be as direct and simple, as the subject matter will allow.</w:t>
      </w:r>
      <w:r>
        <w:t xml:space="preserve"> </w:t>
      </w:r>
      <w:r w:rsidRPr="005D7C90">
        <w:t>Several standard guides to acceptable grammar are as listed below:</w:t>
      </w:r>
    </w:p>
    <w:p w14:paraId="7A626F36" w14:textId="77777777" w:rsidR="00941C89" w:rsidRPr="005D7C90" w:rsidRDefault="00941C89" w:rsidP="00AD0E47">
      <w:pPr>
        <w:pStyle w:val="UTEMPARA1"/>
        <w:numPr>
          <w:ilvl w:val="0"/>
          <w:numId w:val="17"/>
        </w:numPr>
      </w:pPr>
      <w:r w:rsidRPr="005D7C90">
        <w:t xml:space="preserve">Campbell, W.G. (1986). </w:t>
      </w:r>
      <w:r w:rsidRPr="00941C89">
        <w:t xml:space="preserve">Form and Style: Thesis, Reports, Term Papers. </w:t>
      </w:r>
      <w:r w:rsidRPr="005D7C90">
        <w:t>Boston: Houghton Mifflin.</w:t>
      </w:r>
    </w:p>
    <w:p w14:paraId="7A626F37" w14:textId="77777777" w:rsidR="00941C89" w:rsidRPr="005D7C90" w:rsidRDefault="00941C89" w:rsidP="00AD0E47">
      <w:pPr>
        <w:pStyle w:val="UTEMPARA1"/>
        <w:numPr>
          <w:ilvl w:val="0"/>
          <w:numId w:val="17"/>
        </w:numPr>
      </w:pPr>
      <w:r w:rsidRPr="005D7C90">
        <w:t xml:space="preserve">Reynolds, M.M. (1985). </w:t>
      </w:r>
      <w:r w:rsidRPr="00941C89">
        <w:t xml:space="preserve">Guide to Thesis and Dissertations: </w:t>
      </w:r>
      <w:r w:rsidRPr="005D7C90">
        <w:t>An</w:t>
      </w:r>
      <w:r w:rsidRPr="00941C89">
        <w:t xml:space="preserve"> </w:t>
      </w:r>
      <w:r w:rsidRPr="005D7C90">
        <w:t>International Bibliography of Bibliographies. Phoenix, Ariz.: Onyx Press.</w:t>
      </w:r>
    </w:p>
    <w:p w14:paraId="7A626F38" w14:textId="77777777" w:rsidR="00941C89" w:rsidRPr="005D7C90" w:rsidRDefault="00941C89" w:rsidP="00AD0E47">
      <w:pPr>
        <w:pStyle w:val="UTEMPARA1"/>
        <w:numPr>
          <w:ilvl w:val="0"/>
          <w:numId w:val="17"/>
        </w:numPr>
      </w:pPr>
      <w:r w:rsidRPr="005D7C90">
        <w:t xml:space="preserve">Turabian, K.L. (1982). A Manual for </w:t>
      </w:r>
      <w:r w:rsidRPr="00941C89">
        <w:t xml:space="preserve">Writers of Term Papers, Thesis, and Dissertations. </w:t>
      </w:r>
      <w:r w:rsidRPr="005D7C90">
        <w:t>London: Longman.</w:t>
      </w:r>
    </w:p>
    <w:p w14:paraId="7A626F39" w14:textId="77777777" w:rsidR="00941C89" w:rsidRPr="005D7C90" w:rsidRDefault="00941C89" w:rsidP="00AD0E47">
      <w:pPr>
        <w:pStyle w:val="UTEMPARA1"/>
        <w:numPr>
          <w:ilvl w:val="0"/>
          <w:numId w:val="17"/>
        </w:numPr>
      </w:pPr>
      <w:r w:rsidRPr="005D7C90">
        <w:t xml:space="preserve">Zainal Abidin Bakar (1983). </w:t>
      </w:r>
      <w:r w:rsidRPr="00941C89">
        <w:t xml:space="preserve">Teknik Menulis Tesis. </w:t>
      </w:r>
      <w:r w:rsidRPr="005D7C90">
        <w:t>Kuala Lumpur: Eastview Production.</w:t>
      </w:r>
    </w:p>
    <w:p w14:paraId="7A626F3A" w14:textId="77777777" w:rsidR="00941C89" w:rsidRPr="005D7C90" w:rsidRDefault="00941C89" w:rsidP="00AD0E47">
      <w:pPr>
        <w:pStyle w:val="UTEMPARA1"/>
        <w:numPr>
          <w:ilvl w:val="0"/>
          <w:numId w:val="17"/>
        </w:numPr>
      </w:pPr>
      <w:r w:rsidRPr="005D7C90">
        <w:t xml:space="preserve">Slade, C. (2003). </w:t>
      </w:r>
      <w:r w:rsidRPr="00941C89">
        <w:t>Form and Style: Research Papers, Reports, Theses</w:t>
      </w:r>
      <w:r w:rsidRPr="005D7C90">
        <w:t>. 12</w:t>
      </w:r>
      <w:r w:rsidRPr="00941C89">
        <w:t>th</w:t>
      </w:r>
      <w:r w:rsidRPr="005D7C90">
        <w:t xml:space="preserve"> ed., Boston: Houghton Mifflin.</w:t>
      </w:r>
    </w:p>
    <w:p w14:paraId="7A626F3B" w14:textId="77777777" w:rsidR="00F94DB1" w:rsidRDefault="00A93FFB" w:rsidP="00F94DB1">
      <w:pPr>
        <w:pStyle w:val="Heading2"/>
        <w:rPr>
          <w:lang w:val="en-US"/>
        </w:rPr>
      </w:pPr>
      <w:bookmarkStart w:id="88" w:name="_Toc98186460"/>
      <w:bookmarkEnd w:id="87"/>
      <w:r>
        <w:rPr>
          <w:lang w:val="en-US"/>
        </w:rPr>
        <w:t>Paper and Size</w:t>
      </w:r>
      <w:bookmarkEnd w:id="88"/>
      <w:r>
        <w:rPr>
          <w:lang w:val="en-US"/>
        </w:rPr>
        <w:t xml:space="preserve"> </w:t>
      </w:r>
    </w:p>
    <w:p w14:paraId="7A626F3C" w14:textId="77777777" w:rsidR="00E30016" w:rsidRPr="009F6CEC" w:rsidRDefault="00A93FFB" w:rsidP="00AD0E47">
      <w:pPr>
        <w:pStyle w:val="UTEMPARA1"/>
      </w:pPr>
      <w:r w:rsidRPr="00A93FFB">
        <w:t xml:space="preserve">White, good quality (not lighter than 80 grams) paper of A4 size (210 x 297 mm) should be used for all submitted copies of the report. </w:t>
      </w:r>
    </w:p>
    <w:p w14:paraId="7A626F3D" w14:textId="77777777" w:rsidR="00625AC6" w:rsidRDefault="00A93FFB" w:rsidP="008568DB">
      <w:pPr>
        <w:pStyle w:val="Heading2"/>
        <w:rPr>
          <w:lang w:val="en-US"/>
        </w:rPr>
      </w:pPr>
      <w:bookmarkStart w:id="89" w:name="_Toc98186461"/>
      <w:r>
        <w:rPr>
          <w:lang w:val="en-US"/>
        </w:rPr>
        <w:lastRenderedPageBreak/>
        <w:t>Margin</w:t>
      </w:r>
      <w:bookmarkEnd w:id="89"/>
    </w:p>
    <w:p w14:paraId="7A626F3E" w14:textId="2093A3B6" w:rsidR="005E328A" w:rsidRDefault="005E328A" w:rsidP="00AD0E47">
      <w:pPr>
        <w:pStyle w:val="UTEMPARA1"/>
      </w:pPr>
      <w:bookmarkStart w:id="90" w:name="_Toc458281"/>
      <w:r w:rsidRPr="005E328A">
        <w:t>The top and bottom margins of all pages should be at least 2.5 cm wide. The right page margin should be 2.5 cm wide</w:t>
      </w:r>
      <w:r w:rsidR="00CE4E38">
        <w:t>,</w:t>
      </w:r>
      <w:r w:rsidRPr="005E328A">
        <w:t xml:space="preserve"> and </w:t>
      </w:r>
      <w:r w:rsidR="00CE4E38">
        <w:t xml:space="preserve">the </w:t>
      </w:r>
      <w:r w:rsidRPr="005E328A">
        <w:t>left page margin should be 4 cm wide for binding purposes</w:t>
      </w:r>
      <w:r w:rsidR="00CE4E38">
        <w:t>,</w:t>
      </w:r>
      <w:r w:rsidRPr="005E328A">
        <w:t xml:space="preserve"> as shown in Appendices.</w:t>
      </w:r>
    </w:p>
    <w:p w14:paraId="7A626F3F" w14:textId="77777777" w:rsidR="0089106A" w:rsidRPr="0007766E" w:rsidRDefault="0089106A" w:rsidP="0089106A">
      <w:pPr>
        <w:pStyle w:val="Heading2"/>
      </w:pPr>
      <w:bookmarkStart w:id="91" w:name="_Toc217380765"/>
      <w:bookmarkStart w:id="92" w:name="_Toc218504798"/>
      <w:bookmarkStart w:id="93" w:name="_Toc98186462"/>
      <w:r w:rsidRPr="0007766E">
        <w:t>Numbering of Chapter and Sub-Chapter</w:t>
      </w:r>
      <w:bookmarkEnd w:id="91"/>
      <w:bookmarkEnd w:id="92"/>
      <w:bookmarkEnd w:id="93"/>
      <w:r w:rsidRPr="0007766E">
        <w:t xml:space="preserve"> </w:t>
      </w:r>
    </w:p>
    <w:p w14:paraId="7A626F40" w14:textId="5AFC340A" w:rsidR="0089106A" w:rsidRDefault="0089106A" w:rsidP="00AD0E47">
      <w:pPr>
        <w:pStyle w:val="UTEMPARA1"/>
      </w:pPr>
      <w:r w:rsidRPr="0007766E">
        <w:t>All chapters and their sub-sections must be labeled and numbered. The chapters are numbered using Arabic numeral</w:t>
      </w:r>
      <w:r w:rsidR="00CE4E38">
        <w:t>s</w:t>
      </w:r>
      <w:r w:rsidRPr="0007766E">
        <w:t>, i.e. Chapter 1, Chapter 2, Chapter 3 and so on. The sub-sections should not be indented but arranged in a structured manner not more than four  levels as foll</w:t>
      </w:r>
      <w:r>
        <w:t>ows:</w:t>
      </w:r>
    </w:p>
    <w:p w14:paraId="7A626F41" w14:textId="77777777" w:rsidR="0089106A" w:rsidRPr="0007766E" w:rsidRDefault="0089106A" w:rsidP="0089106A"/>
    <w:p w14:paraId="7A626F42" w14:textId="77777777" w:rsidR="0089106A" w:rsidRPr="0007766E" w:rsidRDefault="0089106A" w:rsidP="0089106A">
      <w:pPr>
        <w:pStyle w:val="CM17"/>
        <w:tabs>
          <w:tab w:val="left" w:pos="567"/>
        </w:tabs>
        <w:spacing w:line="360" w:lineRule="auto"/>
        <w:jc w:val="both"/>
      </w:pPr>
      <w:r w:rsidRPr="0007766E">
        <w:rPr>
          <w:color w:val="000000"/>
        </w:rPr>
        <w:tab/>
      </w:r>
      <w:r w:rsidRPr="0007766E">
        <w:t>CHAPTER 2</w:t>
      </w:r>
      <w:r w:rsidRPr="0007766E">
        <w:tab/>
        <w:t>First level</w:t>
      </w:r>
      <w:r w:rsidRPr="0007766E">
        <w:tab/>
        <w:t>(Title of Chapter)</w:t>
      </w:r>
    </w:p>
    <w:p w14:paraId="7A626F43" w14:textId="77777777" w:rsidR="0089106A" w:rsidRPr="0007766E" w:rsidRDefault="0089106A" w:rsidP="0089106A">
      <w:pPr>
        <w:pStyle w:val="CM17"/>
        <w:tabs>
          <w:tab w:val="left" w:pos="567"/>
        </w:tabs>
        <w:spacing w:line="360" w:lineRule="auto"/>
        <w:ind w:left="1440" w:hanging="720"/>
        <w:jc w:val="both"/>
      </w:pPr>
      <w:r w:rsidRPr="0007766E">
        <w:t>2.1</w:t>
      </w:r>
      <w:r w:rsidRPr="0007766E">
        <w:tab/>
        <w:t xml:space="preserve">  </w:t>
      </w:r>
      <w:r w:rsidRPr="0007766E">
        <w:tab/>
        <w:t xml:space="preserve">Second level </w:t>
      </w:r>
      <w:r w:rsidRPr="0007766E">
        <w:tab/>
        <w:t xml:space="preserve">(Title of the sub-title) </w:t>
      </w:r>
    </w:p>
    <w:p w14:paraId="7A626F44" w14:textId="77777777" w:rsidR="0089106A" w:rsidRPr="0007766E" w:rsidRDefault="0089106A" w:rsidP="0089106A">
      <w:pPr>
        <w:pStyle w:val="CM17"/>
        <w:tabs>
          <w:tab w:val="left" w:pos="567"/>
        </w:tabs>
        <w:spacing w:line="360" w:lineRule="auto"/>
        <w:ind w:left="1440" w:hanging="720"/>
        <w:jc w:val="both"/>
      </w:pPr>
      <w:r w:rsidRPr="0007766E">
        <w:t>2.1.1</w:t>
      </w:r>
      <w:r w:rsidRPr="0007766E">
        <w:tab/>
        <w:t xml:space="preserve">  </w:t>
      </w:r>
      <w:r w:rsidRPr="0007766E">
        <w:tab/>
        <w:t xml:space="preserve">Third level </w:t>
      </w:r>
      <w:r w:rsidRPr="0007766E">
        <w:tab/>
        <w:t xml:space="preserve">(Title of the sub-sub-title) </w:t>
      </w:r>
    </w:p>
    <w:p w14:paraId="7A626F45" w14:textId="77777777" w:rsidR="0089106A" w:rsidRPr="0007766E" w:rsidRDefault="0089106A" w:rsidP="0089106A">
      <w:pPr>
        <w:pStyle w:val="CM84"/>
        <w:tabs>
          <w:tab w:val="left" w:pos="567"/>
        </w:tabs>
        <w:spacing w:after="0" w:line="360" w:lineRule="auto"/>
        <w:ind w:left="1440" w:hanging="720"/>
        <w:jc w:val="both"/>
      </w:pPr>
      <w:r w:rsidRPr="0007766E">
        <w:t xml:space="preserve">2.1.1.1   </w:t>
      </w:r>
      <w:r w:rsidRPr="0007766E">
        <w:tab/>
        <w:t xml:space="preserve">Fourth level </w:t>
      </w:r>
      <w:r w:rsidRPr="0007766E">
        <w:tab/>
        <w:t xml:space="preserve">(Title of the sub-sub-sub-title) </w:t>
      </w:r>
    </w:p>
    <w:p w14:paraId="7A626F46" w14:textId="77777777" w:rsidR="002177B6" w:rsidRPr="0007766E" w:rsidRDefault="002177B6" w:rsidP="002177B6">
      <w:pPr>
        <w:pStyle w:val="Heading2"/>
      </w:pPr>
      <w:bookmarkStart w:id="94" w:name="_Toc217380766"/>
      <w:bookmarkStart w:id="95" w:name="_Toc218504799"/>
      <w:bookmarkStart w:id="96" w:name="_Toc98186463"/>
      <w:r w:rsidRPr="0007766E">
        <w:t>Typing</w:t>
      </w:r>
      <w:bookmarkEnd w:id="94"/>
      <w:bookmarkEnd w:id="95"/>
      <w:bookmarkEnd w:id="96"/>
    </w:p>
    <w:p w14:paraId="7A626F47" w14:textId="37E01372" w:rsidR="002177B6" w:rsidRPr="0007766E" w:rsidRDefault="002177B6" w:rsidP="00AD0E47">
      <w:pPr>
        <w:pStyle w:val="UTEMPARA1"/>
      </w:pPr>
      <w:r w:rsidRPr="0007766E">
        <w:t xml:space="preserve">A report should be typed using MS Word or text processor with </w:t>
      </w:r>
      <w:r w:rsidR="00CE4E38">
        <w:t>Times New Roman font type</w:t>
      </w:r>
      <w:r w:rsidRPr="0007766E">
        <w:t xml:space="preserve"> and size 12. The spacing is 1.5-line spacing and the alignment is justified. The report should use one side of </w:t>
      </w:r>
      <w:r w:rsidR="00A43D41">
        <w:t xml:space="preserve">the </w:t>
      </w:r>
      <w:r w:rsidRPr="0007766E">
        <w:t xml:space="preserve">page only. The title of each chapter should be typed using capital letters and centred. Chapters and their sub-sections must be given titles. The titles should be typed using bold letters and should not be underlined. The first letter of each word for sub-title must be </w:t>
      </w:r>
      <w:r w:rsidR="00A43D41">
        <w:t xml:space="preserve">a </w:t>
      </w:r>
      <w:r w:rsidRPr="0007766E">
        <w:t>capital letter.</w:t>
      </w:r>
    </w:p>
    <w:p w14:paraId="7A626F48" w14:textId="77777777" w:rsidR="002177B6" w:rsidRPr="0007766E" w:rsidRDefault="002177B6" w:rsidP="002177B6">
      <w:pPr>
        <w:spacing w:line="360" w:lineRule="auto"/>
        <w:jc w:val="both"/>
        <w:rPr>
          <w:b/>
          <w:bCs/>
          <w:lang w:val="en-US"/>
        </w:rPr>
      </w:pPr>
    </w:p>
    <w:p w14:paraId="7A626F49" w14:textId="77777777" w:rsidR="002177B6" w:rsidRPr="0007766E" w:rsidRDefault="002177B6" w:rsidP="002177B6">
      <w:pPr>
        <w:pStyle w:val="Heading2"/>
      </w:pPr>
      <w:bookmarkStart w:id="97" w:name="_Toc217380767"/>
      <w:bookmarkStart w:id="98" w:name="_Toc218504800"/>
      <w:bookmarkStart w:id="99" w:name="_Toc98186464"/>
      <w:r w:rsidRPr="0007766E">
        <w:t>Spacing</w:t>
      </w:r>
      <w:bookmarkEnd w:id="97"/>
      <w:bookmarkEnd w:id="98"/>
      <w:bookmarkEnd w:id="99"/>
    </w:p>
    <w:p w14:paraId="7A626F4A" w14:textId="2FABD5EB" w:rsidR="002177B6" w:rsidRPr="0007766E" w:rsidRDefault="002177B6" w:rsidP="00AD0E47">
      <w:pPr>
        <w:pStyle w:val="UTEMPARA1"/>
      </w:pPr>
      <w:r w:rsidRPr="0007766E">
        <w:t>Student</w:t>
      </w:r>
      <w:r w:rsidR="00CE4E38">
        <w:t>s</w:t>
      </w:r>
      <w:r w:rsidRPr="0007766E">
        <w:t xml:space="preserve"> must follow these rules for spacing:</w:t>
      </w:r>
    </w:p>
    <w:p w14:paraId="7A626F4B" w14:textId="6E3A5729" w:rsidR="002177B6" w:rsidRPr="0007766E" w:rsidRDefault="002177B6" w:rsidP="002177B6">
      <w:pPr>
        <w:pStyle w:val="Style2"/>
        <w:numPr>
          <w:ilvl w:val="0"/>
          <w:numId w:val="20"/>
        </w:numPr>
        <w:ind w:hanging="431"/>
        <w:rPr>
          <w:szCs w:val="24"/>
          <w:lang w:val="en-US"/>
        </w:rPr>
      </w:pPr>
      <w:r w:rsidRPr="0007766E">
        <w:rPr>
          <w:szCs w:val="24"/>
          <w:lang w:val="en-US"/>
        </w:rPr>
        <w:t>Spacing between top margin and number of chapter</w:t>
      </w:r>
      <w:r w:rsidR="00CE4E38">
        <w:rPr>
          <w:szCs w:val="24"/>
          <w:lang w:val="en-US"/>
        </w:rPr>
        <w:t>s</w:t>
      </w:r>
      <w:r w:rsidRPr="0007766E">
        <w:rPr>
          <w:szCs w:val="24"/>
          <w:lang w:val="en-US"/>
        </w:rPr>
        <w:t xml:space="preserve"> is 2x1.5-line spacing.</w:t>
      </w:r>
    </w:p>
    <w:p w14:paraId="7A626F4C" w14:textId="2A56DE59" w:rsidR="002177B6" w:rsidRPr="0007766E" w:rsidRDefault="002177B6" w:rsidP="002177B6">
      <w:pPr>
        <w:pStyle w:val="Style2"/>
        <w:numPr>
          <w:ilvl w:val="0"/>
          <w:numId w:val="20"/>
        </w:numPr>
        <w:ind w:hanging="431"/>
        <w:rPr>
          <w:szCs w:val="24"/>
          <w:lang w:val="en-US"/>
        </w:rPr>
      </w:pPr>
      <w:r w:rsidRPr="0007766E">
        <w:rPr>
          <w:szCs w:val="24"/>
          <w:lang w:val="en-US"/>
        </w:rPr>
        <w:t xml:space="preserve">Spacing between </w:t>
      </w:r>
      <w:r w:rsidR="00A43D41">
        <w:rPr>
          <w:szCs w:val="24"/>
          <w:lang w:val="en-US"/>
        </w:rPr>
        <w:t xml:space="preserve">a </w:t>
      </w:r>
      <w:r w:rsidRPr="0007766E">
        <w:rPr>
          <w:szCs w:val="24"/>
          <w:lang w:val="en-US"/>
        </w:rPr>
        <w:t>number of chapter</w:t>
      </w:r>
      <w:r w:rsidR="00A43D41">
        <w:rPr>
          <w:szCs w:val="24"/>
          <w:lang w:val="en-US"/>
        </w:rPr>
        <w:t>s</w:t>
      </w:r>
      <w:r w:rsidRPr="0007766E">
        <w:rPr>
          <w:szCs w:val="24"/>
          <w:lang w:val="en-US"/>
        </w:rPr>
        <w:t xml:space="preserve"> and </w:t>
      </w:r>
      <w:r w:rsidR="00A43D41">
        <w:rPr>
          <w:szCs w:val="24"/>
          <w:lang w:val="en-US"/>
        </w:rPr>
        <w:t xml:space="preserve">the </w:t>
      </w:r>
      <w:r w:rsidRPr="0007766E">
        <w:rPr>
          <w:szCs w:val="24"/>
          <w:lang w:val="en-US"/>
        </w:rPr>
        <w:t xml:space="preserve">title of </w:t>
      </w:r>
      <w:r w:rsidR="00A43D41">
        <w:rPr>
          <w:szCs w:val="24"/>
          <w:lang w:val="en-US"/>
        </w:rPr>
        <w:t xml:space="preserve">the </w:t>
      </w:r>
      <w:r w:rsidRPr="0007766E">
        <w:rPr>
          <w:szCs w:val="24"/>
          <w:lang w:val="en-US"/>
        </w:rPr>
        <w:t>chapter is 2x1.5-line spacing.</w:t>
      </w:r>
    </w:p>
    <w:p w14:paraId="7A626F4D" w14:textId="55646F1A" w:rsidR="002177B6" w:rsidRPr="0007766E" w:rsidRDefault="002177B6" w:rsidP="002177B6">
      <w:pPr>
        <w:pStyle w:val="Style2"/>
        <w:numPr>
          <w:ilvl w:val="0"/>
          <w:numId w:val="20"/>
        </w:numPr>
        <w:ind w:hanging="431"/>
        <w:rPr>
          <w:szCs w:val="24"/>
          <w:lang w:val="en-US"/>
        </w:rPr>
      </w:pPr>
      <w:r w:rsidRPr="0007766E">
        <w:rPr>
          <w:szCs w:val="24"/>
          <w:lang w:val="en-US"/>
        </w:rPr>
        <w:lastRenderedPageBreak/>
        <w:t xml:space="preserve">Spacing between </w:t>
      </w:r>
      <w:r w:rsidR="00A43D41">
        <w:rPr>
          <w:szCs w:val="24"/>
          <w:lang w:val="en-US"/>
        </w:rPr>
        <w:t xml:space="preserve">the </w:t>
      </w:r>
      <w:r w:rsidRPr="0007766E">
        <w:rPr>
          <w:szCs w:val="24"/>
          <w:lang w:val="en-US"/>
        </w:rPr>
        <w:t xml:space="preserve">title of </w:t>
      </w:r>
      <w:r w:rsidR="00A43D41">
        <w:rPr>
          <w:szCs w:val="24"/>
          <w:lang w:val="en-US"/>
        </w:rPr>
        <w:t xml:space="preserve">the </w:t>
      </w:r>
      <w:r w:rsidRPr="0007766E">
        <w:rPr>
          <w:szCs w:val="24"/>
          <w:lang w:val="en-US"/>
        </w:rPr>
        <w:t>chapter and the first line in text is 2 x1.5-line spacing.</w:t>
      </w:r>
    </w:p>
    <w:p w14:paraId="7A626F4E" w14:textId="77777777" w:rsidR="002177B6" w:rsidRPr="0007766E" w:rsidRDefault="002177B6" w:rsidP="002177B6">
      <w:pPr>
        <w:pStyle w:val="Style2"/>
        <w:numPr>
          <w:ilvl w:val="0"/>
          <w:numId w:val="20"/>
        </w:numPr>
        <w:ind w:hanging="431"/>
        <w:rPr>
          <w:szCs w:val="24"/>
          <w:lang w:val="en-US"/>
        </w:rPr>
      </w:pPr>
      <w:r w:rsidRPr="0007766E">
        <w:rPr>
          <w:szCs w:val="24"/>
          <w:lang w:val="en-US"/>
        </w:rPr>
        <w:t>Spacing between sub-title and the last line in text before the sub-title is 2x1.5-line spacing.</w:t>
      </w:r>
    </w:p>
    <w:p w14:paraId="7A626F4F" w14:textId="77777777" w:rsidR="002177B6" w:rsidRPr="0007766E" w:rsidRDefault="002177B6" w:rsidP="002177B6">
      <w:pPr>
        <w:pStyle w:val="Style2"/>
        <w:numPr>
          <w:ilvl w:val="0"/>
          <w:numId w:val="20"/>
        </w:numPr>
        <w:ind w:hanging="431"/>
        <w:rPr>
          <w:szCs w:val="24"/>
          <w:lang w:val="en-US"/>
        </w:rPr>
      </w:pPr>
      <w:r w:rsidRPr="0007766E">
        <w:rPr>
          <w:szCs w:val="24"/>
          <w:lang w:val="en-US"/>
        </w:rPr>
        <w:t>Spacing between sub-title and the following first line in text is 1x1.5-line spacing.</w:t>
      </w:r>
    </w:p>
    <w:p w14:paraId="7A626F50" w14:textId="77777777" w:rsidR="002177B6" w:rsidRPr="0007766E" w:rsidRDefault="002177B6" w:rsidP="002177B6">
      <w:pPr>
        <w:pStyle w:val="Style2"/>
        <w:numPr>
          <w:ilvl w:val="0"/>
          <w:numId w:val="20"/>
        </w:numPr>
        <w:ind w:hanging="431"/>
        <w:rPr>
          <w:szCs w:val="24"/>
          <w:lang w:val="en-US"/>
        </w:rPr>
      </w:pPr>
      <w:r w:rsidRPr="0007766E">
        <w:rPr>
          <w:szCs w:val="24"/>
          <w:lang w:val="en-US"/>
        </w:rPr>
        <w:t>Spacing between paragraphs is 1.5-line spacing.</w:t>
      </w:r>
    </w:p>
    <w:p w14:paraId="7A626F51" w14:textId="77777777" w:rsidR="002177B6" w:rsidRPr="0007766E" w:rsidRDefault="002177B6" w:rsidP="002177B6">
      <w:pPr>
        <w:pStyle w:val="Style2"/>
        <w:numPr>
          <w:ilvl w:val="0"/>
          <w:numId w:val="20"/>
        </w:numPr>
        <w:ind w:hanging="431"/>
        <w:rPr>
          <w:szCs w:val="24"/>
          <w:lang w:val="en-US"/>
        </w:rPr>
      </w:pPr>
      <w:r w:rsidRPr="0007766E">
        <w:rPr>
          <w:szCs w:val="24"/>
          <w:lang w:val="en-US"/>
        </w:rPr>
        <w:t>Start the sub-title at the right margin.</w:t>
      </w:r>
    </w:p>
    <w:p w14:paraId="7A626F52" w14:textId="77777777" w:rsidR="002177B6" w:rsidRPr="0007766E" w:rsidRDefault="002177B6" w:rsidP="002177B6">
      <w:pPr>
        <w:pStyle w:val="Style2"/>
        <w:numPr>
          <w:ilvl w:val="0"/>
          <w:numId w:val="20"/>
        </w:numPr>
        <w:ind w:hanging="431"/>
        <w:rPr>
          <w:szCs w:val="24"/>
          <w:lang w:val="en-US"/>
        </w:rPr>
      </w:pPr>
      <w:r w:rsidRPr="0007766E">
        <w:rPr>
          <w:szCs w:val="24"/>
          <w:lang w:val="en-US"/>
        </w:rPr>
        <w:t>Do not start the first line of a paragraph at the bottom of the page.</w:t>
      </w:r>
    </w:p>
    <w:p w14:paraId="7A626F53" w14:textId="77777777" w:rsidR="002177B6" w:rsidRPr="0007766E" w:rsidRDefault="002177B6" w:rsidP="002177B6">
      <w:pPr>
        <w:pStyle w:val="Style2"/>
        <w:numPr>
          <w:ilvl w:val="0"/>
          <w:numId w:val="20"/>
        </w:numPr>
        <w:ind w:hanging="431"/>
        <w:rPr>
          <w:szCs w:val="24"/>
          <w:lang w:val="en-US"/>
        </w:rPr>
      </w:pPr>
      <w:r w:rsidRPr="0007766E">
        <w:rPr>
          <w:szCs w:val="24"/>
          <w:lang w:val="en-US"/>
        </w:rPr>
        <w:t>Spacing between the last line with the figure and table is 1x1.5-line spacing.</w:t>
      </w:r>
    </w:p>
    <w:p w14:paraId="7A626F54" w14:textId="77777777" w:rsidR="002177B6" w:rsidRDefault="002177B6" w:rsidP="002177B6">
      <w:pPr>
        <w:pStyle w:val="Heading2"/>
      </w:pPr>
      <w:bookmarkStart w:id="100" w:name="_Toc217380768"/>
      <w:bookmarkStart w:id="101" w:name="_Toc218504801"/>
      <w:bookmarkStart w:id="102" w:name="_Toc98186465"/>
      <w:r w:rsidRPr="0007766E">
        <w:t>Printing</w:t>
      </w:r>
      <w:bookmarkEnd w:id="100"/>
      <w:r w:rsidRPr="0007766E">
        <w:t xml:space="preserve"> and Binding</w:t>
      </w:r>
      <w:bookmarkEnd w:id="101"/>
      <w:bookmarkEnd w:id="102"/>
    </w:p>
    <w:p w14:paraId="7A626F55" w14:textId="77777777" w:rsidR="002177B6" w:rsidRPr="0007766E" w:rsidRDefault="002177B6" w:rsidP="00AD0E47">
      <w:pPr>
        <w:pStyle w:val="UTEMPARA1"/>
      </w:pPr>
      <w:r w:rsidRPr="0007766E">
        <w:t>The report submitted for examination or binding must be printed using a laser printer or similar quality machines. The report must be bind using press-binding.</w:t>
      </w:r>
    </w:p>
    <w:p w14:paraId="7A626F56" w14:textId="77777777" w:rsidR="0089106A" w:rsidRDefault="0089106A" w:rsidP="00AD0E47">
      <w:pPr>
        <w:pStyle w:val="UTEMPARA1"/>
      </w:pPr>
    </w:p>
    <w:p w14:paraId="7A626F57" w14:textId="77777777" w:rsidR="0089106A" w:rsidRDefault="0089106A" w:rsidP="00AD0E47">
      <w:pPr>
        <w:pStyle w:val="UTEMPARA1"/>
      </w:pPr>
    </w:p>
    <w:p w14:paraId="7A626F58" w14:textId="77777777" w:rsidR="005E328A" w:rsidRDefault="005E328A" w:rsidP="00AD0E47">
      <w:pPr>
        <w:pStyle w:val="UTEMPARA1"/>
      </w:pPr>
    </w:p>
    <w:p w14:paraId="7A626F59" w14:textId="77777777" w:rsidR="00AA683C" w:rsidRDefault="00AA683C" w:rsidP="00AD0E47">
      <w:pPr>
        <w:pStyle w:val="UTEMPARA1"/>
      </w:pPr>
      <w:r>
        <w:t xml:space="preserve"> </w:t>
      </w:r>
    </w:p>
    <w:bookmarkEnd w:id="90"/>
    <w:p w14:paraId="7A626F5A" w14:textId="77777777" w:rsidR="001F4C6F" w:rsidRDefault="0094312D" w:rsidP="009C5080">
      <w:pPr>
        <w:pStyle w:val="Heading1"/>
      </w:pPr>
      <w:r>
        <w:lastRenderedPageBreak/>
        <w:br/>
      </w:r>
      <w:r w:rsidR="009A6C2C">
        <w:br/>
      </w:r>
      <w:r>
        <w:br/>
      </w:r>
      <w:bookmarkStart w:id="103" w:name="_Toc458283"/>
      <w:bookmarkStart w:id="104" w:name="_Toc98186466"/>
      <w:r w:rsidR="001F4C6F" w:rsidRPr="006A6AAD">
        <w:t>CONCLUSION AND RECOMMENDATIONS</w:t>
      </w:r>
      <w:bookmarkEnd w:id="103"/>
      <w:bookmarkEnd w:id="104"/>
      <w:r w:rsidR="001F4C6F" w:rsidRPr="006A6AAD">
        <w:t xml:space="preserve"> </w:t>
      </w:r>
    </w:p>
    <w:p w14:paraId="7A626F5B" w14:textId="77777777" w:rsidR="002615F2" w:rsidRDefault="009A6C2C" w:rsidP="008568DB">
      <w:pPr>
        <w:pStyle w:val="Heading2"/>
      </w:pPr>
      <w:bookmarkStart w:id="105" w:name="_Toc98186467"/>
      <w:r>
        <w:t>Conclusion</w:t>
      </w:r>
      <w:bookmarkEnd w:id="105"/>
    </w:p>
    <w:p w14:paraId="7A626F5C" w14:textId="5B07A76F" w:rsidR="00571B8F" w:rsidRDefault="00571B8F" w:rsidP="00AD0E47">
      <w:pPr>
        <w:pStyle w:val="UTEMPARA1"/>
      </w:pPr>
      <w:r>
        <w:t xml:space="preserve">This chapter contains a brief summary of the entire work, including methods, results and major conclusions /recommendations arising from the work. This chapter can be written in a single section or in separately numbered sections. Weaknesses, shortcomings and strengths of the project </w:t>
      </w:r>
      <w:r w:rsidR="00361D9B">
        <w:t>need to be</w:t>
      </w:r>
      <w:r>
        <w:t xml:space="preserve"> presented. Recommendations for future work may also be included together with contributions of </w:t>
      </w:r>
      <w:r w:rsidR="000B3322">
        <w:t xml:space="preserve">the </w:t>
      </w:r>
      <w:r>
        <w:t>project. Any potential of commerciali</w:t>
      </w:r>
      <w:r w:rsidR="006265EA">
        <w:t>s</w:t>
      </w:r>
      <w:r>
        <w:t>ation or practical application must also be included.</w:t>
      </w:r>
    </w:p>
    <w:p w14:paraId="7A626F5D" w14:textId="77777777" w:rsidR="002615F2" w:rsidRDefault="002615F2" w:rsidP="008568DB">
      <w:pPr>
        <w:pStyle w:val="Heading2"/>
      </w:pPr>
      <w:bookmarkStart w:id="106" w:name="_Toc484182403"/>
      <w:bookmarkStart w:id="107" w:name="_Toc458287"/>
      <w:bookmarkStart w:id="108" w:name="_Toc98186468"/>
      <w:r>
        <w:t xml:space="preserve">Future </w:t>
      </w:r>
      <w:r w:rsidR="001420B5">
        <w:t>W</w:t>
      </w:r>
      <w:r>
        <w:t>ork</w:t>
      </w:r>
      <w:bookmarkEnd w:id="106"/>
      <w:r>
        <w:t>s</w:t>
      </w:r>
      <w:bookmarkEnd w:id="107"/>
      <w:bookmarkEnd w:id="108"/>
    </w:p>
    <w:p w14:paraId="7A626F5E" w14:textId="4FAF389F" w:rsidR="009A6C2C" w:rsidRDefault="009A6C2C" w:rsidP="00AD0E47">
      <w:pPr>
        <w:pStyle w:val="UTEMPARA1"/>
      </w:pPr>
      <w:r>
        <w:t xml:space="preserve">For future improvements, </w:t>
      </w:r>
      <w:r w:rsidR="000B3322">
        <w:t xml:space="preserve">the </w:t>
      </w:r>
      <w:r>
        <w:t>accuracy of the TL estimation results could be enhanced as follows:</w:t>
      </w:r>
    </w:p>
    <w:p w14:paraId="7A626F5F" w14:textId="77777777" w:rsidR="00FD2977" w:rsidRDefault="00FD2977" w:rsidP="00FD2977">
      <w:pPr>
        <w:pStyle w:val="Heading2"/>
      </w:pPr>
      <w:bookmarkStart w:id="109" w:name="_Toc218504805"/>
      <w:bookmarkStart w:id="110" w:name="_Toc98186469"/>
      <w:r>
        <w:t>IEEE</w:t>
      </w:r>
      <w:r w:rsidRPr="00EC251D">
        <w:t xml:space="preserve"> System of Referencing</w:t>
      </w:r>
      <w:bookmarkEnd w:id="109"/>
      <w:bookmarkEnd w:id="110"/>
    </w:p>
    <w:p w14:paraId="7A626F60" w14:textId="77777777" w:rsidR="00FD2977" w:rsidRDefault="00FD2977" w:rsidP="00AD0E47">
      <w:pPr>
        <w:pStyle w:val="UTEMPARA1"/>
      </w:pPr>
      <w:r w:rsidRPr="004D56E7">
        <w:t>UTeM follows the</w:t>
      </w:r>
      <w:r w:rsidRPr="00FD2977">
        <w:t xml:space="preserve"> IEEE System</w:t>
      </w:r>
      <w:r w:rsidRPr="004D56E7">
        <w:t xml:space="preserve"> for literature citation and referencing. </w:t>
      </w:r>
      <w:r w:rsidRPr="00FD2977">
        <w:t>References in the text must match the reference list both in number and style. All sources must be mentioned in the text.</w:t>
      </w:r>
      <w:r>
        <w:t xml:space="preserve"> </w:t>
      </w:r>
      <w:r w:rsidRPr="00FD2977">
        <w:t>References must be numbered in the order in which they appear in the text. Once the source</w:t>
      </w:r>
      <w:r>
        <w:t xml:space="preserve"> is labelled</w:t>
      </w:r>
      <w:r w:rsidRPr="00FD2977">
        <w:t>, the same number</w:t>
      </w:r>
      <w:r>
        <w:t xml:space="preserve"> is used</w:t>
      </w:r>
      <w:r w:rsidRPr="00FD2977">
        <w:t xml:space="preserve"> in all subsequent references. Each reference number should be enclosed by square brackets on the text line, with a space before the bracket and before the punctuation</w:t>
      </w:r>
      <w:r>
        <w:t xml:space="preserve"> [6]. For example,</w:t>
      </w:r>
    </w:p>
    <w:p w14:paraId="7A626F61" w14:textId="513B05EB" w:rsidR="00FD2977" w:rsidRPr="00DB164C" w:rsidRDefault="00FD2977" w:rsidP="00AD0E47">
      <w:pPr>
        <w:pStyle w:val="UTEMPARA1"/>
      </w:pPr>
      <w:r w:rsidRPr="00DB164C">
        <w:t xml:space="preserve">It has been argued that </w:t>
      </w:r>
      <w:r w:rsidR="00772890">
        <w:t>'</w:t>
      </w:r>
      <w:r w:rsidRPr="00DB164C">
        <w:t>the relative seriousness of the two kinds of errors differs from</w:t>
      </w:r>
      <w:r>
        <w:t xml:space="preserve"> </w:t>
      </w:r>
      <w:r w:rsidRPr="00DB164C">
        <w:t>situation to situation</w:t>
      </w:r>
      <w:r w:rsidR="00772890">
        <w:t>'</w:t>
      </w:r>
      <w:r w:rsidRPr="00DB164C">
        <w:t xml:space="preserve"> [1]. </w:t>
      </w:r>
    </w:p>
    <w:p w14:paraId="7A626F62" w14:textId="77777777" w:rsidR="00FD2977" w:rsidRDefault="00FD2977" w:rsidP="00AD0E47">
      <w:pPr>
        <w:pStyle w:val="UTEMPARA1"/>
      </w:pPr>
      <w:r w:rsidRPr="00FD2977">
        <w:t>It is not necessary to mention the author(s) of the reference unless it is relevant to</w:t>
      </w:r>
      <w:r>
        <w:t xml:space="preserve"> the </w:t>
      </w:r>
      <w:r w:rsidRPr="00FD2977">
        <w:t xml:space="preserve">text. </w:t>
      </w:r>
      <w:r>
        <w:t>T</w:t>
      </w:r>
      <w:r w:rsidRPr="00FD2977">
        <w:t xml:space="preserve">he date of the reference </w:t>
      </w:r>
      <w:r>
        <w:t xml:space="preserve">should not be mentioned too </w:t>
      </w:r>
      <w:r w:rsidRPr="00FD2977">
        <w:t xml:space="preserve">in the text. It is not </w:t>
      </w:r>
      <w:r w:rsidRPr="00FD2977">
        <w:lastRenderedPageBreak/>
        <w:t xml:space="preserve">necessary to say "in reference [27]. . . ." "In [27] . . ." is sufficient. </w:t>
      </w:r>
      <w:r>
        <w:t xml:space="preserve">However, the reference can be cited </w:t>
      </w:r>
      <w:r w:rsidRPr="00830C79">
        <w:t xml:space="preserve">as follows: </w:t>
      </w:r>
    </w:p>
    <w:p w14:paraId="7A626F63" w14:textId="77777777" w:rsidR="00FD2977" w:rsidRDefault="00FD2977" w:rsidP="00AD0E47">
      <w:pPr>
        <w:pStyle w:val="UTEMPARA1"/>
      </w:pPr>
      <w:r w:rsidRPr="00830C79">
        <w:t>As</w:t>
      </w:r>
      <w:r>
        <w:t xml:space="preserve"> </w:t>
      </w:r>
      <w:r w:rsidRPr="00830C79">
        <w:t>Smithsky [3] points out,..</w:t>
      </w:r>
    </w:p>
    <w:p w14:paraId="7A626F64" w14:textId="77777777" w:rsidR="00FD2977" w:rsidRDefault="00FD2977" w:rsidP="00AD0E47">
      <w:pPr>
        <w:pStyle w:val="UTEMPARA1"/>
      </w:pPr>
      <w:r w:rsidRPr="00FD2977">
        <w:t xml:space="preserve">To cite more than one source at a time: </w:t>
      </w:r>
      <w:r>
        <w:t>[1,5,7] or [1-5]</w:t>
      </w:r>
    </w:p>
    <w:p w14:paraId="7A626F65" w14:textId="77777777" w:rsidR="00FD2977" w:rsidRDefault="00FD2977" w:rsidP="00AD0E47">
      <w:pPr>
        <w:pStyle w:val="UTEMPARA1"/>
      </w:pPr>
      <w:r>
        <w:t xml:space="preserve">Unless when referring to a complete book or article, it is also needed to identify the page number(s) of the source of information. Indicate exact page numbers of a source within the brackets after a comma [4, pp. 3-6], or by a simple rhetorical device in the text such as, </w:t>
      </w:r>
    </w:p>
    <w:p w14:paraId="7A626F66" w14:textId="77777777" w:rsidR="00FD2977" w:rsidRDefault="00FD2977" w:rsidP="00AD0E47">
      <w:pPr>
        <w:pStyle w:val="UTEMPARA1"/>
      </w:pPr>
      <w:r>
        <w:t>However, on page 79 of [5] the author seems to contradict himself when he states…</w:t>
      </w:r>
    </w:p>
    <w:p w14:paraId="7A626F67" w14:textId="77777777" w:rsidR="00FD2977" w:rsidRDefault="00FD2977" w:rsidP="00AD0E47">
      <w:pPr>
        <w:pStyle w:val="UTEMPARA1"/>
      </w:pPr>
      <w:r>
        <w:t>To cite a reference with more than three authors;</w:t>
      </w:r>
    </w:p>
    <w:p w14:paraId="7A626F68" w14:textId="77777777" w:rsidR="00FD2977" w:rsidRDefault="00FD2977" w:rsidP="00AD0E47">
      <w:pPr>
        <w:pStyle w:val="UTEMPARA1"/>
      </w:pPr>
      <w:r w:rsidRPr="00B81DE3">
        <w:t>Boyd et al. [4] have indicated…</w:t>
      </w:r>
    </w:p>
    <w:p w14:paraId="7A626F69" w14:textId="77777777" w:rsidR="00FD2977" w:rsidRDefault="00FD2977" w:rsidP="00FD2977"/>
    <w:p w14:paraId="7A626F6A" w14:textId="77777777" w:rsidR="00FD2977" w:rsidRPr="00DB164C" w:rsidRDefault="00FD2977" w:rsidP="00FD2977">
      <w:pPr>
        <w:pStyle w:val="Heading2"/>
      </w:pPr>
      <w:bookmarkStart w:id="111" w:name="_Toc98186470"/>
      <w:r w:rsidRPr="00DB164C">
        <w:t>4.3</w:t>
      </w:r>
      <w:r>
        <w:tab/>
      </w:r>
      <w:r w:rsidRPr="00DB164C">
        <w:t>Different Language of Report and Quotation</w:t>
      </w:r>
      <w:bookmarkEnd w:id="111"/>
      <w:r w:rsidRPr="00DB164C">
        <w:t xml:space="preserve"> </w:t>
      </w:r>
    </w:p>
    <w:p w14:paraId="7A626F6C" w14:textId="77777777" w:rsidR="00FD2977" w:rsidRDefault="00FD2977" w:rsidP="00AD0E47">
      <w:pPr>
        <w:pStyle w:val="UTEMPARA2"/>
      </w:pPr>
      <w:r w:rsidRPr="005D7C90">
        <w:t>Quotation in text must be written in a single paragraph. If the language used by the quotation is different from the language used in the report, the word must be italic.</w:t>
      </w:r>
    </w:p>
    <w:p w14:paraId="7A626F6D" w14:textId="77777777" w:rsidR="00FD2977" w:rsidRPr="005D7C90" w:rsidRDefault="00FD2977" w:rsidP="00FD2977"/>
    <w:p w14:paraId="7A626F6E" w14:textId="77777777" w:rsidR="00FD2977" w:rsidRPr="005D7C90" w:rsidRDefault="00FD2977" w:rsidP="00FD2977">
      <w:pPr>
        <w:pStyle w:val="Heading2"/>
      </w:pPr>
      <w:bookmarkStart w:id="112" w:name="_Toc98186471"/>
      <w:r>
        <w:t>Reference List</w:t>
      </w:r>
      <w:bookmarkEnd w:id="112"/>
    </w:p>
    <w:p w14:paraId="7A626F6F" w14:textId="0A1A3BE7" w:rsidR="00FD2977" w:rsidRDefault="00FD2977" w:rsidP="00AD0E47">
      <w:pPr>
        <w:pStyle w:val="UTEMPARA2"/>
      </w:pPr>
      <w:r w:rsidRPr="00FD2977">
        <w:t>References must be listed in the order they were cited. The references must not be in alphabetical order. The bracketed number should be underlined. Only one reference per bracketed number should be listed.</w:t>
      </w:r>
    </w:p>
    <w:p w14:paraId="7A626F70" w14:textId="77777777" w:rsidR="005A4899" w:rsidRDefault="005A4899" w:rsidP="00C13B9B">
      <w:pPr>
        <w:pStyle w:val="UTEMTITLEATROMANPAGES"/>
      </w:pPr>
      <w:bookmarkStart w:id="113" w:name="_Toc458288"/>
      <w:bookmarkStart w:id="114" w:name="_Toc98186472"/>
      <w:r>
        <w:lastRenderedPageBreak/>
        <w:t>REFERENCES</w:t>
      </w:r>
      <w:bookmarkEnd w:id="113"/>
      <w:bookmarkEnd w:id="114"/>
    </w:p>
    <w:p w14:paraId="7A626F71" w14:textId="77777777" w:rsidR="00FD2977" w:rsidRPr="002D3F95" w:rsidRDefault="00FD2977" w:rsidP="00FD2977">
      <w:pPr>
        <w:pStyle w:val="ListParagraph"/>
        <w:spacing w:line="360" w:lineRule="auto"/>
        <w:ind w:left="0"/>
        <w:jc w:val="both"/>
        <w:rPr>
          <w:lang w:val="en-US"/>
        </w:rPr>
      </w:pPr>
      <w:r w:rsidRPr="002D3F95">
        <w:rPr>
          <w:lang w:val="en-US"/>
        </w:rPr>
        <w:t xml:space="preserve">[1] </w:t>
      </w:r>
      <w:r w:rsidRPr="002D3F95">
        <w:rPr>
          <w:i/>
          <w:lang w:val="en-US"/>
        </w:rPr>
        <w:t>A Guide To The Preparation, Submission and Examination of Theses</w:t>
      </w:r>
      <w:r w:rsidRPr="002D3F95">
        <w:rPr>
          <w:lang w:val="en-US"/>
        </w:rPr>
        <w:t xml:space="preserve">, </w:t>
      </w:r>
    </w:p>
    <w:p w14:paraId="7A626F72" w14:textId="77777777" w:rsidR="00FD2977" w:rsidRPr="002D3F95" w:rsidRDefault="00FD2977" w:rsidP="00FD2977">
      <w:pPr>
        <w:pStyle w:val="ListParagraph"/>
        <w:spacing w:line="360" w:lineRule="auto"/>
        <w:ind w:left="0"/>
        <w:jc w:val="both"/>
        <w:rPr>
          <w:lang w:val="en-US"/>
        </w:rPr>
      </w:pPr>
      <w:r w:rsidRPr="002D3F95">
        <w:rPr>
          <w:lang w:val="en-US"/>
        </w:rPr>
        <w:t xml:space="preserve">     Universiti Sains Malaysia, 2004.</w:t>
      </w:r>
    </w:p>
    <w:p w14:paraId="7A626F73" w14:textId="77777777" w:rsidR="00FD2977" w:rsidRPr="002D3F95" w:rsidRDefault="00FD2977" w:rsidP="00FD2977">
      <w:pPr>
        <w:pStyle w:val="ListParagraph"/>
        <w:spacing w:line="360" w:lineRule="auto"/>
        <w:ind w:left="0"/>
        <w:jc w:val="both"/>
        <w:rPr>
          <w:lang w:val="en-US"/>
        </w:rPr>
      </w:pPr>
    </w:p>
    <w:p w14:paraId="7A626F74" w14:textId="77777777" w:rsidR="00FD2977" w:rsidRPr="002D3F95" w:rsidRDefault="00FD2977" w:rsidP="00FD2977">
      <w:pPr>
        <w:pStyle w:val="ListParagraph"/>
        <w:spacing w:line="360" w:lineRule="auto"/>
        <w:ind w:left="0"/>
        <w:jc w:val="both"/>
        <w:rPr>
          <w:lang w:val="en-US"/>
        </w:rPr>
      </w:pPr>
      <w:r w:rsidRPr="002D3F95">
        <w:rPr>
          <w:lang w:val="en-US"/>
        </w:rPr>
        <w:t xml:space="preserve">[2] </w:t>
      </w:r>
      <w:r w:rsidRPr="002D3F95">
        <w:rPr>
          <w:i/>
          <w:lang w:val="en-US"/>
        </w:rPr>
        <w:t>Gaya Penulisan Tesis</w:t>
      </w:r>
      <w:r w:rsidRPr="002D3F95">
        <w:rPr>
          <w:lang w:val="en-US"/>
        </w:rPr>
        <w:t>, Universiti Teknologi Malaysia, 2005.</w:t>
      </w:r>
    </w:p>
    <w:p w14:paraId="7A626F75" w14:textId="77777777" w:rsidR="00FD2977" w:rsidRPr="002D3F95" w:rsidRDefault="00FD2977" w:rsidP="00FD2977">
      <w:pPr>
        <w:pStyle w:val="ListParagraph"/>
        <w:spacing w:line="360" w:lineRule="auto"/>
        <w:ind w:left="0"/>
        <w:jc w:val="both"/>
        <w:rPr>
          <w:lang w:val="en-US"/>
        </w:rPr>
      </w:pPr>
    </w:p>
    <w:p w14:paraId="7A626F76" w14:textId="77777777" w:rsidR="00FD2977" w:rsidRPr="002D3F95" w:rsidRDefault="00FD2977" w:rsidP="00FD2977">
      <w:pPr>
        <w:pStyle w:val="ListParagraph"/>
        <w:spacing w:line="360" w:lineRule="auto"/>
        <w:ind w:left="0"/>
        <w:jc w:val="both"/>
        <w:rPr>
          <w:lang w:val="en-US"/>
        </w:rPr>
      </w:pPr>
      <w:r w:rsidRPr="002D3F95">
        <w:rPr>
          <w:lang w:val="en-US"/>
        </w:rPr>
        <w:t xml:space="preserve">[3] </w:t>
      </w:r>
      <w:r w:rsidRPr="002D3F95">
        <w:rPr>
          <w:i/>
          <w:lang w:val="en-US"/>
        </w:rPr>
        <w:t>Guide To Thesis Preparation</w:t>
      </w:r>
      <w:r w:rsidRPr="002D3F95">
        <w:rPr>
          <w:lang w:val="en-US"/>
        </w:rPr>
        <w:t>, Universiti Putra Malaysia, 2007.</w:t>
      </w:r>
    </w:p>
    <w:p w14:paraId="7A626F77" w14:textId="77777777" w:rsidR="00FD2977" w:rsidRPr="002D3F95" w:rsidRDefault="00FD2977" w:rsidP="00FD2977">
      <w:pPr>
        <w:pStyle w:val="ListParagraph"/>
        <w:spacing w:line="360" w:lineRule="auto"/>
        <w:ind w:left="0"/>
        <w:jc w:val="both"/>
        <w:rPr>
          <w:lang w:val="en-US"/>
        </w:rPr>
      </w:pPr>
    </w:p>
    <w:p w14:paraId="7A626F78" w14:textId="77777777" w:rsidR="00FD2977" w:rsidRPr="002D3F95" w:rsidRDefault="00FD2977" w:rsidP="00FD2977">
      <w:pPr>
        <w:pStyle w:val="ListParagraph"/>
        <w:spacing w:line="360" w:lineRule="auto"/>
        <w:ind w:left="0"/>
        <w:jc w:val="both"/>
        <w:rPr>
          <w:i/>
          <w:lang w:val="en-US"/>
        </w:rPr>
      </w:pPr>
      <w:r w:rsidRPr="002D3F95">
        <w:rPr>
          <w:lang w:val="en-US"/>
        </w:rPr>
        <w:t xml:space="preserve">[4] </w:t>
      </w:r>
      <w:r w:rsidRPr="002D3F95">
        <w:rPr>
          <w:i/>
          <w:lang w:val="en-US"/>
        </w:rPr>
        <w:t xml:space="preserve">Panduan Menulis Tesis dan Salinan E-Thesis, </w:t>
      </w:r>
      <w:r w:rsidRPr="002D3F95">
        <w:rPr>
          <w:lang w:val="en-US"/>
        </w:rPr>
        <w:t xml:space="preserve">Universiti Teknologi Malaysia </w:t>
      </w:r>
    </w:p>
    <w:p w14:paraId="7A626F79" w14:textId="77777777" w:rsidR="00FD2977" w:rsidRPr="002D3F95" w:rsidRDefault="00FD2977" w:rsidP="00FD2977">
      <w:pPr>
        <w:pStyle w:val="ListParagraph"/>
        <w:spacing w:line="360" w:lineRule="auto"/>
        <w:ind w:left="0"/>
        <w:jc w:val="both"/>
        <w:rPr>
          <w:lang w:val="en-US"/>
        </w:rPr>
      </w:pPr>
      <w:r w:rsidRPr="002D3F95">
        <w:rPr>
          <w:i/>
          <w:lang w:val="en-US"/>
        </w:rPr>
        <w:t xml:space="preserve">     </w:t>
      </w:r>
      <w:r w:rsidRPr="002D3F95">
        <w:rPr>
          <w:lang w:val="en-US"/>
        </w:rPr>
        <w:t>Sekolah Pengajian Siswazah, 2007.</w:t>
      </w:r>
    </w:p>
    <w:p w14:paraId="7A626F7A" w14:textId="77777777" w:rsidR="00FD2977" w:rsidRPr="002D3F95" w:rsidRDefault="00FD2977" w:rsidP="00FD2977">
      <w:pPr>
        <w:pStyle w:val="ListParagraph"/>
        <w:spacing w:line="360" w:lineRule="auto"/>
        <w:ind w:left="0"/>
        <w:jc w:val="both"/>
        <w:rPr>
          <w:lang w:val="en-US"/>
        </w:rPr>
      </w:pPr>
    </w:p>
    <w:p w14:paraId="7A626F7B" w14:textId="77777777" w:rsidR="00FD2977" w:rsidRPr="002D3F95" w:rsidRDefault="00FD2977" w:rsidP="00FD2977">
      <w:pPr>
        <w:pStyle w:val="ListParagraph"/>
        <w:spacing w:line="360" w:lineRule="auto"/>
        <w:ind w:left="0"/>
        <w:jc w:val="both"/>
        <w:rPr>
          <w:i/>
          <w:lang w:val="en-US"/>
        </w:rPr>
      </w:pPr>
      <w:r w:rsidRPr="002D3F95">
        <w:rPr>
          <w:lang w:val="en-US"/>
        </w:rPr>
        <w:t xml:space="preserve">[5] Pusat Pengajian Kejuruteraan Elektrik &amp; Elektronik, </w:t>
      </w:r>
      <w:r w:rsidRPr="002D3F95">
        <w:rPr>
          <w:i/>
          <w:lang w:val="en-US"/>
        </w:rPr>
        <w:t xml:space="preserve">Panduan Penyediaan Laporan </w:t>
      </w:r>
    </w:p>
    <w:p w14:paraId="7A626F7C" w14:textId="77777777" w:rsidR="00FD2977" w:rsidRDefault="00FD2977" w:rsidP="00FD2977">
      <w:pPr>
        <w:pStyle w:val="ListParagraph"/>
        <w:spacing w:line="360" w:lineRule="auto"/>
        <w:ind w:left="0"/>
        <w:jc w:val="both"/>
        <w:rPr>
          <w:lang w:val="en-US"/>
        </w:rPr>
      </w:pPr>
      <w:r w:rsidRPr="002D3F95">
        <w:rPr>
          <w:i/>
          <w:lang w:val="en-US"/>
        </w:rPr>
        <w:t xml:space="preserve">      Projek Tahun Akhir,</w:t>
      </w:r>
      <w:r w:rsidRPr="002D3F95">
        <w:rPr>
          <w:lang w:val="en-US"/>
        </w:rPr>
        <w:t xml:space="preserve"> Universiti Sains Malaysia, 1998.</w:t>
      </w:r>
    </w:p>
    <w:p w14:paraId="7A626F7D" w14:textId="77777777" w:rsidR="00FD2977" w:rsidRDefault="00FD2977" w:rsidP="00FD2977">
      <w:pPr>
        <w:pStyle w:val="ListParagraph"/>
        <w:spacing w:line="360" w:lineRule="auto"/>
        <w:ind w:left="0"/>
        <w:jc w:val="both"/>
        <w:rPr>
          <w:lang w:val="en-US"/>
        </w:rPr>
      </w:pPr>
    </w:p>
    <w:p w14:paraId="7A626F7E" w14:textId="77777777" w:rsidR="00FD2977" w:rsidRPr="002D3F95" w:rsidRDefault="00FD2977" w:rsidP="00FD2977">
      <w:pPr>
        <w:pStyle w:val="ListParagraph"/>
        <w:spacing w:line="360" w:lineRule="auto"/>
        <w:ind w:left="426" w:hanging="426"/>
        <w:jc w:val="both"/>
        <w:rPr>
          <w:lang w:val="en-US"/>
        </w:rPr>
      </w:pPr>
      <w:r>
        <w:rPr>
          <w:lang w:val="en-US"/>
        </w:rPr>
        <w:t xml:space="preserve">[6] </w:t>
      </w:r>
      <w:r w:rsidRPr="00175912">
        <w:rPr>
          <w:i/>
          <w:lang w:val="en-US"/>
        </w:rPr>
        <w:t>Sample References</w:t>
      </w:r>
      <w:r>
        <w:rPr>
          <w:lang w:val="en-US"/>
        </w:rPr>
        <w:t>, IEEE Format, EE155 Course Notes Fall (Electrical Engineering Seminar) and EE333T Course Notes (Technical Communication), 1998</w:t>
      </w:r>
    </w:p>
    <w:p w14:paraId="7A626F7F" w14:textId="77777777" w:rsidR="00703DCB" w:rsidRDefault="00703DCB" w:rsidP="005A4899">
      <w:pPr>
        <w:spacing w:line="360" w:lineRule="auto"/>
        <w:jc w:val="both"/>
      </w:pPr>
    </w:p>
    <w:p w14:paraId="7A626F80" w14:textId="3307C411" w:rsidR="0013792E" w:rsidRPr="0013792E" w:rsidRDefault="0013792E" w:rsidP="005A4899">
      <w:pPr>
        <w:spacing w:line="360" w:lineRule="auto"/>
        <w:jc w:val="both"/>
        <w:rPr>
          <w:i/>
          <w:color w:val="FF0000"/>
        </w:rPr>
      </w:pPr>
      <w:r>
        <w:rPr>
          <w:i/>
          <w:color w:val="FF0000"/>
        </w:rPr>
        <w:t>Note: please follow the referencing format as shown in theUTeM</w:t>
      </w:r>
      <w:r w:rsidR="00772890">
        <w:rPr>
          <w:i/>
          <w:color w:val="FF0000"/>
        </w:rPr>
        <w:t>'</w:t>
      </w:r>
      <w:r>
        <w:rPr>
          <w:i/>
          <w:color w:val="FF0000"/>
        </w:rPr>
        <w:t>s thesis guideline</w:t>
      </w:r>
    </w:p>
    <w:p w14:paraId="7A626F81" w14:textId="77777777" w:rsidR="00703DCB" w:rsidRDefault="00703DCB" w:rsidP="005A4899">
      <w:pPr>
        <w:spacing w:line="360" w:lineRule="auto"/>
        <w:jc w:val="both"/>
      </w:pPr>
    </w:p>
    <w:p w14:paraId="7A626F82" w14:textId="77777777" w:rsidR="00703DCB" w:rsidRDefault="00703DCB" w:rsidP="005A4899">
      <w:pPr>
        <w:spacing w:line="360" w:lineRule="auto"/>
        <w:jc w:val="both"/>
      </w:pPr>
    </w:p>
    <w:p w14:paraId="7A626F83" w14:textId="77777777" w:rsidR="0094312D" w:rsidRDefault="0094312D" w:rsidP="00D1674D">
      <w:pPr>
        <w:spacing w:line="360" w:lineRule="auto"/>
        <w:jc w:val="both"/>
        <w:rPr>
          <w:lang w:val="en-MY"/>
        </w:rPr>
        <w:sectPr w:rsidR="0094312D" w:rsidSect="00A5177E">
          <w:pgSz w:w="11909" w:h="16834" w:code="9"/>
          <w:pgMar w:top="1418" w:right="1418" w:bottom="1418" w:left="2268" w:header="720" w:footer="1298" w:gutter="0"/>
          <w:cols w:space="720"/>
          <w:docGrid w:linePitch="360"/>
        </w:sectPr>
      </w:pPr>
    </w:p>
    <w:p w14:paraId="7A626F84" w14:textId="77777777" w:rsidR="000E18F0" w:rsidRDefault="00EA7463" w:rsidP="00D2010C">
      <w:pPr>
        <w:pStyle w:val="UTEMTITLEATROMANPAGES"/>
      </w:pPr>
      <w:bookmarkStart w:id="115" w:name="_Toc98186473"/>
      <w:r w:rsidRPr="000E18F0">
        <w:lastRenderedPageBreak/>
        <w:t>APPENDICES</w:t>
      </w:r>
      <w:bookmarkEnd w:id="115"/>
    </w:p>
    <w:p w14:paraId="7A626F85" w14:textId="77777777" w:rsidR="00986402" w:rsidRPr="003D08E4" w:rsidRDefault="00986402" w:rsidP="00986402">
      <w:pPr>
        <w:pStyle w:val="UTEM-APPENDIXTITLE"/>
      </w:pPr>
      <w:bookmarkStart w:id="116" w:name="_Toc2248026"/>
      <w:r>
        <w:t xml:space="preserve">APPENDIX </w:t>
      </w:r>
      <w:r>
        <w:fldChar w:fldCharType="begin"/>
      </w:r>
      <w:r>
        <w:instrText xml:space="preserve"> SEQ Appendix \* ALPHABETIC </w:instrText>
      </w:r>
      <w:r>
        <w:fldChar w:fldCharType="separate"/>
      </w:r>
      <w:r w:rsidR="00CF11F4">
        <w:rPr>
          <w:noProof/>
        </w:rPr>
        <w:t>A</w:t>
      </w:r>
      <w:r>
        <w:fldChar w:fldCharType="end"/>
      </w:r>
      <w:r>
        <w:tab/>
        <w:t>LIST OF DISTRIBUTION NETWOK PARAMETERS</w:t>
      </w:r>
      <w:bookmarkEnd w:id="116"/>
    </w:p>
    <w:tbl>
      <w:tblPr>
        <w:tblStyle w:val="TableGrid"/>
        <w:tblW w:w="8365" w:type="dxa"/>
        <w:tblLook w:val="04A0" w:firstRow="1" w:lastRow="0" w:firstColumn="1" w:lastColumn="0" w:noHBand="0" w:noVBand="1"/>
      </w:tblPr>
      <w:tblGrid>
        <w:gridCol w:w="712"/>
        <w:gridCol w:w="3423"/>
        <w:gridCol w:w="810"/>
        <w:gridCol w:w="3420"/>
      </w:tblGrid>
      <w:tr w:rsidR="00F1583B" w14:paraId="7A626F8A" w14:textId="77777777" w:rsidTr="00F65147">
        <w:tc>
          <w:tcPr>
            <w:tcW w:w="712" w:type="dxa"/>
          </w:tcPr>
          <w:p w14:paraId="7A626F86" w14:textId="77777777" w:rsidR="00F1583B" w:rsidRDefault="00F1583B" w:rsidP="00F65147">
            <w:r>
              <w:t xml:space="preserve">No. </w:t>
            </w:r>
          </w:p>
        </w:tc>
        <w:tc>
          <w:tcPr>
            <w:tcW w:w="3423" w:type="dxa"/>
          </w:tcPr>
          <w:p w14:paraId="7A626F87" w14:textId="77777777" w:rsidR="00F1583B" w:rsidRDefault="00F1583B" w:rsidP="00F65147">
            <w:pPr>
              <w:jc w:val="center"/>
            </w:pPr>
            <w:r>
              <w:t>Parameters</w:t>
            </w:r>
          </w:p>
        </w:tc>
        <w:tc>
          <w:tcPr>
            <w:tcW w:w="810" w:type="dxa"/>
          </w:tcPr>
          <w:p w14:paraId="7A626F88" w14:textId="77777777" w:rsidR="00F1583B" w:rsidRDefault="00F1583B" w:rsidP="00F65147">
            <w:r>
              <w:t xml:space="preserve">No. </w:t>
            </w:r>
          </w:p>
        </w:tc>
        <w:tc>
          <w:tcPr>
            <w:tcW w:w="3420" w:type="dxa"/>
          </w:tcPr>
          <w:p w14:paraId="7A626F89" w14:textId="77777777" w:rsidR="00F1583B" w:rsidRDefault="00F1583B" w:rsidP="00F65147">
            <w:pPr>
              <w:jc w:val="center"/>
            </w:pPr>
            <w:r>
              <w:t>Parameters</w:t>
            </w:r>
          </w:p>
        </w:tc>
      </w:tr>
      <w:tr w:rsidR="00F1583B" w14:paraId="7A626F8F" w14:textId="77777777" w:rsidTr="00F65147">
        <w:tc>
          <w:tcPr>
            <w:tcW w:w="712" w:type="dxa"/>
          </w:tcPr>
          <w:p w14:paraId="7A626F8B" w14:textId="77777777" w:rsidR="00F1583B" w:rsidRDefault="00F1583B" w:rsidP="006852F5">
            <w:pPr>
              <w:pStyle w:val="ListParagraph"/>
              <w:numPr>
                <w:ilvl w:val="0"/>
                <w:numId w:val="8"/>
              </w:numPr>
              <w:tabs>
                <w:tab w:val="left" w:pos="731"/>
              </w:tabs>
              <w:jc w:val="both"/>
            </w:pPr>
          </w:p>
        </w:tc>
        <w:tc>
          <w:tcPr>
            <w:tcW w:w="3423" w:type="dxa"/>
          </w:tcPr>
          <w:p w14:paraId="7A626F8C" w14:textId="77777777" w:rsidR="00F1583B" w:rsidRDefault="00F1583B" w:rsidP="00F65147">
            <w:r>
              <w:t>M</w:t>
            </w:r>
            <w:r w:rsidRPr="006A1DCD">
              <w:t>nemonic</w:t>
            </w:r>
            <w:r>
              <w:t xml:space="preserve"> (location)</w:t>
            </w:r>
          </w:p>
        </w:tc>
        <w:tc>
          <w:tcPr>
            <w:tcW w:w="810" w:type="dxa"/>
          </w:tcPr>
          <w:p w14:paraId="7A626F8D" w14:textId="77777777" w:rsidR="00F1583B" w:rsidRDefault="00F1583B" w:rsidP="006852F5">
            <w:pPr>
              <w:pStyle w:val="ListParagraph"/>
              <w:numPr>
                <w:ilvl w:val="0"/>
                <w:numId w:val="9"/>
              </w:numPr>
              <w:tabs>
                <w:tab w:val="left" w:pos="731"/>
              </w:tabs>
              <w:jc w:val="both"/>
            </w:pPr>
          </w:p>
        </w:tc>
        <w:tc>
          <w:tcPr>
            <w:tcW w:w="3420" w:type="dxa"/>
          </w:tcPr>
          <w:p w14:paraId="7A626F8E" w14:textId="77777777" w:rsidR="00F1583B" w:rsidRDefault="00F1583B" w:rsidP="00F65147">
            <w:r w:rsidRPr="00970836">
              <w:t>22/6.6k</w:t>
            </w:r>
            <w:r>
              <w:t>V</w:t>
            </w:r>
            <w:r w:rsidRPr="00970836">
              <w:t xml:space="preserve"> UG feeder no</w:t>
            </w:r>
            <w:r>
              <w:t>s</w:t>
            </w:r>
          </w:p>
        </w:tc>
      </w:tr>
      <w:tr w:rsidR="00F1583B" w14:paraId="7A626F94" w14:textId="77777777" w:rsidTr="00F65147">
        <w:tc>
          <w:tcPr>
            <w:tcW w:w="712" w:type="dxa"/>
          </w:tcPr>
          <w:p w14:paraId="7A626F90" w14:textId="77777777" w:rsidR="00F1583B" w:rsidRDefault="00F1583B" w:rsidP="006852F5">
            <w:pPr>
              <w:pStyle w:val="ListParagraph"/>
              <w:numPr>
                <w:ilvl w:val="0"/>
                <w:numId w:val="8"/>
              </w:numPr>
              <w:tabs>
                <w:tab w:val="left" w:pos="731"/>
              </w:tabs>
              <w:jc w:val="both"/>
            </w:pPr>
          </w:p>
        </w:tc>
        <w:tc>
          <w:tcPr>
            <w:tcW w:w="3423" w:type="dxa"/>
          </w:tcPr>
          <w:p w14:paraId="7A626F91" w14:textId="77777777" w:rsidR="00F1583B" w:rsidRDefault="00F1583B" w:rsidP="00F65147">
            <w:r>
              <w:t>Voltage transformation level</w:t>
            </w:r>
          </w:p>
        </w:tc>
        <w:tc>
          <w:tcPr>
            <w:tcW w:w="810" w:type="dxa"/>
          </w:tcPr>
          <w:p w14:paraId="7A626F92" w14:textId="77777777" w:rsidR="00F1583B" w:rsidRDefault="00F1583B" w:rsidP="006852F5">
            <w:pPr>
              <w:pStyle w:val="ListParagraph"/>
              <w:numPr>
                <w:ilvl w:val="0"/>
                <w:numId w:val="9"/>
              </w:numPr>
              <w:tabs>
                <w:tab w:val="left" w:pos="731"/>
              </w:tabs>
              <w:jc w:val="both"/>
            </w:pPr>
          </w:p>
        </w:tc>
        <w:tc>
          <w:tcPr>
            <w:tcW w:w="3420" w:type="dxa"/>
          </w:tcPr>
          <w:p w14:paraId="7A626F93" w14:textId="77777777" w:rsidR="00F1583B" w:rsidRDefault="00F1583B" w:rsidP="00F65147">
            <w:r w:rsidRPr="00970836">
              <w:t>22/6.6k</w:t>
            </w:r>
            <w:r>
              <w:t>V</w:t>
            </w:r>
            <w:r w:rsidRPr="00970836">
              <w:t xml:space="preserve"> UG feeder length</w:t>
            </w:r>
          </w:p>
        </w:tc>
      </w:tr>
      <w:tr w:rsidR="00F1583B" w14:paraId="7A626F99" w14:textId="77777777" w:rsidTr="00F65147">
        <w:tc>
          <w:tcPr>
            <w:tcW w:w="712" w:type="dxa"/>
          </w:tcPr>
          <w:p w14:paraId="7A626F95" w14:textId="77777777" w:rsidR="00F1583B" w:rsidRDefault="00F1583B" w:rsidP="006852F5">
            <w:pPr>
              <w:pStyle w:val="ListParagraph"/>
              <w:numPr>
                <w:ilvl w:val="0"/>
                <w:numId w:val="8"/>
              </w:numPr>
              <w:tabs>
                <w:tab w:val="left" w:pos="731"/>
              </w:tabs>
              <w:jc w:val="both"/>
            </w:pPr>
          </w:p>
        </w:tc>
        <w:tc>
          <w:tcPr>
            <w:tcW w:w="3423" w:type="dxa"/>
          </w:tcPr>
          <w:p w14:paraId="7A626F96" w14:textId="77777777" w:rsidR="00F1583B" w:rsidRDefault="00F1583B" w:rsidP="00F65147">
            <w:r>
              <w:t>E</w:t>
            </w:r>
            <w:r w:rsidRPr="006A1DCD">
              <w:t xml:space="preserve">nergy </w:t>
            </w:r>
            <w:r>
              <w:t>infeed</w:t>
            </w:r>
          </w:p>
        </w:tc>
        <w:tc>
          <w:tcPr>
            <w:tcW w:w="810" w:type="dxa"/>
          </w:tcPr>
          <w:p w14:paraId="7A626F97" w14:textId="77777777" w:rsidR="00F1583B" w:rsidRDefault="00F1583B" w:rsidP="006852F5">
            <w:pPr>
              <w:pStyle w:val="ListParagraph"/>
              <w:numPr>
                <w:ilvl w:val="0"/>
                <w:numId w:val="9"/>
              </w:numPr>
              <w:tabs>
                <w:tab w:val="left" w:pos="731"/>
              </w:tabs>
              <w:jc w:val="both"/>
            </w:pPr>
          </w:p>
        </w:tc>
        <w:tc>
          <w:tcPr>
            <w:tcW w:w="3420" w:type="dxa"/>
          </w:tcPr>
          <w:p w14:paraId="7A626F98" w14:textId="77777777" w:rsidR="00F1583B" w:rsidRDefault="00F1583B" w:rsidP="00F65147">
            <w:r w:rsidRPr="00970836">
              <w:t>22/6.6k</w:t>
            </w:r>
            <w:r>
              <w:t>V</w:t>
            </w:r>
            <w:r w:rsidRPr="00970836">
              <w:t xml:space="preserve"> OH feeder no</w:t>
            </w:r>
            <w:r>
              <w:t>s</w:t>
            </w:r>
          </w:p>
        </w:tc>
      </w:tr>
      <w:tr w:rsidR="00F1583B" w14:paraId="7A626F9E" w14:textId="77777777" w:rsidTr="00F65147">
        <w:tc>
          <w:tcPr>
            <w:tcW w:w="712" w:type="dxa"/>
          </w:tcPr>
          <w:p w14:paraId="7A626F9A" w14:textId="77777777" w:rsidR="00F1583B" w:rsidRDefault="00F1583B" w:rsidP="006852F5">
            <w:pPr>
              <w:pStyle w:val="ListParagraph"/>
              <w:numPr>
                <w:ilvl w:val="0"/>
                <w:numId w:val="8"/>
              </w:numPr>
              <w:tabs>
                <w:tab w:val="left" w:pos="731"/>
              </w:tabs>
              <w:jc w:val="both"/>
            </w:pPr>
          </w:p>
        </w:tc>
        <w:tc>
          <w:tcPr>
            <w:tcW w:w="3423" w:type="dxa"/>
          </w:tcPr>
          <w:p w14:paraId="7A626F9B" w14:textId="77777777" w:rsidR="00F1583B" w:rsidRDefault="00F1583B" w:rsidP="00F65147">
            <w:r>
              <w:t>Peak power demand</w:t>
            </w:r>
          </w:p>
        </w:tc>
        <w:tc>
          <w:tcPr>
            <w:tcW w:w="810" w:type="dxa"/>
          </w:tcPr>
          <w:p w14:paraId="7A626F9C" w14:textId="77777777" w:rsidR="00F1583B" w:rsidRDefault="00F1583B" w:rsidP="006852F5">
            <w:pPr>
              <w:pStyle w:val="ListParagraph"/>
              <w:numPr>
                <w:ilvl w:val="0"/>
                <w:numId w:val="9"/>
              </w:numPr>
              <w:tabs>
                <w:tab w:val="left" w:pos="731"/>
              </w:tabs>
              <w:jc w:val="both"/>
            </w:pPr>
          </w:p>
        </w:tc>
        <w:tc>
          <w:tcPr>
            <w:tcW w:w="3420" w:type="dxa"/>
          </w:tcPr>
          <w:p w14:paraId="7A626F9D" w14:textId="77777777" w:rsidR="00F1583B" w:rsidRDefault="00F1583B" w:rsidP="00F65147">
            <w:r w:rsidRPr="00970836">
              <w:t>22/6.6k</w:t>
            </w:r>
            <w:r>
              <w:t>V</w:t>
            </w:r>
            <w:r w:rsidRPr="00970836">
              <w:t xml:space="preserve"> OH feeder length</w:t>
            </w:r>
          </w:p>
        </w:tc>
      </w:tr>
      <w:tr w:rsidR="00F1583B" w14:paraId="7A626FA3" w14:textId="77777777" w:rsidTr="00F65147">
        <w:tc>
          <w:tcPr>
            <w:tcW w:w="712" w:type="dxa"/>
          </w:tcPr>
          <w:p w14:paraId="7A626F9F" w14:textId="77777777" w:rsidR="00F1583B" w:rsidRDefault="00F1583B" w:rsidP="006852F5">
            <w:pPr>
              <w:pStyle w:val="ListParagraph"/>
              <w:numPr>
                <w:ilvl w:val="0"/>
                <w:numId w:val="8"/>
              </w:numPr>
              <w:tabs>
                <w:tab w:val="left" w:pos="731"/>
              </w:tabs>
              <w:jc w:val="both"/>
            </w:pPr>
          </w:p>
        </w:tc>
        <w:tc>
          <w:tcPr>
            <w:tcW w:w="3423" w:type="dxa"/>
          </w:tcPr>
          <w:p w14:paraId="7A626FA0" w14:textId="77777777" w:rsidR="00F1583B" w:rsidRDefault="00F1583B" w:rsidP="00F65147">
            <w:r w:rsidRPr="006A1DCD">
              <w:t>33k</w:t>
            </w:r>
            <w:r>
              <w:t>V</w:t>
            </w:r>
            <w:r w:rsidRPr="006A1DCD">
              <w:t xml:space="preserve"> UG feeder no</w:t>
            </w:r>
            <w:r>
              <w:t>s</w:t>
            </w:r>
          </w:p>
        </w:tc>
        <w:tc>
          <w:tcPr>
            <w:tcW w:w="810" w:type="dxa"/>
          </w:tcPr>
          <w:p w14:paraId="7A626FA1" w14:textId="77777777" w:rsidR="00F1583B" w:rsidRDefault="00F1583B" w:rsidP="006852F5">
            <w:pPr>
              <w:pStyle w:val="ListParagraph"/>
              <w:numPr>
                <w:ilvl w:val="0"/>
                <w:numId w:val="9"/>
              </w:numPr>
              <w:tabs>
                <w:tab w:val="left" w:pos="731"/>
              </w:tabs>
              <w:jc w:val="both"/>
            </w:pPr>
          </w:p>
        </w:tc>
        <w:tc>
          <w:tcPr>
            <w:tcW w:w="3420" w:type="dxa"/>
          </w:tcPr>
          <w:p w14:paraId="7A626FA2" w14:textId="77777777" w:rsidR="00F1583B" w:rsidRDefault="00F1583B" w:rsidP="00F65147">
            <w:r w:rsidRPr="00970836">
              <w:t>22/11k</w:t>
            </w:r>
            <w:r>
              <w:t>V</w:t>
            </w:r>
            <w:r w:rsidRPr="00970836">
              <w:t xml:space="preserve"> UG feeder no</w:t>
            </w:r>
            <w:r>
              <w:t>s</w:t>
            </w:r>
          </w:p>
        </w:tc>
      </w:tr>
      <w:tr w:rsidR="00F1583B" w14:paraId="7A626FA8" w14:textId="77777777" w:rsidTr="00F65147">
        <w:tc>
          <w:tcPr>
            <w:tcW w:w="712" w:type="dxa"/>
          </w:tcPr>
          <w:p w14:paraId="7A626FA4" w14:textId="77777777" w:rsidR="00F1583B" w:rsidRDefault="00F1583B" w:rsidP="006852F5">
            <w:pPr>
              <w:pStyle w:val="ListParagraph"/>
              <w:numPr>
                <w:ilvl w:val="0"/>
                <w:numId w:val="8"/>
              </w:numPr>
              <w:tabs>
                <w:tab w:val="left" w:pos="731"/>
              </w:tabs>
              <w:jc w:val="both"/>
            </w:pPr>
          </w:p>
        </w:tc>
        <w:tc>
          <w:tcPr>
            <w:tcW w:w="3423" w:type="dxa"/>
          </w:tcPr>
          <w:p w14:paraId="7A626FA5" w14:textId="77777777" w:rsidR="00F1583B" w:rsidRDefault="00F1583B" w:rsidP="00F65147">
            <w:r w:rsidRPr="006A1DCD">
              <w:t>33k</w:t>
            </w:r>
            <w:r>
              <w:t>V</w:t>
            </w:r>
            <w:r w:rsidRPr="006A1DCD">
              <w:t xml:space="preserve"> UG feeder length</w:t>
            </w:r>
          </w:p>
        </w:tc>
        <w:tc>
          <w:tcPr>
            <w:tcW w:w="810" w:type="dxa"/>
          </w:tcPr>
          <w:p w14:paraId="7A626FA6" w14:textId="77777777" w:rsidR="00F1583B" w:rsidRDefault="00F1583B" w:rsidP="006852F5">
            <w:pPr>
              <w:pStyle w:val="ListParagraph"/>
              <w:numPr>
                <w:ilvl w:val="0"/>
                <w:numId w:val="9"/>
              </w:numPr>
              <w:tabs>
                <w:tab w:val="left" w:pos="731"/>
              </w:tabs>
              <w:jc w:val="both"/>
            </w:pPr>
          </w:p>
        </w:tc>
        <w:tc>
          <w:tcPr>
            <w:tcW w:w="3420" w:type="dxa"/>
          </w:tcPr>
          <w:p w14:paraId="7A626FA7" w14:textId="77777777" w:rsidR="00F1583B" w:rsidRDefault="00F1583B" w:rsidP="00F65147">
            <w:r w:rsidRPr="00970836">
              <w:t>22/11k</w:t>
            </w:r>
            <w:r>
              <w:t>V</w:t>
            </w:r>
            <w:r w:rsidRPr="00970836">
              <w:t xml:space="preserve"> UG feeder length</w:t>
            </w:r>
          </w:p>
        </w:tc>
      </w:tr>
      <w:tr w:rsidR="00F1583B" w14:paraId="7A626FAD" w14:textId="77777777" w:rsidTr="00F65147">
        <w:tc>
          <w:tcPr>
            <w:tcW w:w="712" w:type="dxa"/>
          </w:tcPr>
          <w:p w14:paraId="7A626FA9" w14:textId="77777777" w:rsidR="00F1583B" w:rsidRDefault="00F1583B" w:rsidP="006852F5">
            <w:pPr>
              <w:pStyle w:val="ListParagraph"/>
              <w:numPr>
                <w:ilvl w:val="0"/>
                <w:numId w:val="8"/>
              </w:numPr>
              <w:tabs>
                <w:tab w:val="left" w:pos="731"/>
              </w:tabs>
              <w:jc w:val="both"/>
            </w:pPr>
          </w:p>
        </w:tc>
        <w:tc>
          <w:tcPr>
            <w:tcW w:w="3423" w:type="dxa"/>
          </w:tcPr>
          <w:p w14:paraId="7A626FAA" w14:textId="77777777" w:rsidR="00F1583B" w:rsidRDefault="00F1583B" w:rsidP="00F65147">
            <w:r w:rsidRPr="006A1DCD">
              <w:t>33k</w:t>
            </w:r>
            <w:r>
              <w:t>V</w:t>
            </w:r>
            <w:r w:rsidRPr="006A1DCD">
              <w:t xml:space="preserve"> OH feeder no</w:t>
            </w:r>
            <w:r>
              <w:t>s</w:t>
            </w:r>
          </w:p>
        </w:tc>
        <w:tc>
          <w:tcPr>
            <w:tcW w:w="810" w:type="dxa"/>
          </w:tcPr>
          <w:p w14:paraId="7A626FAB" w14:textId="77777777" w:rsidR="00F1583B" w:rsidRDefault="00F1583B" w:rsidP="006852F5">
            <w:pPr>
              <w:pStyle w:val="ListParagraph"/>
              <w:numPr>
                <w:ilvl w:val="0"/>
                <w:numId w:val="9"/>
              </w:numPr>
              <w:tabs>
                <w:tab w:val="left" w:pos="731"/>
              </w:tabs>
              <w:jc w:val="both"/>
            </w:pPr>
          </w:p>
        </w:tc>
        <w:tc>
          <w:tcPr>
            <w:tcW w:w="3420" w:type="dxa"/>
          </w:tcPr>
          <w:p w14:paraId="7A626FAC" w14:textId="77777777" w:rsidR="00F1583B" w:rsidRDefault="00F1583B" w:rsidP="00F65147">
            <w:r w:rsidRPr="00970836">
              <w:t>22/11k</w:t>
            </w:r>
            <w:r>
              <w:t>V</w:t>
            </w:r>
            <w:r w:rsidRPr="00970836">
              <w:t xml:space="preserve"> OH feeder no</w:t>
            </w:r>
            <w:r>
              <w:t>s</w:t>
            </w:r>
          </w:p>
        </w:tc>
      </w:tr>
      <w:tr w:rsidR="00F1583B" w14:paraId="7A626FB2" w14:textId="77777777" w:rsidTr="00F65147">
        <w:tc>
          <w:tcPr>
            <w:tcW w:w="712" w:type="dxa"/>
          </w:tcPr>
          <w:p w14:paraId="7A626FAE" w14:textId="77777777" w:rsidR="00F1583B" w:rsidRDefault="00F1583B" w:rsidP="006852F5">
            <w:pPr>
              <w:pStyle w:val="ListParagraph"/>
              <w:numPr>
                <w:ilvl w:val="0"/>
                <w:numId w:val="8"/>
              </w:numPr>
              <w:tabs>
                <w:tab w:val="left" w:pos="731"/>
              </w:tabs>
              <w:jc w:val="both"/>
            </w:pPr>
          </w:p>
        </w:tc>
        <w:tc>
          <w:tcPr>
            <w:tcW w:w="3423" w:type="dxa"/>
          </w:tcPr>
          <w:p w14:paraId="7A626FAF" w14:textId="77777777" w:rsidR="00F1583B" w:rsidRDefault="00F1583B" w:rsidP="00F65147">
            <w:r w:rsidRPr="006A1DCD">
              <w:t>33k</w:t>
            </w:r>
            <w:r>
              <w:t>V</w:t>
            </w:r>
            <w:r w:rsidRPr="006A1DCD">
              <w:t xml:space="preserve"> OH feeder length</w:t>
            </w:r>
          </w:p>
        </w:tc>
        <w:tc>
          <w:tcPr>
            <w:tcW w:w="810" w:type="dxa"/>
          </w:tcPr>
          <w:p w14:paraId="7A626FB0" w14:textId="77777777" w:rsidR="00F1583B" w:rsidRDefault="00F1583B" w:rsidP="006852F5">
            <w:pPr>
              <w:pStyle w:val="ListParagraph"/>
              <w:numPr>
                <w:ilvl w:val="0"/>
                <w:numId w:val="9"/>
              </w:numPr>
              <w:tabs>
                <w:tab w:val="left" w:pos="731"/>
              </w:tabs>
              <w:jc w:val="both"/>
            </w:pPr>
          </w:p>
        </w:tc>
        <w:tc>
          <w:tcPr>
            <w:tcW w:w="3420" w:type="dxa"/>
          </w:tcPr>
          <w:p w14:paraId="7A626FB1" w14:textId="77777777" w:rsidR="00F1583B" w:rsidRDefault="00F1583B" w:rsidP="00F65147">
            <w:r w:rsidRPr="00970836">
              <w:t>22/11k</w:t>
            </w:r>
            <w:r>
              <w:t>V</w:t>
            </w:r>
            <w:r w:rsidRPr="00970836">
              <w:t xml:space="preserve"> OH feeder length</w:t>
            </w:r>
          </w:p>
        </w:tc>
      </w:tr>
      <w:tr w:rsidR="00F1583B" w14:paraId="7A626FB7" w14:textId="77777777" w:rsidTr="00F65147">
        <w:tc>
          <w:tcPr>
            <w:tcW w:w="712" w:type="dxa"/>
          </w:tcPr>
          <w:p w14:paraId="7A626FB3" w14:textId="77777777" w:rsidR="00F1583B" w:rsidRDefault="00F1583B" w:rsidP="006852F5">
            <w:pPr>
              <w:pStyle w:val="ListParagraph"/>
              <w:numPr>
                <w:ilvl w:val="0"/>
                <w:numId w:val="8"/>
              </w:numPr>
              <w:tabs>
                <w:tab w:val="left" w:pos="731"/>
              </w:tabs>
              <w:jc w:val="both"/>
            </w:pPr>
          </w:p>
        </w:tc>
        <w:tc>
          <w:tcPr>
            <w:tcW w:w="3423" w:type="dxa"/>
          </w:tcPr>
          <w:p w14:paraId="7A626FB4" w14:textId="77777777" w:rsidR="00F1583B" w:rsidRDefault="00F1583B" w:rsidP="00F65147">
            <w:r w:rsidRPr="006A1DCD">
              <w:t>11k</w:t>
            </w:r>
            <w:r>
              <w:t>V</w:t>
            </w:r>
            <w:r w:rsidRPr="006A1DCD">
              <w:t xml:space="preserve"> UG feeder no</w:t>
            </w:r>
          </w:p>
        </w:tc>
        <w:tc>
          <w:tcPr>
            <w:tcW w:w="810" w:type="dxa"/>
          </w:tcPr>
          <w:p w14:paraId="7A626FB5" w14:textId="77777777" w:rsidR="00F1583B" w:rsidRDefault="00F1583B" w:rsidP="006852F5">
            <w:pPr>
              <w:pStyle w:val="ListParagraph"/>
              <w:numPr>
                <w:ilvl w:val="0"/>
                <w:numId w:val="9"/>
              </w:numPr>
              <w:tabs>
                <w:tab w:val="left" w:pos="731"/>
              </w:tabs>
              <w:jc w:val="both"/>
            </w:pPr>
          </w:p>
        </w:tc>
        <w:tc>
          <w:tcPr>
            <w:tcW w:w="3420" w:type="dxa"/>
          </w:tcPr>
          <w:p w14:paraId="7A626FB6" w14:textId="77777777" w:rsidR="00F1583B" w:rsidRDefault="00F1583B" w:rsidP="00F65147">
            <w:r w:rsidRPr="00970836">
              <w:t>No. of 22/0.4k</w:t>
            </w:r>
            <w:r>
              <w:t>V</w:t>
            </w:r>
            <w:r w:rsidRPr="00970836">
              <w:t xml:space="preserve"> (6.6)</w:t>
            </w:r>
            <w:r>
              <w:t xml:space="preserve"> </w:t>
            </w:r>
            <w:r w:rsidRPr="00970836">
              <w:t xml:space="preserve">distribution </w:t>
            </w:r>
            <w:r w:rsidRPr="006A1DCD">
              <w:t>trans</w:t>
            </w:r>
            <w:r>
              <w:t>former</w:t>
            </w:r>
            <w:r w:rsidRPr="006A1DCD">
              <w:t xml:space="preserve"> </w:t>
            </w:r>
          </w:p>
        </w:tc>
      </w:tr>
      <w:tr w:rsidR="00F1583B" w14:paraId="7A626FBC" w14:textId="77777777" w:rsidTr="00F65147">
        <w:tc>
          <w:tcPr>
            <w:tcW w:w="712" w:type="dxa"/>
          </w:tcPr>
          <w:p w14:paraId="7A626FB8" w14:textId="77777777" w:rsidR="00F1583B" w:rsidRDefault="00F1583B" w:rsidP="006852F5">
            <w:pPr>
              <w:pStyle w:val="ListParagraph"/>
              <w:numPr>
                <w:ilvl w:val="0"/>
                <w:numId w:val="8"/>
              </w:numPr>
              <w:tabs>
                <w:tab w:val="left" w:pos="731"/>
              </w:tabs>
              <w:jc w:val="both"/>
            </w:pPr>
          </w:p>
        </w:tc>
        <w:tc>
          <w:tcPr>
            <w:tcW w:w="3423" w:type="dxa"/>
          </w:tcPr>
          <w:p w14:paraId="7A626FB9" w14:textId="77777777" w:rsidR="00F1583B" w:rsidRDefault="00F1583B" w:rsidP="00F65147">
            <w:r w:rsidRPr="006A1DCD">
              <w:t>11k</w:t>
            </w:r>
            <w:r>
              <w:t>V</w:t>
            </w:r>
            <w:r w:rsidRPr="006A1DCD">
              <w:t xml:space="preserve"> UG feeder length</w:t>
            </w:r>
          </w:p>
        </w:tc>
        <w:tc>
          <w:tcPr>
            <w:tcW w:w="810" w:type="dxa"/>
          </w:tcPr>
          <w:p w14:paraId="7A626FBA" w14:textId="77777777" w:rsidR="00F1583B" w:rsidRDefault="00F1583B" w:rsidP="006852F5">
            <w:pPr>
              <w:pStyle w:val="ListParagraph"/>
              <w:numPr>
                <w:ilvl w:val="0"/>
                <w:numId w:val="9"/>
              </w:numPr>
              <w:tabs>
                <w:tab w:val="left" w:pos="731"/>
              </w:tabs>
              <w:jc w:val="both"/>
            </w:pPr>
          </w:p>
        </w:tc>
        <w:tc>
          <w:tcPr>
            <w:tcW w:w="3420" w:type="dxa"/>
          </w:tcPr>
          <w:p w14:paraId="7A626FBB" w14:textId="77777777" w:rsidR="00F1583B" w:rsidRDefault="00F1583B" w:rsidP="00F65147">
            <w:r>
              <w:t>22/0.4kV</w:t>
            </w:r>
            <w:r w:rsidRPr="00970836">
              <w:t xml:space="preserve"> (6.6)</w:t>
            </w:r>
            <w:r>
              <w:t xml:space="preserve"> d</w:t>
            </w:r>
            <w:r w:rsidRPr="00970836">
              <w:t xml:space="preserve">istribution </w:t>
            </w:r>
            <w:r w:rsidRPr="006A1DCD">
              <w:t>trans</w:t>
            </w:r>
            <w:r>
              <w:t>former</w:t>
            </w:r>
            <w:r w:rsidRPr="006A1DCD">
              <w:t xml:space="preserve"> </w:t>
            </w:r>
            <w:r>
              <w:t xml:space="preserve">capacity </w:t>
            </w:r>
          </w:p>
        </w:tc>
      </w:tr>
      <w:tr w:rsidR="00F1583B" w14:paraId="7A626FC1" w14:textId="77777777" w:rsidTr="00F65147">
        <w:tc>
          <w:tcPr>
            <w:tcW w:w="712" w:type="dxa"/>
          </w:tcPr>
          <w:p w14:paraId="7A626FBD" w14:textId="77777777" w:rsidR="00F1583B" w:rsidRDefault="00F1583B" w:rsidP="006852F5">
            <w:pPr>
              <w:pStyle w:val="ListParagraph"/>
              <w:numPr>
                <w:ilvl w:val="0"/>
                <w:numId w:val="8"/>
              </w:numPr>
              <w:tabs>
                <w:tab w:val="left" w:pos="731"/>
              </w:tabs>
              <w:jc w:val="both"/>
            </w:pPr>
          </w:p>
        </w:tc>
        <w:tc>
          <w:tcPr>
            <w:tcW w:w="3423" w:type="dxa"/>
          </w:tcPr>
          <w:p w14:paraId="7A626FBE" w14:textId="77777777" w:rsidR="00F1583B" w:rsidRDefault="00F1583B" w:rsidP="00F65147">
            <w:r w:rsidRPr="006A1DCD">
              <w:t>11k</w:t>
            </w:r>
            <w:r>
              <w:t>V</w:t>
            </w:r>
            <w:r w:rsidRPr="006A1DCD">
              <w:t xml:space="preserve"> OH feeder no</w:t>
            </w:r>
            <w:r>
              <w:t>s</w:t>
            </w:r>
          </w:p>
        </w:tc>
        <w:tc>
          <w:tcPr>
            <w:tcW w:w="810" w:type="dxa"/>
          </w:tcPr>
          <w:p w14:paraId="7A626FBF" w14:textId="77777777" w:rsidR="00F1583B" w:rsidRDefault="00F1583B" w:rsidP="006852F5">
            <w:pPr>
              <w:pStyle w:val="ListParagraph"/>
              <w:numPr>
                <w:ilvl w:val="0"/>
                <w:numId w:val="9"/>
              </w:numPr>
              <w:tabs>
                <w:tab w:val="left" w:pos="731"/>
              </w:tabs>
              <w:jc w:val="both"/>
            </w:pPr>
          </w:p>
        </w:tc>
        <w:tc>
          <w:tcPr>
            <w:tcW w:w="3420" w:type="dxa"/>
          </w:tcPr>
          <w:p w14:paraId="7A626FC0" w14:textId="77777777" w:rsidR="00F1583B" w:rsidRDefault="00F1583B" w:rsidP="00F65147">
            <w:r w:rsidRPr="00970836">
              <w:t>No. of 22/6.6/0.4k</w:t>
            </w:r>
            <w:r>
              <w:t>V</w:t>
            </w:r>
            <w:r w:rsidRPr="00970836">
              <w:t xml:space="preserve"> distribution </w:t>
            </w:r>
            <w:r w:rsidRPr="006A1DCD">
              <w:t>trans</w:t>
            </w:r>
            <w:r>
              <w:t>former</w:t>
            </w:r>
            <w:r w:rsidRPr="006A1DCD">
              <w:t xml:space="preserve"> </w:t>
            </w:r>
          </w:p>
        </w:tc>
      </w:tr>
      <w:tr w:rsidR="00F1583B" w14:paraId="7A626FC6" w14:textId="77777777" w:rsidTr="00F65147">
        <w:tc>
          <w:tcPr>
            <w:tcW w:w="712" w:type="dxa"/>
          </w:tcPr>
          <w:p w14:paraId="7A626FC2" w14:textId="77777777" w:rsidR="00F1583B" w:rsidRDefault="00F1583B" w:rsidP="006852F5">
            <w:pPr>
              <w:pStyle w:val="ListParagraph"/>
              <w:numPr>
                <w:ilvl w:val="0"/>
                <w:numId w:val="8"/>
              </w:numPr>
              <w:tabs>
                <w:tab w:val="left" w:pos="731"/>
              </w:tabs>
              <w:jc w:val="both"/>
            </w:pPr>
          </w:p>
        </w:tc>
        <w:tc>
          <w:tcPr>
            <w:tcW w:w="3423" w:type="dxa"/>
          </w:tcPr>
          <w:p w14:paraId="7A626FC3" w14:textId="77777777" w:rsidR="00F1583B" w:rsidRDefault="00F1583B" w:rsidP="00F65147">
            <w:r w:rsidRPr="006A1DCD">
              <w:t>11k</w:t>
            </w:r>
            <w:r>
              <w:t>V</w:t>
            </w:r>
            <w:r w:rsidRPr="006A1DCD">
              <w:t xml:space="preserve"> OH feeder length</w:t>
            </w:r>
          </w:p>
        </w:tc>
        <w:tc>
          <w:tcPr>
            <w:tcW w:w="810" w:type="dxa"/>
          </w:tcPr>
          <w:p w14:paraId="7A626FC4" w14:textId="77777777" w:rsidR="00F1583B" w:rsidRDefault="00F1583B" w:rsidP="006852F5">
            <w:pPr>
              <w:pStyle w:val="ListParagraph"/>
              <w:numPr>
                <w:ilvl w:val="0"/>
                <w:numId w:val="9"/>
              </w:numPr>
              <w:tabs>
                <w:tab w:val="left" w:pos="731"/>
              </w:tabs>
              <w:jc w:val="both"/>
            </w:pPr>
          </w:p>
        </w:tc>
        <w:tc>
          <w:tcPr>
            <w:tcW w:w="3420" w:type="dxa"/>
          </w:tcPr>
          <w:p w14:paraId="7A626FC5" w14:textId="77777777" w:rsidR="00F1583B" w:rsidRDefault="00F1583B" w:rsidP="00F65147">
            <w:r w:rsidRPr="00970836">
              <w:t xml:space="preserve">Distribution </w:t>
            </w:r>
            <w:r w:rsidRPr="006A1DCD">
              <w:t>trans</w:t>
            </w:r>
            <w:r>
              <w:t>former</w:t>
            </w:r>
            <w:r w:rsidRPr="006A1DCD">
              <w:t xml:space="preserve"> </w:t>
            </w:r>
            <w:r w:rsidRPr="00970836">
              <w:t>capacity 22/6.6/0.4k</w:t>
            </w:r>
            <w:r>
              <w:t>V</w:t>
            </w:r>
          </w:p>
        </w:tc>
      </w:tr>
      <w:tr w:rsidR="00F1583B" w14:paraId="7A626FCB" w14:textId="77777777" w:rsidTr="00F65147">
        <w:tc>
          <w:tcPr>
            <w:tcW w:w="712" w:type="dxa"/>
          </w:tcPr>
          <w:p w14:paraId="7A626FC7" w14:textId="77777777" w:rsidR="00F1583B" w:rsidRDefault="00F1583B" w:rsidP="006852F5">
            <w:pPr>
              <w:pStyle w:val="ListParagraph"/>
              <w:numPr>
                <w:ilvl w:val="0"/>
                <w:numId w:val="8"/>
              </w:numPr>
              <w:tabs>
                <w:tab w:val="left" w:pos="731"/>
              </w:tabs>
              <w:jc w:val="both"/>
            </w:pPr>
          </w:p>
        </w:tc>
        <w:tc>
          <w:tcPr>
            <w:tcW w:w="3423" w:type="dxa"/>
          </w:tcPr>
          <w:p w14:paraId="7A626FC8" w14:textId="77777777" w:rsidR="00F1583B" w:rsidRDefault="00F1583B" w:rsidP="00F65147">
            <w:r w:rsidRPr="006A1DCD">
              <w:t>No. of power trans</w:t>
            </w:r>
            <w:r>
              <w:t>former</w:t>
            </w:r>
            <w:r w:rsidRPr="006A1DCD">
              <w:t xml:space="preserve"> 33k</w:t>
            </w:r>
            <w:r>
              <w:t>V</w:t>
            </w:r>
          </w:p>
        </w:tc>
        <w:tc>
          <w:tcPr>
            <w:tcW w:w="810" w:type="dxa"/>
          </w:tcPr>
          <w:p w14:paraId="7A626FC9" w14:textId="77777777" w:rsidR="00F1583B" w:rsidRDefault="00F1583B" w:rsidP="006852F5">
            <w:pPr>
              <w:pStyle w:val="ListParagraph"/>
              <w:numPr>
                <w:ilvl w:val="0"/>
                <w:numId w:val="9"/>
              </w:numPr>
              <w:tabs>
                <w:tab w:val="left" w:pos="731"/>
              </w:tabs>
              <w:jc w:val="both"/>
            </w:pPr>
          </w:p>
        </w:tc>
        <w:tc>
          <w:tcPr>
            <w:tcW w:w="3420" w:type="dxa"/>
          </w:tcPr>
          <w:p w14:paraId="7A626FCA" w14:textId="77777777" w:rsidR="00F1583B" w:rsidRDefault="00F1583B" w:rsidP="00F65147">
            <w:r w:rsidRPr="00970836">
              <w:t>No. of 22/11/0.4k</w:t>
            </w:r>
            <w:r>
              <w:t>V</w:t>
            </w:r>
            <w:r w:rsidRPr="00970836">
              <w:t xml:space="preserve"> distribution </w:t>
            </w:r>
            <w:r w:rsidRPr="006A1DCD">
              <w:t>trans</w:t>
            </w:r>
            <w:r>
              <w:t>former</w:t>
            </w:r>
            <w:r w:rsidRPr="006A1DCD">
              <w:t xml:space="preserve"> </w:t>
            </w:r>
          </w:p>
        </w:tc>
      </w:tr>
      <w:tr w:rsidR="00F1583B" w14:paraId="7A626FD0" w14:textId="77777777" w:rsidTr="00F65147">
        <w:tc>
          <w:tcPr>
            <w:tcW w:w="712" w:type="dxa"/>
          </w:tcPr>
          <w:p w14:paraId="7A626FCC" w14:textId="77777777" w:rsidR="00F1583B" w:rsidRDefault="00F1583B" w:rsidP="006852F5">
            <w:pPr>
              <w:pStyle w:val="ListParagraph"/>
              <w:numPr>
                <w:ilvl w:val="0"/>
                <w:numId w:val="8"/>
              </w:numPr>
              <w:tabs>
                <w:tab w:val="left" w:pos="731"/>
              </w:tabs>
              <w:jc w:val="both"/>
            </w:pPr>
          </w:p>
        </w:tc>
        <w:tc>
          <w:tcPr>
            <w:tcW w:w="3423" w:type="dxa"/>
          </w:tcPr>
          <w:p w14:paraId="7A626FCD" w14:textId="77777777" w:rsidR="00F1583B" w:rsidRDefault="00F1583B" w:rsidP="00F65147">
            <w:r w:rsidRPr="006A1DCD">
              <w:t>33k</w:t>
            </w:r>
            <w:r>
              <w:t>V</w:t>
            </w:r>
            <w:r w:rsidRPr="006A1DCD">
              <w:t xml:space="preserve"> Power trans</w:t>
            </w:r>
            <w:r>
              <w:t>former</w:t>
            </w:r>
            <w:r w:rsidRPr="006A1DCD">
              <w:t xml:space="preserve"> capacity </w:t>
            </w:r>
          </w:p>
        </w:tc>
        <w:tc>
          <w:tcPr>
            <w:tcW w:w="810" w:type="dxa"/>
          </w:tcPr>
          <w:p w14:paraId="7A626FCE" w14:textId="77777777" w:rsidR="00F1583B" w:rsidRDefault="00F1583B" w:rsidP="006852F5">
            <w:pPr>
              <w:pStyle w:val="ListParagraph"/>
              <w:numPr>
                <w:ilvl w:val="0"/>
                <w:numId w:val="9"/>
              </w:numPr>
              <w:tabs>
                <w:tab w:val="left" w:pos="731"/>
              </w:tabs>
              <w:jc w:val="both"/>
            </w:pPr>
          </w:p>
        </w:tc>
        <w:tc>
          <w:tcPr>
            <w:tcW w:w="3420" w:type="dxa"/>
          </w:tcPr>
          <w:p w14:paraId="7A626FCF" w14:textId="77777777" w:rsidR="00F1583B" w:rsidRDefault="00F1583B" w:rsidP="00F65147">
            <w:r w:rsidRPr="00970836">
              <w:t>22/11/0.4k</w:t>
            </w:r>
            <w:r>
              <w:t>V</w:t>
            </w:r>
            <w:r w:rsidRPr="00970836">
              <w:t xml:space="preserve"> </w:t>
            </w:r>
            <w:r>
              <w:t>d</w:t>
            </w:r>
            <w:r w:rsidRPr="00970836">
              <w:t xml:space="preserve">istribution </w:t>
            </w:r>
            <w:r w:rsidRPr="006A1DCD">
              <w:t>trans</w:t>
            </w:r>
            <w:r>
              <w:t>former</w:t>
            </w:r>
            <w:r w:rsidRPr="006A1DCD">
              <w:t xml:space="preserve"> </w:t>
            </w:r>
            <w:r w:rsidRPr="00970836">
              <w:t xml:space="preserve">capacity </w:t>
            </w:r>
          </w:p>
        </w:tc>
      </w:tr>
      <w:tr w:rsidR="00F1583B" w14:paraId="7A626FD5" w14:textId="77777777" w:rsidTr="00F65147">
        <w:tc>
          <w:tcPr>
            <w:tcW w:w="712" w:type="dxa"/>
          </w:tcPr>
          <w:p w14:paraId="7A626FD1" w14:textId="77777777" w:rsidR="00F1583B" w:rsidRDefault="00F1583B" w:rsidP="006852F5">
            <w:pPr>
              <w:pStyle w:val="ListParagraph"/>
              <w:numPr>
                <w:ilvl w:val="0"/>
                <w:numId w:val="8"/>
              </w:numPr>
              <w:tabs>
                <w:tab w:val="left" w:pos="731"/>
              </w:tabs>
              <w:jc w:val="both"/>
            </w:pPr>
          </w:p>
        </w:tc>
        <w:tc>
          <w:tcPr>
            <w:tcW w:w="3423" w:type="dxa"/>
          </w:tcPr>
          <w:p w14:paraId="7A626FD2" w14:textId="77777777" w:rsidR="00F1583B" w:rsidRDefault="00F1583B" w:rsidP="00F65147">
            <w:r w:rsidRPr="006A1DCD">
              <w:t>No. of 11k</w:t>
            </w:r>
            <w:r>
              <w:t>V</w:t>
            </w:r>
            <w:r w:rsidRPr="006A1DCD">
              <w:t xml:space="preserve"> distribution trans</w:t>
            </w:r>
            <w:r>
              <w:t>former</w:t>
            </w:r>
            <w:r w:rsidRPr="006A1DCD">
              <w:t xml:space="preserve"> </w:t>
            </w:r>
          </w:p>
        </w:tc>
        <w:tc>
          <w:tcPr>
            <w:tcW w:w="810" w:type="dxa"/>
          </w:tcPr>
          <w:p w14:paraId="7A626FD3" w14:textId="77777777" w:rsidR="00F1583B" w:rsidRDefault="00F1583B" w:rsidP="006852F5">
            <w:pPr>
              <w:pStyle w:val="ListParagraph"/>
              <w:numPr>
                <w:ilvl w:val="0"/>
                <w:numId w:val="9"/>
              </w:numPr>
              <w:tabs>
                <w:tab w:val="left" w:pos="731"/>
              </w:tabs>
              <w:jc w:val="both"/>
            </w:pPr>
          </w:p>
        </w:tc>
        <w:tc>
          <w:tcPr>
            <w:tcW w:w="3420" w:type="dxa"/>
          </w:tcPr>
          <w:p w14:paraId="7A626FD4" w14:textId="77777777" w:rsidR="00F1583B" w:rsidRDefault="00F1583B" w:rsidP="00F65147">
            <w:r w:rsidRPr="00970836">
              <w:t>No. of 22/0.4k</w:t>
            </w:r>
            <w:r>
              <w:t>V</w:t>
            </w:r>
            <w:r w:rsidRPr="00970836">
              <w:t xml:space="preserve"> (11)</w:t>
            </w:r>
            <w:r>
              <w:t xml:space="preserve"> </w:t>
            </w:r>
            <w:r w:rsidRPr="00970836">
              <w:t xml:space="preserve">distribution </w:t>
            </w:r>
            <w:r w:rsidRPr="006A1DCD">
              <w:t>trans</w:t>
            </w:r>
            <w:r>
              <w:t>former</w:t>
            </w:r>
            <w:r w:rsidRPr="006A1DCD">
              <w:t xml:space="preserve"> </w:t>
            </w:r>
          </w:p>
        </w:tc>
      </w:tr>
      <w:tr w:rsidR="00F1583B" w14:paraId="7A626FDA" w14:textId="77777777" w:rsidTr="00F65147">
        <w:tc>
          <w:tcPr>
            <w:tcW w:w="712" w:type="dxa"/>
          </w:tcPr>
          <w:p w14:paraId="7A626FD6" w14:textId="77777777" w:rsidR="00F1583B" w:rsidRDefault="00F1583B" w:rsidP="006852F5">
            <w:pPr>
              <w:pStyle w:val="ListParagraph"/>
              <w:numPr>
                <w:ilvl w:val="0"/>
                <w:numId w:val="8"/>
              </w:numPr>
              <w:tabs>
                <w:tab w:val="left" w:pos="731"/>
              </w:tabs>
              <w:jc w:val="both"/>
            </w:pPr>
          </w:p>
        </w:tc>
        <w:tc>
          <w:tcPr>
            <w:tcW w:w="3423" w:type="dxa"/>
          </w:tcPr>
          <w:p w14:paraId="7A626FD7" w14:textId="77777777" w:rsidR="00F1583B" w:rsidRDefault="00F1583B" w:rsidP="00F65147">
            <w:r w:rsidRPr="006A1DCD">
              <w:t>Distribution trans</w:t>
            </w:r>
            <w:r>
              <w:t>former</w:t>
            </w:r>
            <w:r w:rsidRPr="006A1DCD">
              <w:t xml:space="preserve"> capacity </w:t>
            </w:r>
            <w:r>
              <w:t>(11/.4kV)</w:t>
            </w:r>
          </w:p>
        </w:tc>
        <w:tc>
          <w:tcPr>
            <w:tcW w:w="810" w:type="dxa"/>
          </w:tcPr>
          <w:p w14:paraId="7A626FD8" w14:textId="77777777" w:rsidR="00F1583B" w:rsidRDefault="00F1583B" w:rsidP="006852F5">
            <w:pPr>
              <w:pStyle w:val="ListParagraph"/>
              <w:numPr>
                <w:ilvl w:val="0"/>
                <w:numId w:val="9"/>
              </w:numPr>
              <w:tabs>
                <w:tab w:val="left" w:pos="731"/>
              </w:tabs>
              <w:jc w:val="both"/>
            </w:pPr>
          </w:p>
        </w:tc>
        <w:tc>
          <w:tcPr>
            <w:tcW w:w="3420" w:type="dxa"/>
          </w:tcPr>
          <w:p w14:paraId="7A626FD9" w14:textId="77777777" w:rsidR="00F1583B" w:rsidRDefault="00F1583B" w:rsidP="00F65147">
            <w:r w:rsidRPr="00970836">
              <w:t>22/0.4k</w:t>
            </w:r>
            <w:r>
              <w:t>V</w:t>
            </w:r>
            <w:r w:rsidRPr="00970836">
              <w:t xml:space="preserve"> (11)</w:t>
            </w:r>
            <w:r>
              <w:t xml:space="preserve"> d</w:t>
            </w:r>
            <w:r w:rsidRPr="00970836">
              <w:t xml:space="preserve">istribution </w:t>
            </w:r>
            <w:r w:rsidRPr="006A1DCD">
              <w:t>trans</w:t>
            </w:r>
            <w:r>
              <w:t>former</w:t>
            </w:r>
            <w:r w:rsidRPr="006A1DCD">
              <w:t xml:space="preserve"> </w:t>
            </w:r>
            <w:r w:rsidRPr="00970836">
              <w:t xml:space="preserve">capacity </w:t>
            </w:r>
          </w:p>
        </w:tc>
      </w:tr>
      <w:tr w:rsidR="00F1583B" w14:paraId="7A626FDF" w14:textId="77777777" w:rsidTr="00F65147">
        <w:tc>
          <w:tcPr>
            <w:tcW w:w="712" w:type="dxa"/>
          </w:tcPr>
          <w:p w14:paraId="7A626FDB" w14:textId="77777777" w:rsidR="00F1583B" w:rsidRDefault="00F1583B" w:rsidP="006852F5">
            <w:pPr>
              <w:pStyle w:val="ListParagraph"/>
              <w:numPr>
                <w:ilvl w:val="0"/>
                <w:numId w:val="8"/>
              </w:numPr>
              <w:tabs>
                <w:tab w:val="left" w:pos="731"/>
              </w:tabs>
              <w:jc w:val="both"/>
            </w:pPr>
          </w:p>
        </w:tc>
        <w:tc>
          <w:tcPr>
            <w:tcW w:w="3423" w:type="dxa"/>
          </w:tcPr>
          <w:p w14:paraId="7A626FDC" w14:textId="77777777" w:rsidR="00F1583B" w:rsidRDefault="00F1583B" w:rsidP="00F65147">
            <w:r w:rsidRPr="006A1DCD">
              <w:t>L</w:t>
            </w:r>
            <w:r>
              <w:t>V</w:t>
            </w:r>
            <w:r w:rsidRPr="006A1DCD">
              <w:t xml:space="preserve"> UG feeder no</w:t>
            </w:r>
            <w:r>
              <w:t>s</w:t>
            </w:r>
          </w:p>
        </w:tc>
        <w:tc>
          <w:tcPr>
            <w:tcW w:w="810" w:type="dxa"/>
          </w:tcPr>
          <w:p w14:paraId="7A626FDD" w14:textId="77777777" w:rsidR="00F1583B" w:rsidRDefault="00F1583B" w:rsidP="006852F5">
            <w:pPr>
              <w:pStyle w:val="ListParagraph"/>
              <w:numPr>
                <w:ilvl w:val="0"/>
                <w:numId w:val="9"/>
              </w:numPr>
              <w:tabs>
                <w:tab w:val="left" w:pos="731"/>
              </w:tabs>
              <w:jc w:val="both"/>
            </w:pPr>
          </w:p>
        </w:tc>
        <w:tc>
          <w:tcPr>
            <w:tcW w:w="3420" w:type="dxa"/>
          </w:tcPr>
          <w:p w14:paraId="7A626FDE" w14:textId="77777777" w:rsidR="00F1583B" w:rsidRDefault="00F1583B" w:rsidP="00F65147">
            <w:r w:rsidRPr="00970836">
              <w:t>22/11 L</w:t>
            </w:r>
            <w:r>
              <w:t>V</w:t>
            </w:r>
            <w:r w:rsidRPr="00970836">
              <w:t xml:space="preserve"> UG feeder no</w:t>
            </w:r>
            <w:r>
              <w:t>s</w:t>
            </w:r>
          </w:p>
        </w:tc>
      </w:tr>
      <w:tr w:rsidR="00F1583B" w14:paraId="7A626FE4" w14:textId="77777777" w:rsidTr="00F65147">
        <w:tc>
          <w:tcPr>
            <w:tcW w:w="712" w:type="dxa"/>
          </w:tcPr>
          <w:p w14:paraId="7A626FE0" w14:textId="77777777" w:rsidR="00F1583B" w:rsidRDefault="00F1583B" w:rsidP="006852F5">
            <w:pPr>
              <w:pStyle w:val="ListParagraph"/>
              <w:numPr>
                <w:ilvl w:val="0"/>
                <w:numId w:val="8"/>
              </w:numPr>
              <w:tabs>
                <w:tab w:val="left" w:pos="731"/>
              </w:tabs>
              <w:jc w:val="both"/>
            </w:pPr>
          </w:p>
        </w:tc>
        <w:tc>
          <w:tcPr>
            <w:tcW w:w="3423" w:type="dxa"/>
          </w:tcPr>
          <w:p w14:paraId="7A626FE1" w14:textId="77777777" w:rsidR="00F1583B" w:rsidRDefault="00F1583B" w:rsidP="00F65147">
            <w:r w:rsidRPr="006A1DCD">
              <w:t>L</w:t>
            </w:r>
            <w:r>
              <w:t>V</w:t>
            </w:r>
            <w:r w:rsidRPr="006A1DCD">
              <w:t xml:space="preserve"> OH feeder no</w:t>
            </w:r>
            <w:r>
              <w:t>s</w:t>
            </w:r>
          </w:p>
        </w:tc>
        <w:tc>
          <w:tcPr>
            <w:tcW w:w="810" w:type="dxa"/>
          </w:tcPr>
          <w:p w14:paraId="7A626FE2" w14:textId="77777777" w:rsidR="00F1583B" w:rsidRDefault="00F1583B" w:rsidP="006852F5">
            <w:pPr>
              <w:pStyle w:val="ListParagraph"/>
              <w:numPr>
                <w:ilvl w:val="0"/>
                <w:numId w:val="9"/>
              </w:numPr>
              <w:tabs>
                <w:tab w:val="left" w:pos="731"/>
              </w:tabs>
              <w:jc w:val="both"/>
            </w:pPr>
          </w:p>
        </w:tc>
        <w:tc>
          <w:tcPr>
            <w:tcW w:w="3420" w:type="dxa"/>
          </w:tcPr>
          <w:p w14:paraId="7A626FE3" w14:textId="77777777" w:rsidR="00F1583B" w:rsidRDefault="00F1583B" w:rsidP="00F65147">
            <w:r w:rsidRPr="00970836">
              <w:t>22/11 L</w:t>
            </w:r>
            <w:r>
              <w:t>V</w:t>
            </w:r>
            <w:r w:rsidRPr="00970836">
              <w:t xml:space="preserve"> OH feeder no</w:t>
            </w:r>
            <w:r>
              <w:t>s</w:t>
            </w:r>
          </w:p>
        </w:tc>
      </w:tr>
      <w:tr w:rsidR="00F1583B" w14:paraId="7A626FE9" w14:textId="77777777" w:rsidTr="00F65147">
        <w:tc>
          <w:tcPr>
            <w:tcW w:w="712" w:type="dxa"/>
          </w:tcPr>
          <w:p w14:paraId="7A626FE5" w14:textId="77777777" w:rsidR="00F1583B" w:rsidRDefault="00F1583B" w:rsidP="006852F5">
            <w:pPr>
              <w:pStyle w:val="ListParagraph"/>
              <w:numPr>
                <w:ilvl w:val="0"/>
                <w:numId w:val="8"/>
              </w:numPr>
              <w:tabs>
                <w:tab w:val="left" w:pos="731"/>
              </w:tabs>
              <w:jc w:val="both"/>
            </w:pPr>
          </w:p>
        </w:tc>
        <w:tc>
          <w:tcPr>
            <w:tcW w:w="3423" w:type="dxa"/>
          </w:tcPr>
          <w:p w14:paraId="7A626FE6" w14:textId="77777777" w:rsidR="00F1583B" w:rsidRDefault="00F1583B" w:rsidP="00F65147">
            <w:r w:rsidRPr="006A1DCD">
              <w:t>22k</w:t>
            </w:r>
            <w:r>
              <w:t>V</w:t>
            </w:r>
            <w:r w:rsidRPr="006A1DCD">
              <w:t xml:space="preserve"> UG feeder no</w:t>
            </w:r>
            <w:r>
              <w:t>s</w:t>
            </w:r>
          </w:p>
        </w:tc>
        <w:tc>
          <w:tcPr>
            <w:tcW w:w="810" w:type="dxa"/>
          </w:tcPr>
          <w:p w14:paraId="7A626FE7" w14:textId="77777777" w:rsidR="00F1583B" w:rsidRDefault="00F1583B" w:rsidP="006852F5">
            <w:pPr>
              <w:pStyle w:val="ListParagraph"/>
              <w:numPr>
                <w:ilvl w:val="0"/>
                <w:numId w:val="9"/>
              </w:numPr>
              <w:tabs>
                <w:tab w:val="left" w:pos="731"/>
              </w:tabs>
              <w:jc w:val="both"/>
            </w:pPr>
          </w:p>
        </w:tc>
        <w:tc>
          <w:tcPr>
            <w:tcW w:w="3420" w:type="dxa"/>
          </w:tcPr>
          <w:p w14:paraId="7A626FE8" w14:textId="77777777" w:rsidR="00F1583B" w:rsidRDefault="00F1583B" w:rsidP="00F65147">
            <w:r w:rsidRPr="00970836">
              <w:t>22/6.6 L</w:t>
            </w:r>
            <w:r>
              <w:t>V</w:t>
            </w:r>
            <w:r w:rsidRPr="00970836">
              <w:t xml:space="preserve"> UG feeder no</w:t>
            </w:r>
            <w:r>
              <w:t>s</w:t>
            </w:r>
          </w:p>
        </w:tc>
      </w:tr>
      <w:tr w:rsidR="00F1583B" w14:paraId="7A626FEE" w14:textId="77777777" w:rsidTr="00F65147">
        <w:tc>
          <w:tcPr>
            <w:tcW w:w="712" w:type="dxa"/>
          </w:tcPr>
          <w:p w14:paraId="7A626FEA" w14:textId="77777777" w:rsidR="00F1583B" w:rsidRDefault="00F1583B" w:rsidP="006852F5">
            <w:pPr>
              <w:pStyle w:val="ListParagraph"/>
              <w:numPr>
                <w:ilvl w:val="0"/>
                <w:numId w:val="8"/>
              </w:numPr>
              <w:tabs>
                <w:tab w:val="left" w:pos="731"/>
              </w:tabs>
              <w:jc w:val="both"/>
            </w:pPr>
          </w:p>
        </w:tc>
        <w:tc>
          <w:tcPr>
            <w:tcW w:w="3423" w:type="dxa"/>
          </w:tcPr>
          <w:p w14:paraId="7A626FEB" w14:textId="77777777" w:rsidR="00F1583B" w:rsidRDefault="00F1583B" w:rsidP="00F65147">
            <w:r w:rsidRPr="006A1DCD">
              <w:t>22k</w:t>
            </w:r>
            <w:r>
              <w:t>V</w:t>
            </w:r>
            <w:r w:rsidRPr="006A1DCD">
              <w:t xml:space="preserve"> UG feeder length</w:t>
            </w:r>
          </w:p>
        </w:tc>
        <w:tc>
          <w:tcPr>
            <w:tcW w:w="810" w:type="dxa"/>
          </w:tcPr>
          <w:p w14:paraId="7A626FEC" w14:textId="77777777" w:rsidR="00F1583B" w:rsidRDefault="00F1583B" w:rsidP="006852F5">
            <w:pPr>
              <w:pStyle w:val="ListParagraph"/>
              <w:numPr>
                <w:ilvl w:val="0"/>
                <w:numId w:val="9"/>
              </w:numPr>
              <w:tabs>
                <w:tab w:val="left" w:pos="731"/>
              </w:tabs>
              <w:jc w:val="both"/>
            </w:pPr>
          </w:p>
        </w:tc>
        <w:tc>
          <w:tcPr>
            <w:tcW w:w="3420" w:type="dxa"/>
          </w:tcPr>
          <w:p w14:paraId="7A626FED" w14:textId="77777777" w:rsidR="00F1583B" w:rsidRDefault="00F1583B" w:rsidP="00F65147">
            <w:r w:rsidRPr="00970836">
              <w:t>22/6.6 L</w:t>
            </w:r>
            <w:r>
              <w:t>V</w:t>
            </w:r>
            <w:r w:rsidRPr="00970836">
              <w:t xml:space="preserve"> OH feeder no</w:t>
            </w:r>
            <w:r>
              <w:t>s</w:t>
            </w:r>
          </w:p>
        </w:tc>
      </w:tr>
      <w:tr w:rsidR="00F1583B" w14:paraId="7A626FF3" w14:textId="77777777" w:rsidTr="00F65147">
        <w:tc>
          <w:tcPr>
            <w:tcW w:w="712" w:type="dxa"/>
          </w:tcPr>
          <w:p w14:paraId="7A626FEF" w14:textId="77777777" w:rsidR="00F1583B" w:rsidRDefault="00F1583B" w:rsidP="006852F5">
            <w:pPr>
              <w:pStyle w:val="ListParagraph"/>
              <w:numPr>
                <w:ilvl w:val="0"/>
                <w:numId w:val="8"/>
              </w:numPr>
              <w:tabs>
                <w:tab w:val="left" w:pos="731"/>
              </w:tabs>
              <w:jc w:val="both"/>
            </w:pPr>
          </w:p>
        </w:tc>
        <w:tc>
          <w:tcPr>
            <w:tcW w:w="3423" w:type="dxa"/>
          </w:tcPr>
          <w:p w14:paraId="7A626FF0" w14:textId="77777777" w:rsidR="00F1583B" w:rsidRDefault="00F1583B" w:rsidP="00F65147">
            <w:r w:rsidRPr="006A1DCD">
              <w:t>22k</w:t>
            </w:r>
            <w:r>
              <w:t>V</w:t>
            </w:r>
            <w:r w:rsidRPr="006A1DCD">
              <w:t xml:space="preserve"> OH feeder no</w:t>
            </w:r>
            <w:r>
              <w:t>s</w:t>
            </w:r>
          </w:p>
        </w:tc>
        <w:tc>
          <w:tcPr>
            <w:tcW w:w="810" w:type="dxa"/>
          </w:tcPr>
          <w:p w14:paraId="7A626FF1" w14:textId="77777777" w:rsidR="00F1583B" w:rsidRDefault="00F1583B" w:rsidP="006852F5">
            <w:pPr>
              <w:pStyle w:val="ListParagraph"/>
              <w:numPr>
                <w:ilvl w:val="0"/>
                <w:numId w:val="9"/>
              </w:numPr>
              <w:tabs>
                <w:tab w:val="left" w:pos="731"/>
              </w:tabs>
              <w:jc w:val="both"/>
            </w:pPr>
          </w:p>
        </w:tc>
        <w:tc>
          <w:tcPr>
            <w:tcW w:w="3420" w:type="dxa"/>
          </w:tcPr>
          <w:p w14:paraId="7A626FF2" w14:textId="77777777" w:rsidR="00F1583B" w:rsidRDefault="00F1583B" w:rsidP="00F65147">
            <w:r w:rsidRPr="00970836">
              <w:t>No. of 33/0.4k</w:t>
            </w:r>
            <w:r>
              <w:t>V</w:t>
            </w:r>
            <w:r w:rsidRPr="00970836">
              <w:t xml:space="preserve"> distribution </w:t>
            </w:r>
            <w:r w:rsidRPr="006A1DCD">
              <w:t>trans</w:t>
            </w:r>
            <w:r>
              <w:t>former</w:t>
            </w:r>
            <w:r w:rsidRPr="006A1DCD">
              <w:t xml:space="preserve"> </w:t>
            </w:r>
          </w:p>
        </w:tc>
      </w:tr>
      <w:tr w:rsidR="00F1583B" w14:paraId="7A626FF8" w14:textId="77777777" w:rsidTr="00F65147">
        <w:tc>
          <w:tcPr>
            <w:tcW w:w="712" w:type="dxa"/>
          </w:tcPr>
          <w:p w14:paraId="7A626FF4" w14:textId="77777777" w:rsidR="00F1583B" w:rsidRDefault="00F1583B" w:rsidP="006852F5">
            <w:pPr>
              <w:pStyle w:val="ListParagraph"/>
              <w:numPr>
                <w:ilvl w:val="0"/>
                <w:numId w:val="8"/>
              </w:numPr>
              <w:tabs>
                <w:tab w:val="left" w:pos="731"/>
              </w:tabs>
              <w:jc w:val="both"/>
            </w:pPr>
          </w:p>
        </w:tc>
        <w:tc>
          <w:tcPr>
            <w:tcW w:w="3423" w:type="dxa"/>
          </w:tcPr>
          <w:p w14:paraId="7A626FF5" w14:textId="77777777" w:rsidR="00F1583B" w:rsidRDefault="00F1583B" w:rsidP="00F65147">
            <w:r w:rsidRPr="006A1DCD">
              <w:t>22k</w:t>
            </w:r>
            <w:r>
              <w:t>V</w:t>
            </w:r>
            <w:r w:rsidRPr="006A1DCD">
              <w:t xml:space="preserve"> OH feeder length</w:t>
            </w:r>
          </w:p>
        </w:tc>
        <w:tc>
          <w:tcPr>
            <w:tcW w:w="810" w:type="dxa"/>
          </w:tcPr>
          <w:p w14:paraId="7A626FF6" w14:textId="77777777" w:rsidR="00F1583B" w:rsidRDefault="00F1583B" w:rsidP="006852F5">
            <w:pPr>
              <w:pStyle w:val="ListParagraph"/>
              <w:numPr>
                <w:ilvl w:val="0"/>
                <w:numId w:val="9"/>
              </w:numPr>
              <w:tabs>
                <w:tab w:val="left" w:pos="731"/>
              </w:tabs>
              <w:jc w:val="both"/>
            </w:pPr>
          </w:p>
        </w:tc>
        <w:tc>
          <w:tcPr>
            <w:tcW w:w="3420" w:type="dxa"/>
          </w:tcPr>
          <w:p w14:paraId="7A626FF7" w14:textId="77777777" w:rsidR="00F1583B" w:rsidRDefault="00F1583B" w:rsidP="00F65147">
            <w:r w:rsidRPr="00970836">
              <w:t>33/0.4k</w:t>
            </w:r>
            <w:r>
              <w:t>V</w:t>
            </w:r>
            <w:r w:rsidRPr="00970836">
              <w:t xml:space="preserve"> </w:t>
            </w:r>
            <w:r>
              <w:t>d</w:t>
            </w:r>
            <w:r w:rsidRPr="00970836">
              <w:t xml:space="preserve">istribution </w:t>
            </w:r>
            <w:r w:rsidRPr="006A1DCD">
              <w:t>trans</w:t>
            </w:r>
            <w:r>
              <w:t>former</w:t>
            </w:r>
            <w:r w:rsidRPr="006A1DCD">
              <w:t xml:space="preserve"> </w:t>
            </w:r>
            <w:r w:rsidRPr="00970836">
              <w:t xml:space="preserve">capacity </w:t>
            </w:r>
          </w:p>
        </w:tc>
      </w:tr>
      <w:tr w:rsidR="00F1583B" w14:paraId="7A626FFD" w14:textId="77777777" w:rsidTr="00F65147">
        <w:tc>
          <w:tcPr>
            <w:tcW w:w="712" w:type="dxa"/>
          </w:tcPr>
          <w:p w14:paraId="7A626FF9" w14:textId="77777777" w:rsidR="00F1583B" w:rsidRDefault="00F1583B" w:rsidP="006852F5">
            <w:pPr>
              <w:pStyle w:val="ListParagraph"/>
              <w:numPr>
                <w:ilvl w:val="0"/>
                <w:numId w:val="8"/>
              </w:numPr>
              <w:tabs>
                <w:tab w:val="left" w:pos="731"/>
              </w:tabs>
              <w:jc w:val="both"/>
            </w:pPr>
          </w:p>
        </w:tc>
        <w:tc>
          <w:tcPr>
            <w:tcW w:w="3423" w:type="dxa"/>
          </w:tcPr>
          <w:p w14:paraId="7A626FFA" w14:textId="77777777" w:rsidR="00F1583B" w:rsidRDefault="00F1583B" w:rsidP="00F65147">
            <w:r w:rsidRPr="006A1DCD">
              <w:t>No. of 22k</w:t>
            </w:r>
            <w:r>
              <w:t>V</w:t>
            </w:r>
            <w:r w:rsidRPr="006A1DCD">
              <w:t xml:space="preserve"> power trans</w:t>
            </w:r>
            <w:r>
              <w:t>former</w:t>
            </w:r>
            <w:r w:rsidRPr="006A1DCD">
              <w:t xml:space="preserve"> </w:t>
            </w:r>
          </w:p>
        </w:tc>
        <w:tc>
          <w:tcPr>
            <w:tcW w:w="810" w:type="dxa"/>
          </w:tcPr>
          <w:p w14:paraId="7A626FFB" w14:textId="77777777" w:rsidR="00F1583B" w:rsidRDefault="00F1583B" w:rsidP="00F65147"/>
        </w:tc>
        <w:tc>
          <w:tcPr>
            <w:tcW w:w="3420" w:type="dxa"/>
          </w:tcPr>
          <w:p w14:paraId="7A626FFC" w14:textId="77777777" w:rsidR="00F1583B" w:rsidRDefault="00F1583B" w:rsidP="00F65147"/>
        </w:tc>
      </w:tr>
      <w:tr w:rsidR="00F1583B" w14:paraId="7A627002" w14:textId="77777777" w:rsidTr="00F65147">
        <w:tc>
          <w:tcPr>
            <w:tcW w:w="712" w:type="dxa"/>
          </w:tcPr>
          <w:p w14:paraId="7A626FFE" w14:textId="77777777" w:rsidR="00F1583B" w:rsidRDefault="00F1583B" w:rsidP="006852F5">
            <w:pPr>
              <w:pStyle w:val="ListParagraph"/>
              <w:numPr>
                <w:ilvl w:val="0"/>
                <w:numId w:val="8"/>
              </w:numPr>
              <w:tabs>
                <w:tab w:val="left" w:pos="731"/>
              </w:tabs>
              <w:jc w:val="both"/>
            </w:pPr>
          </w:p>
        </w:tc>
        <w:tc>
          <w:tcPr>
            <w:tcW w:w="3423" w:type="dxa"/>
          </w:tcPr>
          <w:p w14:paraId="7A626FFF" w14:textId="77777777" w:rsidR="00F1583B" w:rsidRDefault="00F1583B" w:rsidP="00F65147">
            <w:r w:rsidRPr="006A1DCD">
              <w:t>22k</w:t>
            </w:r>
            <w:r>
              <w:t>V</w:t>
            </w:r>
            <w:r w:rsidRPr="006A1DCD">
              <w:t xml:space="preserve"> </w:t>
            </w:r>
            <w:r>
              <w:t>p</w:t>
            </w:r>
            <w:r w:rsidRPr="006A1DCD">
              <w:t>ower trans</w:t>
            </w:r>
            <w:r>
              <w:t>former</w:t>
            </w:r>
            <w:r w:rsidRPr="006A1DCD">
              <w:t xml:space="preserve"> capacity </w:t>
            </w:r>
          </w:p>
        </w:tc>
        <w:tc>
          <w:tcPr>
            <w:tcW w:w="810" w:type="dxa"/>
          </w:tcPr>
          <w:p w14:paraId="7A627000" w14:textId="77777777" w:rsidR="00F1583B" w:rsidRDefault="00F1583B" w:rsidP="00F65147"/>
        </w:tc>
        <w:tc>
          <w:tcPr>
            <w:tcW w:w="3420" w:type="dxa"/>
          </w:tcPr>
          <w:p w14:paraId="7A627001" w14:textId="77777777" w:rsidR="00F1583B" w:rsidRDefault="00F1583B" w:rsidP="00F65147"/>
        </w:tc>
      </w:tr>
    </w:tbl>
    <w:p w14:paraId="7A627003" w14:textId="77777777" w:rsidR="005E328A" w:rsidRDefault="005E328A" w:rsidP="00115C98">
      <w:pPr>
        <w:pStyle w:val="UTEM-APPENDIXTITLE"/>
      </w:pPr>
      <w:bookmarkStart w:id="117" w:name="_Toc2248027"/>
    </w:p>
    <w:p w14:paraId="7A627004" w14:textId="77777777" w:rsidR="005E328A" w:rsidRDefault="005E328A" w:rsidP="00115C98">
      <w:pPr>
        <w:pStyle w:val="UTEM-APPENDIXTITLE"/>
      </w:pPr>
    </w:p>
    <w:p w14:paraId="7A627005" w14:textId="77777777" w:rsidR="00115C98" w:rsidRDefault="00115C98" w:rsidP="00115C98">
      <w:pPr>
        <w:pStyle w:val="UTEM-APPENDIXTITLE"/>
      </w:pPr>
      <w:r>
        <w:lastRenderedPageBreak/>
        <w:t xml:space="preserve">APPENDIX </w:t>
      </w:r>
      <w:r>
        <w:fldChar w:fldCharType="begin"/>
      </w:r>
      <w:r>
        <w:instrText xml:space="preserve"> SEQ Appendix \* ALPHABETIC </w:instrText>
      </w:r>
      <w:r>
        <w:fldChar w:fldCharType="separate"/>
      </w:r>
      <w:r w:rsidR="00CF11F4">
        <w:rPr>
          <w:noProof/>
        </w:rPr>
        <w:t>B</w:t>
      </w:r>
      <w:r>
        <w:fldChar w:fldCharType="end"/>
      </w:r>
      <w:r>
        <w:tab/>
      </w:r>
      <w:r w:rsidRPr="00115C98">
        <w:t>TYPICAL DAILY LOAD PROFILE</w:t>
      </w:r>
      <w:r>
        <w:t xml:space="preserve"> DATA</w:t>
      </w:r>
      <w:bookmarkEnd w:id="117"/>
    </w:p>
    <w:tbl>
      <w:tblPr>
        <w:tblW w:w="4829" w:type="dxa"/>
        <w:jc w:val="center"/>
        <w:shd w:val="clear" w:color="auto" w:fill="FFFFFF" w:themeFill="background1"/>
        <w:tblLook w:val="04A0" w:firstRow="1" w:lastRow="0" w:firstColumn="1" w:lastColumn="0" w:noHBand="0" w:noVBand="1"/>
      </w:tblPr>
      <w:tblGrid>
        <w:gridCol w:w="1003"/>
        <w:gridCol w:w="1206"/>
        <w:gridCol w:w="1240"/>
        <w:gridCol w:w="1380"/>
      </w:tblGrid>
      <w:tr w:rsidR="00115C98" w:rsidRPr="0026159D" w14:paraId="7A62700A" w14:textId="77777777" w:rsidTr="00554A81">
        <w:trPr>
          <w:trHeight w:val="300"/>
          <w:tblHeader/>
          <w:jc w:val="center"/>
        </w:trPr>
        <w:tc>
          <w:tcPr>
            <w:tcW w:w="100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A627006" w14:textId="77777777" w:rsidR="00115C98" w:rsidRPr="0026159D" w:rsidRDefault="00115C98" w:rsidP="00115C98">
            <w:pPr>
              <w:jc w:val="center"/>
              <w:rPr>
                <w:color w:val="000000"/>
                <w:sz w:val="22"/>
              </w:rPr>
            </w:pPr>
            <w:r w:rsidRPr="0026159D">
              <w:rPr>
                <w:color w:val="000000"/>
                <w:sz w:val="22"/>
              </w:rPr>
              <w:t>Time</w:t>
            </w:r>
          </w:p>
        </w:tc>
        <w:tc>
          <w:tcPr>
            <w:tcW w:w="1206"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A627007" w14:textId="77777777" w:rsidR="00115C98" w:rsidRPr="0026159D" w:rsidRDefault="00115C98" w:rsidP="00115C98">
            <w:pPr>
              <w:jc w:val="center"/>
              <w:rPr>
                <w:color w:val="000000"/>
                <w:sz w:val="22"/>
              </w:rPr>
            </w:pPr>
            <w:r w:rsidRPr="0026159D">
              <w:rPr>
                <w:color w:val="000000"/>
                <w:sz w:val="22"/>
              </w:rPr>
              <w:t>Residential</w:t>
            </w:r>
          </w:p>
        </w:tc>
        <w:tc>
          <w:tcPr>
            <w:tcW w:w="1240"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A627008" w14:textId="77777777" w:rsidR="00115C98" w:rsidRPr="0026159D" w:rsidRDefault="00115C98" w:rsidP="00115C98">
            <w:pPr>
              <w:jc w:val="center"/>
              <w:rPr>
                <w:color w:val="000000"/>
                <w:sz w:val="22"/>
              </w:rPr>
            </w:pPr>
            <w:r>
              <w:rPr>
                <w:color w:val="000000"/>
                <w:sz w:val="22"/>
              </w:rPr>
              <w:t>I</w:t>
            </w:r>
            <w:r w:rsidRPr="0026159D">
              <w:rPr>
                <w:color w:val="000000"/>
                <w:sz w:val="22"/>
              </w:rPr>
              <w:t>ndustrial</w:t>
            </w:r>
          </w:p>
        </w:tc>
        <w:tc>
          <w:tcPr>
            <w:tcW w:w="1380" w:type="dxa"/>
            <w:tcBorders>
              <w:top w:val="single" w:sz="4" w:space="0" w:color="auto"/>
              <w:left w:val="nil"/>
              <w:bottom w:val="single" w:sz="4" w:space="0" w:color="auto"/>
              <w:right w:val="single" w:sz="4" w:space="0" w:color="auto"/>
            </w:tcBorders>
            <w:shd w:val="clear" w:color="auto" w:fill="FFFFFF" w:themeFill="background1"/>
            <w:noWrap/>
            <w:vAlign w:val="bottom"/>
            <w:hideMark/>
          </w:tcPr>
          <w:p w14:paraId="7A627009" w14:textId="77777777" w:rsidR="00115C98" w:rsidRPr="0026159D" w:rsidRDefault="00115C98" w:rsidP="00115C98">
            <w:pPr>
              <w:jc w:val="center"/>
              <w:rPr>
                <w:color w:val="000000"/>
                <w:sz w:val="22"/>
              </w:rPr>
            </w:pPr>
            <w:r w:rsidRPr="0026159D">
              <w:rPr>
                <w:color w:val="000000"/>
                <w:sz w:val="22"/>
              </w:rPr>
              <w:t>Commercial</w:t>
            </w:r>
          </w:p>
        </w:tc>
      </w:tr>
      <w:tr w:rsidR="00115C98" w:rsidRPr="0026159D" w14:paraId="7A62700F" w14:textId="77777777" w:rsidTr="00554A81">
        <w:trPr>
          <w:trHeight w:val="300"/>
          <w:jc w:val="center"/>
        </w:trPr>
        <w:tc>
          <w:tcPr>
            <w:tcW w:w="1003"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7A62700B" w14:textId="77777777" w:rsidR="00115C98" w:rsidRPr="0026159D" w:rsidRDefault="00115C98" w:rsidP="00115C98">
            <w:pPr>
              <w:jc w:val="right"/>
              <w:rPr>
                <w:color w:val="000000"/>
                <w:sz w:val="22"/>
              </w:rPr>
            </w:pPr>
            <w:r w:rsidRPr="0026159D">
              <w:rPr>
                <w:color w:val="000000"/>
                <w:sz w:val="22"/>
              </w:rPr>
              <w:t>0:00:00</w:t>
            </w:r>
          </w:p>
        </w:tc>
        <w:tc>
          <w:tcPr>
            <w:tcW w:w="1206" w:type="dxa"/>
            <w:tcBorders>
              <w:top w:val="nil"/>
              <w:left w:val="nil"/>
              <w:bottom w:val="single" w:sz="4" w:space="0" w:color="auto"/>
              <w:right w:val="single" w:sz="4" w:space="0" w:color="auto"/>
            </w:tcBorders>
            <w:shd w:val="clear" w:color="auto" w:fill="FFFFFF" w:themeFill="background1"/>
            <w:noWrap/>
            <w:vAlign w:val="bottom"/>
            <w:hideMark/>
          </w:tcPr>
          <w:p w14:paraId="7A62700C" w14:textId="77777777" w:rsidR="00115C98" w:rsidRPr="0026159D" w:rsidRDefault="00115C98" w:rsidP="00115C98">
            <w:pPr>
              <w:jc w:val="center"/>
              <w:rPr>
                <w:color w:val="000000"/>
                <w:sz w:val="22"/>
              </w:rPr>
            </w:pPr>
            <w:r w:rsidRPr="0026159D">
              <w:rPr>
                <w:color w:val="000000"/>
                <w:sz w:val="22"/>
              </w:rPr>
              <w:t>0.915</w:t>
            </w:r>
          </w:p>
        </w:tc>
        <w:tc>
          <w:tcPr>
            <w:tcW w:w="1240" w:type="dxa"/>
            <w:tcBorders>
              <w:top w:val="nil"/>
              <w:left w:val="nil"/>
              <w:bottom w:val="single" w:sz="4" w:space="0" w:color="auto"/>
              <w:right w:val="single" w:sz="4" w:space="0" w:color="auto"/>
            </w:tcBorders>
            <w:shd w:val="clear" w:color="auto" w:fill="FFFFFF" w:themeFill="background1"/>
            <w:noWrap/>
            <w:vAlign w:val="bottom"/>
            <w:hideMark/>
          </w:tcPr>
          <w:p w14:paraId="7A62700D" w14:textId="77777777" w:rsidR="00115C98" w:rsidRPr="0026159D" w:rsidRDefault="00115C98" w:rsidP="00115C98">
            <w:pPr>
              <w:jc w:val="center"/>
              <w:rPr>
                <w:color w:val="000000"/>
                <w:sz w:val="22"/>
              </w:rPr>
            </w:pPr>
            <w:r w:rsidRPr="0026159D">
              <w:rPr>
                <w:color w:val="000000"/>
                <w:sz w:val="22"/>
              </w:rPr>
              <w:t>0.631</w:t>
            </w:r>
          </w:p>
        </w:tc>
        <w:tc>
          <w:tcPr>
            <w:tcW w:w="1380" w:type="dxa"/>
            <w:tcBorders>
              <w:top w:val="nil"/>
              <w:left w:val="nil"/>
              <w:bottom w:val="single" w:sz="4" w:space="0" w:color="auto"/>
              <w:right w:val="single" w:sz="4" w:space="0" w:color="auto"/>
            </w:tcBorders>
            <w:shd w:val="clear" w:color="auto" w:fill="FFFFFF" w:themeFill="background1"/>
            <w:noWrap/>
            <w:vAlign w:val="bottom"/>
            <w:hideMark/>
          </w:tcPr>
          <w:p w14:paraId="7A62700E" w14:textId="77777777" w:rsidR="00115C98" w:rsidRPr="0026159D" w:rsidRDefault="00115C98" w:rsidP="00115C98">
            <w:pPr>
              <w:jc w:val="center"/>
              <w:rPr>
                <w:color w:val="000000"/>
                <w:sz w:val="22"/>
              </w:rPr>
            </w:pPr>
            <w:r w:rsidRPr="0026159D">
              <w:rPr>
                <w:color w:val="000000"/>
                <w:sz w:val="22"/>
              </w:rPr>
              <w:t>0.347</w:t>
            </w:r>
          </w:p>
        </w:tc>
      </w:tr>
      <w:tr w:rsidR="00115C98" w:rsidRPr="0026159D" w14:paraId="7A627014" w14:textId="77777777" w:rsidTr="00554A81">
        <w:trPr>
          <w:trHeight w:val="300"/>
          <w:jc w:val="center"/>
        </w:trPr>
        <w:tc>
          <w:tcPr>
            <w:tcW w:w="1003"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7A627010" w14:textId="77777777" w:rsidR="00115C98" w:rsidRPr="0026159D" w:rsidRDefault="00115C98" w:rsidP="00115C98">
            <w:pPr>
              <w:jc w:val="right"/>
              <w:rPr>
                <w:color w:val="000000"/>
                <w:sz w:val="22"/>
              </w:rPr>
            </w:pPr>
            <w:r w:rsidRPr="0026159D">
              <w:rPr>
                <w:color w:val="000000"/>
                <w:sz w:val="22"/>
              </w:rPr>
              <w:t>0:15:00</w:t>
            </w:r>
          </w:p>
        </w:tc>
        <w:tc>
          <w:tcPr>
            <w:tcW w:w="1206" w:type="dxa"/>
            <w:tcBorders>
              <w:top w:val="nil"/>
              <w:left w:val="nil"/>
              <w:bottom w:val="single" w:sz="4" w:space="0" w:color="auto"/>
              <w:right w:val="single" w:sz="4" w:space="0" w:color="auto"/>
            </w:tcBorders>
            <w:shd w:val="clear" w:color="auto" w:fill="FFFFFF" w:themeFill="background1"/>
            <w:noWrap/>
            <w:vAlign w:val="bottom"/>
            <w:hideMark/>
          </w:tcPr>
          <w:p w14:paraId="7A627011" w14:textId="77777777" w:rsidR="00115C98" w:rsidRPr="0026159D" w:rsidRDefault="00115C98" w:rsidP="00115C98">
            <w:pPr>
              <w:jc w:val="center"/>
              <w:rPr>
                <w:color w:val="000000"/>
                <w:sz w:val="22"/>
              </w:rPr>
            </w:pPr>
            <w:r w:rsidRPr="0026159D">
              <w:rPr>
                <w:color w:val="000000"/>
                <w:sz w:val="22"/>
              </w:rPr>
              <w:t>0.982</w:t>
            </w:r>
          </w:p>
        </w:tc>
        <w:tc>
          <w:tcPr>
            <w:tcW w:w="1240" w:type="dxa"/>
            <w:tcBorders>
              <w:top w:val="nil"/>
              <w:left w:val="nil"/>
              <w:bottom w:val="single" w:sz="4" w:space="0" w:color="auto"/>
              <w:right w:val="single" w:sz="4" w:space="0" w:color="auto"/>
            </w:tcBorders>
            <w:shd w:val="clear" w:color="auto" w:fill="FFFFFF" w:themeFill="background1"/>
            <w:noWrap/>
            <w:vAlign w:val="bottom"/>
            <w:hideMark/>
          </w:tcPr>
          <w:p w14:paraId="7A627012" w14:textId="77777777" w:rsidR="00115C98" w:rsidRPr="0026159D" w:rsidRDefault="00115C98" w:rsidP="00115C98">
            <w:pPr>
              <w:jc w:val="center"/>
              <w:rPr>
                <w:color w:val="000000"/>
                <w:sz w:val="22"/>
              </w:rPr>
            </w:pPr>
            <w:r w:rsidRPr="0026159D">
              <w:rPr>
                <w:color w:val="000000"/>
                <w:sz w:val="22"/>
              </w:rPr>
              <w:t>0.608</w:t>
            </w:r>
          </w:p>
        </w:tc>
        <w:tc>
          <w:tcPr>
            <w:tcW w:w="1380" w:type="dxa"/>
            <w:tcBorders>
              <w:top w:val="nil"/>
              <w:left w:val="nil"/>
              <w:bottom w:val="single" w:sz="4" w:space="0" w:color="auto"/>
              <w:right w:val="single" w:sz="4" w:space="0" w:color="auto"/>
            </w:tcBorders>
            <w:shd w:val="clear" w:color="auto" w:fill="FFFFFF" w:themeFill="background1"/>
            <w:noWrap/>
            <w:vAlign w:val="bottom"/>
            <w:hideMark/>
          </w:tcPr>
          <w:p w14:paraId="7A627013" w14:textId="77777777" w:rsidR="00115C98" w:rsidRPr="0026159D" w:rsidRDefault="00115C98" w:rsidP="00115C98">
            <w:pPr>
              <w:jc w:val="center"/>
              <w:rPr>
                <w:color w:val="000000"/>
                <w:sz w:val="22"/>
              </w:rPr>
            </w:pPr>
            <w:r w:rsidRPr="0026159D">
              <w:rPr>
                <w:color w:val="000000"/>
                <w:sz w:val="22"/>
              </w:rPr>
              <w:t>0.334</w:t>
            </w:r>
          </w:p>
        </w:tc>
      </w:tr>
      <w:tr w:rsidR="00115C98" w:rsidRPr="0026159D" w14:paraId="7A627019" w14:textId="77777777" w:rsidTr="00554A81">
        <w:trPr>
          <w:trHeight w:val="300"/>
          <w:jc w:val="center"/>
        </w:trPr>
        <w:tc>
          <w:tcPr>
            <w:tcW w:w="1003"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7A627015" w14:textId="77777777" w:rsidR="00115C98" w:rsidRPr="0026159D" w:rsidRDefault="00115C98" w:rsidP="00115C98">
            <w:pPr>
              <w:jc w:val="right"/>
              <w:rPr>
                <w:color w:val="000000"/>
                <w:sz w:val="22"/>
              </w:rPr>
            </w:pPr>
            <w:r w:rsidRPr="0026159D">
              <w:rPr>
                <w:color w:val="000000"/>
                <w:sz w:val="22"/>
              </w:rPr>
              <w:t>0:30:00</w:t>
            </w:r>
          </w:p>
        </w:tc>
        <w:tc>
          <w:tcPr>
            <w:tcW w:w="1206" w:type="dxa"/>
            <w:tcBorders>
              <w:top w:val="nil"/>
              <w:left w:val="nil"/>
              <w:bottom w:val="single" w:sz="4" w:space="0" w:color="auto"/>
              <w:right w:val="single" w:sz="4" w:space="0" w:color="auto"/>
            </w:tcBorders>
            <w:shd w:val="clear" w:color="auto" w:fill="FFFFFF" w:themeFill="background1"/>
            <w:noWrap/>
            <w:vAlign w:val="bottom"/>
            <w:hideMark/>
          </w:tcPr>
          <w:p w14:paraId="7A627016" w14:textId="77777777" w:rsidR="00115C98" w:rsidRPr="0026159D" w:rsidRDefault="00115C98" w:rsidP="00115C98">
            <w:pPr>
              <w:jc w:val="center"/>
              <w:rPr>
                <w:color w:val="000000"/>
                <w:sz w:val="22"/>
              </w:rPr>
            </w:pPr>
            <w:r w:rsidRPr="0026159D">
              <w:rPr>
                <w:color w:val="000000"/>
                <w:sz w:val="22"/>
              </w:rPr>
              <w:t>1.000</w:t>
            </w:r>
          </w:p>
        </w:tc>
        <w:tc>
          <w:tcPr>
            <w:tcW w:w="1240" w:type="dxa"/>
            <w:tcBorders>
              <w:top w:val="nil"/>
              <w:left w:val="nil"/>
              <w:bottom w:val="single" w:sz="4" w:space="0" w:color="auto"/>
              <w:right w:val="single" w:sz="4" w:space="0" w:color="auto"/>
            </w:tcBorders>
            <w:shd w:val="clear" w:color="auto" w:fill="FFFFFF" w:themeFill="background1"/>
            <w:noWrap/>
            <w:vAlign w:val="bottom"/>
            <w:hideMark/>
          </w:tcPr>
          <w:p w14:paraId="7A627017" w14:textId="77777777" w:rsidR="00115C98" w:rsidRPr="0026159D" w:rsidRDefault="00115C98" w:rsidP="00115C98">
            <w:pPr>
              <w:jc w:val="center"/>
              <w:rPr>
                <w:color w:val="000000"/>
                <w:sz w:val="22"/>
              </w:rPr>
            </w:pPr>
            <w:r w:rsidRPr="0026159D">
              <w:rPr>
                <w:color w:val="000000"/>
                <w:sz w:val="22"/>
              </w:rPr>
              <w:t>0.602</w:t>
            </w:r>
          </w:p>
        </w:tc>
        <w:tc>
          <w:tcPr>
            <w:tcW w:w="1380" w:type="dxa"/>
            <w:tcBorders>
              <w:top w:val="nil"/>
              <w:left w:val="nil"/>
              <w:bottom w:val="single" w:sz="4" w:space="0" w:color="auto"/>
              <w:right w:val="single" w:sz="4" w:space="0" w:color="auto"/>
            </w:tcBorders>
            <w:shd w:val="clear" w:color="auto" w:fill="FFFFFF" w:themeFill="background1"/>
            <w:noWrap/>
            <w:vAlign w:val="bottom"/>
            <w:hideMark/>
          </w:tcPr>
          <w:p w14:paraId="7A627018" w14:textId="77777777" w:rsidR="00115C98" w:rsidRPr="0026159D" w:rsidRDefault="00115C98" w:rsidP="00115C98">
            <w:pPr>
              <w:jc w:val="center"/>
              <w:rPr>
                <w:color w:val="000000"/>
                <w:sz w:val="22"/>
              </w:rPr>
            </w:pPr>
            <w:r w:rsidRPr="0026159D">
              <w:rPr>
                <w:color w:val="000000"/>
                <w:sz w:val="22"/>
              </w:rPr>
              <w:t>0.313</w:t>
            </w:r>
          </w:p>
        </w:tc>
      </w:tr>
      <w:tr w:rsidR="00115C98" w:rsidRPr="0026159D" w14:paraId="7A62701E" w14:textId="77777777" w:rsidTr="00554A81">
        <w:trPr>
          <w:trHeight w:val="300"/>
          <w:jc w:val="center"/>
        </w:trPr>
        <w:tc>
          <w:tcPr>
            <w:tcW w:w="1003"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7A62701A" w14:textId="77777777" w:rsidR="00115C98" w:rsidRPr="0026159D" w:rsidRDefault="00115C98" w:rsidP="00115C98">
            <w:pPr>
              <w:jc w:val="right"/>
              <w:rPr>
                <w:color w:val="000000"/>
                <w:sz w:val="22"/>
              </w:rPr>
            </w:pPr>
            <w:r w:rsidRPr="0026159D">
              <w:rPr>
                <w:color w:val="000000"/>
                <w:sz w:val="22"/>
              </w:rPr>
              <w:t>0:45:00</w:t>
            </w:r>
          </w:p>
        </w:tc>
        <w:tc>
          <w:tcPr>
            <w:tcW w:w="1206" w:type="dxa"/>
            <w:tcBorders>
              <w:top w:val="nil"/>
              <w:left w:val="nil"/>
              <w:bottom w:val="single" w:sz="4" w:space="0" w:color="auto"/>
              <w:right w:val="single" w:sz="4" w:space="0" w:color="auto"/>
            </w:tcBorders>
            <w:shd w:val="clear" w:color="auto" w:fill="FFFFFF" w:themeFill="background1"/>
            <w:noWrap/>
            <w:vAlign w:val="bottom"/>
            <w:hideMark/>
          </w:tcPr>
          <w:p w14:paraId="7A62701B" w14:textId="77777777" w:rsidR="00115C98" w:rsidRPr="0026159D" w:rsidRDefault="00115C98" w:rsidP="00115C98">
            <w:pPr>
              <w:jc w:val="center"/>
              <w:rPr>
                <w:color w:val="000000"/>
                <w:sz w:val="22"/>
              </w:rPr>
            </w:pPr>
            <w:r w:rsidRPr="0026159D">
              <w:rPr>
                <w:color w:val="000000"/>
                <w:sz w:val="22"/>
              </w:rPr>
              <w:t>0.945</w:t>
            </w:r>
          </w:p>
        </w:tc>
        <w:tc>
          <w:tcPr>
            <w:tcW w:w="1240" w:type="dxa"/>
            <w:tcBorders>
              <w:top w:val="nil"/>
              <w:left w:val="nil"/>
              <w:bottom w:val="single" w:sz="4" w:space="0" w:color="auto"/>
              <w:right w:val="single" w:sz="4" w:space="0" w:color="auto"/>
            </w:tcBorders>
            <w:shd w:val="clear" w:color="auto" w:fill="FFFFFF" w:themeFill="background1"/>
            <w:noWrap/>
            <w:vAlign w:val="bottom"/>
            <w:hideMark/>
          </w:tcPr>
          <w:p w14:paraId="7A62701C" w14:textId="77777777" w:rsidR="00115C98" w:rsidRPr="0026159D" w:rsidRDefault="00115C98" w:rsidP="00115C98">
            <w:pPr>
              <w:jc w:val="center"/>
              <w:rPr>
                <w:color w:val="000000"/>
                <w:sz w:val="22"/>
              </w:rPr>
            </w:pPr>
            <w:r w:rsidRPr="0026159D">
              <w:rPr>
                <w:color w:val="000000"/>
                <w:sz w:val="22"/>
              </w:rPr>
              <w:t>0.577</w:t>
            </w:r>
          </w:p>
        </w:tc>
        <w:tc>
          <w:tcPr>
            <w:tcW w:w="1380" w:type="dxa"/>
            <w:tcBorders>
              <w:top w:val="nil"/>
              <w:left w:val="nil"/>
              <w:bottom w:val="single" w:sz="4" w:space="0" w:color="auto"/>
              <w:right w:val="single" w:sz="4" w:space="0" w:color="auto"/>
            </w:tcBorders>
            <w:shd w:val="clear" w:color="auto" w:fill="FFFFFF" w:themeFill="background1"/>
            <w:noWrap/>
            <w:vAlign w:val="bottom"/>
            <w:hideMark/>
          </w:tcPr>
          <w:p w14:paraId="7A62701D" w14:textId="77777777" w:rsidR="00115C98" w:rsidRPr="0026159D" w:rsidRDefault="00115C98" w:rsidP="00115C98">
            <w:pPr>
              <w:jc w:val="center"/>
              <w:rPr>
                <w:color w:val="000000"/>
                <w:sz w:val="22"/>
              </w:rPr>
            </w:pPr>
            <w:r w:rsidRPr="0026159D">
              <w:rPr>
                <w:color w:val="000000"/>
                <w:sz w:val="22"/>
              </w:rPr>
              <w:t>0.317</w:t>
            </w:r>
          </w:p>
        </w:tc>
      </w:tr>
      <w:tr w:rsidR="00115C98" w:rsidRPr="0026159D" w14:paraId="7A627023" w14:textId="77777777" w:rsidTr="00554A81">
        <w:trPr>
          <w:trHeight w:val="300"/>
          <w:jc w:val="center"/>
        </w:trPr>
        <w:tc>
          <w:tcPr>
            <w:tcW w:w="1003"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7A62701F" w14:textId="77777777" w:rsidR="00115C98" w:rsidRPr="0026159D" w:rsidRDefault="00115C98" w:rsidP="00115C98">
            <w:pPr>
              <w:jc w:val="right"/>
              <w:rPr>
                <w:color w:val="000000"/>
                <w:sz w:val="22"/>
              </w:rPr>
            </w:pPr>
            <w:r w:rsidRPr="0026159D">
              <w:rPr>
                <w:color w:val="000000"/>
                <w:sz w:val="22"/>
              </w:rPr>
              <w:t>1:00:00</w:t>
            </w:r>
          </w:p>
        </w:tc>
        <w:tc>
          <w:tcPr>
            <w:tcW w:w="1206" w:type="dxa"/>
            <w:tcBorders>
              <w:top w:val="nil"/>
              <w:left w:val="nil"/>
              <w:bottom w:val="single" w:sz="4" w:space="0" w:color="auto"/>
              <w:right w:val="single" w:sz="4" w:space="0" w:color="auto"/>
            </w:tcBorders>
            <w:shd w:val="clear" w:color="auto" w:fill="FFFFFF" w:themeFill="background1"/>
            <w:noWrap/>
            <w:vAlign w:val="bottom"/>
            <w:hideMark/>
          </w:tcPr>
          <w:p w14:paraId="7A627020" w14:textId="77777777" w:rsidR="00115C98" w:rsidRPr="0026159D" w:rsidRDefault="00115C98" w:rsidP="00115C98">
            <w:pPr>
              <w:jc w:val="center"/>
              <w:rPr>
                <w:color w:val="000000"/>
                <w:sz w:val="22"/>
              </w:rPr>
            </w:pPr>
            <w:r w:rsidRPr="0026159D">
              <w:rPr>
                <w:color w:val="000000"/>
                <w:sz w:val="22"/>
              </w:rPr>
              <w:t>0.966</w:t>
            </w:r>
          </w:p>
        </w:tc>
        <w:tc>
          <w:tcPr>
            <w:tcW w:w="1240" w:type="dxa"/>
            <w:tcBorders>
              <w:top w:val="nil"/>
              <w:left w:val="nil"/>
              <w:bottom w:val="single" w:sz="4" w:space="0" w:color="auto"/>
              <w:right w:val="single" w:sz="4" w:space="0" w:color="auto"/>
            </w:tcBorders>
            <w:shd w:val="clear" w:color="auto" w:fill="FFFFFF" w:themeFill="background1"/>
            <w:noWrap/>
            <w:vAlign w:val="bottom"/>
            <w:hideMark/>
          </w:tcPr>
          <w:p w14:paraId="7A627021" w14:textId="77777777" w:rsidR="00115C98" w:rsidRPr="0026159D" w:rsidRDefault="00115C98" w:rsidP="00115C98">
            <w:pPr>
              <w:jc w:val="center"/>
              <w:rPr>
                <w:color w:val="000000"/>
                <w:sz w:val="22"/>
              </w:rPr>
            </w:pPr>
            <w:r w:rsidRPr="0026159D">
              <w:rPr>
                <w:color w:val="000000"/>
                <w:sz w:val="22"/>
              </w:rPr>
              <w:t>0.569</w:t>
            </w:r>
          </w:p>
        </w:tc>
        <w:tc>
          <w:tcPr>
            <w:tcW w:w="1380" w:type="dxa"/>
            <w:tcBorders>
              <w:top w:val="nil"/>
              <w:left w:val="nil"/>
              <w:bottom w:val="single" w:sz="4" w:space="0" w:color="auto"/>
              <w:right w:val="single" w:sz="4" w:space="0" w:color="auto"/>
            </w:tcBorders>
            <w:shd w:val="clear" w:color="auto" w:fill="FFFFFF" w:themeFill="background1"/>
            <w:noWrap/>
            <w:vAlign w:val="bottom"/>
            <w:hideMark/>
          </w:tcPr>
          <w:p w14:paraId="7A627022" w14:textId="77777777" w:rsidR="00115C98" w:rsidRPr="0026159D" w:rsidRDefault="00115C98" w:rsidP="00115C98">
            <w:pPr>
              <w:jc w:val="center"/>
              <w:rPr>
                <w:color w:val="000000"/>
                <w:sz w:val="22"/>
              </w:rPr>
            </w:pPr>
            <w:r w:rsidRPr="0026159D">
              <w:rPr>
                <w:color w:val="000000"/>
                <w:sz w:val="22"/>
              </w:rPr>
              <w:t>0.303</w:t>
            </w:r>
          </w:p>
        </w:tc>
      </w:tr>
      <w:tr w:rsidR="00115C98" w:rsidRPr="0026159D" w14:paraId="7A627028" w14:textId="77777777" w:rsidTr="00554A81">
        <w:trPr>
          <w:trHeight w:val="300"/>
          <w:jc w:val="center"/>
        </w:trPr>
        <w:tc>
          <w:tcPr>
            <w:tcW w:w="1003"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7A627024" w14:textId="77777777" w:rsidR="00115C98" w:rsidRPr="0026159D" w:rsidRDefault="00115C98" w:rsidP="00115C98">
            <w:pPr>
              <w:jc w:val="right"/>
              <w:rPr>
                <w:color w:val="000000"/>
                <w:sz w:val="22"/>
              </w:rPr>
            </w:pPr>
            <w:r w:rsidRPr="0026159D">
              <w:rPr>
                <w:color w:val="000000"/>
                <w:sz w:val="22"/>
              </w:rPr>
              <w:t>1:15:00</w:t>
            </w:r>
          </w:p>
        </w:tc>
        <w:tc>
          <w:tcPr>
            <w:tcW w:w="1206" w:type="dxa"/>
            <w:tcBorders>
              <w:top w:val="nil"/>
              <w:left w:val="nil"/>
              <w:bottom w:val="single" w:sz="4" w:space="0" w:color="auto"/>
              <w:right w:val="single" w:sz="4" w:space="0" w:color="auto"/>
            </w:tcBorders>
            <w:shd w:val="clear" w:color="auto" w:fill="FFFFFF" w:themeFill="background1"/>
            <w:noWrap/>
            <w:vAlign w:val="bottom"/>
            <w:hideMark/>
          </w:tcPr>
          <w:p w14:paraId="7A627025" w14:textId="77777777" w:rsidR="00115C98" w:rsidRPr="0026159D" w:rsidRDefault="00115C98" w:rsidP="00115C98">
            <w:pPr>
              <w:jc w:val="center"/>
              <w:rPr>
                <w:color w:val="000000"/>
                <w:sz w:val="22"/>
              </w:rPr>
            </w:pPr>
            <w:r w:rsidRPr="0026159D">
              <w:rPr>
                <w:color w:val="000000"/>
                <w:sz w:val="22"/>
              </w:rPr>
              <w:t>0.875</w:t>
            </w:r>
          </w:p>
        </w:tc>
        <w:tc>
          <w:tcPr>
            <w:tcW w:w="1240" w:type="dxa"/>
            <w:tcBorders>
              <w:top w:val="nil"/>
              <w:left w:val="nil"/>
              <w:bottom w:val="single" w:sz="4" w:space="0" w:color="auto"/>
              <w:right w:val="single" w:sz="4" w:space="0" w:color="auto"/>
            </w:tcBorders>
            <w:shd w:val="clear" w:color="auto" w:fill="FFFFFF" w:themeFill="background1"/>
            <w:noWrap/>
            <w:vAlign w:val="bottom"/>
            <w:hideMark/>
          </w:tcPr>
          <w:p w14:paraId="7A627026" w14:textId="77777777" w:rsidR="00115C98" w:rsidRPr="0026159D" w:rsidRDefault="00115C98" w:rsidP="00115C98">
            <w:pPr>
              <w:jc w:val="center"/>
              <w:rPr>
                <w:color w:val="000000"/>
                <w:sz w:val="22"/>
              </w:rPr>
            </w:pPr>
            <w:r w:rsidRPr="0026159D">
              <w:rPr>
                <w:color w:val="000000"/>
                <w:sz w:val="22"/>
              </w:rPr>
              <w:t>0.562</w:t>
            </w:r>
          </w:p>
        </w:tc>
        <w:tc>
          <w:tcPr>
            <w:tcW w:w="1380" w:type="dxa"/>
            <w:tcBorders>
              <w:top w:val="nil"/>
              <w:left w:val="nil"/>
              <w:bottom w:val="single" w:sz="4" w:space="0" w:color="auto"/>
              <w:right w:val="single" w:sz="4" w:space="0" w:color="auto"/>
            </w:tcBorders>
            <w:shd w:val="clear" w:color="auto" w:fill="FFFFFF" w:themeFill="background1"/>
            <w:noWrap/>
            <w:vAlign w:val="bottom"/>
            <w:hideMark/>
          </w:tcPr>
          <w:p w14:paraId="7A627027" w14:textId="77777777" w:rsidR="00115C98" w:rsidRPr="0026159D" w:rsidRDefault="00115C98" w:rsidP="00115C98">
            <w:pPr>
              <w:jc w:val="center"/>
              <w:rPr>
                <w:color w:val="000000"/>
                <w:sz w:val="22"/>
              </w:rPr>
            </w:pPr>
            <w:r w:rsidRPr="0026159D">
              <w:rPr>
                <w:color w:val="000000"/>
                <w:sz w:val="22"/>
              </w:rPr>
              <w:t>0.292</w:t>
            </w:r>
          </w:p>
        </w:tc>
      </w:tr>
      <w:tr w:rsidR="00115C98" w:rsidRPr="0026159D" w14:paraId="7A62702D" w14:textId="77777777" w:rsidTr="00554A81">
        <w:trPr>
          <w:trHeight w:val="300"/>
          <w:jc w:val="center"/>
        </w:trPr>
        <w:tc>
          <w:tcPr>
            <w:tcW w:w="1003"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7A627029" w14:textId="77777777" w:rsidR="00115C98" w:rsidRPr="0026159D" w:rsidRDefault="00115C98" w:rsidP="00115C98">
            <w:pPr>
              <w:jc w:val="right"/>
              <w:rPr>
                <w:color w:val="000000"/>
                <w:sz w:val="22"/>
              </w:rPr>
            </w:pPr>
            <w:r w:rsidRPr="0026159D">
              <w:rPr>
                <w:color w:val="000000"/>
                <w:sz w:val="22"/>
              </w:rPr>
              <w:t>1:30:00</w:t>
            </w:r>
          </w:p>
        </w:tc>
        <w:tc>
          <w:tcPr>
            <w:tcW w:w="1206" w:type="dxa"/>
            <w:tcBorders>
              <w:top w:val="nil"/>
              <w:left w:val="nil"/>
              <w:bottom w:val="single" w:sz="4" w:space="0" w:color="auto"/>
              <w:right w:val="single" w:sz="4" w:space="0" w:color="auto"/>
            </w:tcBorders>
            <w:shd w:val="clear" w:color="auto" w:fill="FFFFFF" w:themeFill="background1"/>
            <w:noWrap/>
            <w:vAlign w:val="bottom"/>
            <w:hideMark/>
          </w:tcPr>
          <w:p w14:paraId="7A62702A" w14:textId="77777777" w:rsidR="00115C98" w:rsidRPr="0026159D" w:rsidRDefault="00115C98" w:rsidP="00115C98">
            <w:pPr>
              <w:jc w:val="center"/>
              <w:rPr>
                <w:color w:val="000000"/>
                <w:sz w:val="22"/>
              </w:rPr>
            </w:pPr>
            <w:r w:rsidRPr="0026159D">
              <w:rPr>
                <w:color w:val="000000"/>
                <w:sz w:val="22"/>
              </w:rPr>
              <w:t>0.962</w:t>
            </w:r>
          </w:p>
        </w:tc>
        <w:tc>
          <w:tcPr>
            <w:tcW w:w="1240" w:type="dxa"/>
            <w:tcBorders>
              <w:top w:val="nil"/>
              <w:left w:val="nil"/>
              <w:bottom w:val="single" w:sz="4" w:space="0" w:color="auto"/>
              <w:right w:val="single" w:sz="4" w:space="0" w:color="auto"/>
            </w:tcBorders>
            <w:shd w:val="clear" w:color="auto" w:fill="FFFFFF" w:themeFill="background1"/>
            <w:noWrap/>
            <w:vAlign w:val="bottom"/>
            <w:hideMark/>
          </w:tcPr>
          <w:p w14:paraId="7A62702B" w14:textId="77777777" w:rsidR="00115C98" w:rsidRPr="0026159D" w:rsidRDefault="00115C98" w:rsidP="00115C98">
            <w:pPr>
              <w:jc w:val="center"/>
              <w:rPr>
                <w:color w:val="000000"/>
                <w:sz w:val="22"/>
              </w:rPr>
            </w:pPr>
            <w:r w:rsidRPr="0026159D">
              <w:rPr>
                <w:color w:val="000000"/>
                <w:sz w:val="22"/>
              </w:rPr>
              <w:t>0.559</w:t>
            </w:r>
          </w:p>
        </w:tc>
        <w:tc>
          <w:tcPr>
            <w:tcW w:w="1380" w:type="dxa"/>
            <w:tcBorders>
              <w:top w:val="nil"/>
              <w:left w:val="nil"/>
              <w:bottom w:val="single" w:sz="4" w:space="0" w:color="auto"/>
              <w:right w:val="single" w:sz="4" w:space="0" w:color="auto"/>
            </w:tcBorders>
            <w:shd w:val="clear" w:color="auto" w:fill="FFFFFF" w:themeFill="background1"/>
            <w:noWrap/>
            <w:vAlign w:val="bottom"/>
            <w:hideMark/>
          </w:tcPr>
          <w:p w14:paraId="7A62702C" w14:textId="77777777" w:rsidR="00115C98" w:rsidRPr="0026159D" w:rsidRDefault="00115C98" w:rsidP="00115C98">
            <w:pPr>
              <w:jc w:val="center"/>
              <w:rPr>
                <w:color w:val="000000"/>
                <w:sz w:val="22"/>
              </w:rPr>
            </w:pPr>
            <w:r w:rsidRPr="0026159D">
              <w:rPr>
                <w:color w:val="000000"/>
                <w:sz w:val="22"/>
              </w:rPr>
              <w:t>0.280</w:t>
            </w:r>
          </w:p>
        </w:tc>
      </w:tr>
      <w:tr w:rsidR="00115C98" w:rsidRPr="0026159D" w14:paraId="7A627032" w14:textId="77777777" w:rsidTr="00554A81">
        <w:trPr>
          <w:trHeight w:val="300"/>
          <w:jc w:val="center"/>
        </w:trPr>
        <w:tc>
          <w:tcPr>
            <w:tcW w:w="1003"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7A62702E" w14:textId="77777777" w:rsidR="00115C98" w:rsidRPr="0026159D" w:rsidRDefault="00115C98" w:rsidP="00115C98">
            <w:pPr>
              <w:jc w:val="right"/>
              <w:rPr>
                <w:color w:val="000000"/>
                <w:sz w:val="22"/>
              </w:rPr>
            </w:pPr>
            <w:r w:rsidRPr="0026159D">
              <w:rPr>
                <w:color w:val="000000"/>
                <w:sz w:val="22"/>
              </w:rPr>
              <w:t>1:45:00</w:t>
            </w:r>
          </w:p>
        </w:tc>
        <w:tc>
          <w:tcPr>
            <w:tcW w:w="1206" w:type="dxa"/>
            <w:tcBorders>
              <w:top w:val="nil"/>
              <w:left w:val="nil"/>
              <w:bottom w:val="single" w:sz="4" w:space="0" w:color="auto"/>
              <w:right w:val="single" w:sz="4" w:space="0" w:color="auto"/>
            </w:tcBorders>
            <w:shd w:val="clear" w:color="auto" w:fill="FFFFFF" w:themeFill="background1"/>
            <w:noWrap/>
            <w:vAlign w:val="bottom"/>
            <w:hideMark/>
          </w:tcPr>
          <w:p w14:paraId="7A62702F" w14:textId="77777777" w:rsidR="00115C98" w:rsidRPr="0026159D" w:rsidRDefault="00115C98" w:rsidP="00115C98">
            <w:pPr>
              <w:jc w:val="center"/>
              <w:rPr>
                <w:color w:val="000000"/>
                <w:sz w:val="22"/>
              </w:rPr>
            </w:pPr>
            <w:r w:rsidRPr="0026159D">
              <w:rPr>
                <w:color w:val="000000"/>
                <w:sz w:val="22"/>
              </w:rPr>
              <w:t>0.930</w:t>
            </w:r>
          </w:p>
        </w:tc>
        <w:tc>
          <w:tcPr>
            <w:tcW w:w="1240" w:type="dxa"/>
            <w:tcBorders>
              <w:top w:val="nil"/>
              <w:left w:val="nil"/>
              <w:bottom w:val="single" w:sz="4" w:space="0" w:color="auto"/>
              <w:right w:val="single" w:sz="4" w:space="0" w:color="auto"/>
            </w:tcBorders>
            <w:shd w:val="clear" w:color="auto" w:fill="FFFFFF" w:themeFill="background1"/>
            <w:noWrap/>
            <w:vAlign w:val="bottom"/>
            <w:hideMark/>
          </w:tcPr>
          <w:p w14:paraId="7A627030" w14:textId="77777777" w:rsidR="00115C98" w:rsidRPr="0026159D" w:rsidRDefault="00115C98" w:rsidP="00115C98">
            <w:pPr>
              <w:jc w:val="center"/>
              <w:rPr>
                <w:color w:val="000000"/>
                <w:sz w:val="22"/>
              </w:rPr>
            </w:pPr>
            <w:r w:rsidRPr="0026159D">
              <w:rPr>
                <w:color w:val="000000"/>
                <w:sz w:val="22"/>
              </w:rPr>
              <w:t>0.557</w:t>
            </w:r>
          </w:p>
        </w:tc>
        <w:tc>
          <w:tcPr>
            <w:tcW w:w="1380" w:type="dxa"/>
            <w:tcBorders>
              <w:top w:val="nil"/>
              <w:left w:val="nil"/>
              <w:bottom w:val="single" w:sz="4" w:space="0" w:color="auto"/>
              <w:right w:val="single" w:sz="4" w:space="0" w:color="auto"/>
            </w:tcBorders>
            <w:shd w:val="clear" w:color="auto" w:fill="FFFFFF" w:themeFill="background1"/>
            <w:noWrap/>
            <w:vAlign w:val="bottom"/>
            <w:hideMark/>
          </w:tcPr>
          <w:p w14:paraId="7A627031" w14:textId="77777777" w:rsidR="00115C98" w:rsidRPr="0026159D" w:rsidRDefault="00115C98" w:rsidP="00115C98">
            <w:pPr>
              <w:jc w:val="center"/>
              <w:rPr>
                <w:color w:val="000000"/>
                <w:sz w:val="22"/>
              </w:rPr>
            </w:pPr>
            <w:r w:rsidRPr="0026159D">
              <w:rPr>
                <w:color w:val="000000"/>
                <w:sz w:val="22"/>
              </w:rPr>
              <w:t>0.274</w:t>
            </w:r>
          </w:p>
        </w:tc>
      </w:tr>
      <w:tr w:rsidR="00115C98" w:rsidRPr="0026159D" w14:paraId="7A627037" w14:textId="77777777" w:rsidTr="00554A81">
        <w:trPr>
          <w:trHeight w:val="300"/>
          <w:jc w:val="center"/>
        </w:trPr>
        <w:tc>
          <w:tcPr>
            <w:tcW w:w="1003"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7A627033" w14:textId="77777777" w:rsidR="00115C98" w:rsidRPr="0026159D" w:rsidRDefault="00115C98" w:rsidP="00115C98">
            <w:pPr>
              <w:jc w:val="right"/>
              <w:rPr>
                <w:color w:val="000000"/>
                <w:sz w:val="22"/>
              </w:rPr>
            </w:pPr>
            <w:r w:rsidRPr="0026159D">
              <w:rPr>
                <w:color w:val="000000"/>
                <w:sz w:val="22"/>
              </w:rPr>
              <w:t>2:00:00</w:t>
            </w:r>
          </w:p>
        </w:tc>
        <w:tc>
          <w:tcPr>
            <w:tcW w:w="1206" w:type="dxa"/>
            <w:tcBorders>
              <w:top w:val="nil"/>
              <w:left w:val="nil"/>
              <w:bottom w:val="single" w:sz="4" w:space="0" w:color="auto"/>
              <w:right w:val="single" w:sz="4" w:space="0" w:color="auto"/>
            </w:tcBorders>
            <w:shd w:val="clear" w:color="auto" w:fill="FFFFFF" w:themeFill="background1"/>
            <w:noWrap/>
            <w:vAlign w:val="bottom"/>
            <w:hideMark/>
          </w:tcPr>
          <w:p w14:paraId="7A627034" w14:textId="77777777" w:rsidR="00115C98" w:rsidRPr="0026159D" w:rsidRDefault="00115C98" w:rsidP="00115C98">
            <w:pPr>
              <w:jc w:val="center"/>
              <w:rPr>
                <w:color w:val="000000"/>
                <w:sz w:val="22"/>
              </w:rPr>
            </w:pPr>
            <w:r w:rsidRPr="0026159D">
              <w:rPr>
                <w:color w:val="000000"/>
                <w:sz w:val="22"/>
              </w:rPr>
              <w:t>0.931</w:t>
            </w:r>
          </w:p>
        </w:tc>
        <w:tc>
          <w:tcPr>
            <w:tcW w:w="1240" w:type="dxa"/>
            <w:tcBorders>
              <w:top w:val="nil"/>
              <w:left w:val="nil"/>
              <w:bottom w:val="single" w:sz="4" w:space="0" w:color="auto"/>
              <w:right w:val="single" w:sz="4" w:space="0" w:color="auto"/>
            </w:tcBorders>
            <w:shd w:val="clear" w:color="auto" w:fill="FFFFFF" w:themeFill="background1"/>
            <w:noWrap/>
            <w:vAlign w:val="bottom"/>
            <w:hideMark/>
          </w:tcPr>
          <w:p w14:paraId="7A627035" w14:textId="77777777" w:rsidR="00115C98" w:rsidRPr="0026159D" w:rsidRDefault="00115C98" w:rsidP="00115C98">
            <w:pPr>
              <w:jc w:val="center"/>
              <w:rPr>
                <w:color w:val="000000"/>
                <w:sz w:val="22"/>
              </w:rPr>
            </w:pPr>
            <w:r w:rsidRPr="0026159D">
              <w:rPr>
                <w:color w:val="000000"/>
                <w:sz w:val="22"/>
              </w:rPr>
              <w:t>0.550</w:t>
            </w:r>
          </w:p>
        </w:tc>
        <w:tc>
          <w:tcPr>
            <w:tcW w:w="1380" w:type="dxa"/>
            <w:tcBorders>
              <w:top w:val="nil"/>
              <w:left w:val="nil"/>
              <w:bottom w:val="single" w:sz="4" w:space="0" w:color="auto"/>
              <w:right w:val="single" w:sz="4" w:space="0" w:color="auto"/>
            </w:tcBorders>
            <w:shd w:val="clear" w:color="auto" w:fill="FFFFFF" w:themeFill="background1"/>
            <w:noWrap/>
            <w:vAlign w:val="bottom"/>
            <w:hideMark/>
          </w:tcPr>
          <w:p w14:paraId="7A627036" w14:textId="77777777" w:rsidR="00115C98" w:rsidRPr="0026159D" w:rsidRDefault="00115C98" w:rsidP="00115C98">
            <w:pPr>
              <w:jc w:val="center"/>
              <w:rPr>
                <w:color w:val="000000"/>
                <w:sz w:val="22"/>
              </w:rPr>
            </w:pPr>
            <w:r w:rsidRPr="0026159D">
              <w:rPr>
                <w:color w:val="000000"/>
                <w:sz w:val="22"/>
              </w:rPr>
              <w:t>0.276</w:t>
            </w:r>
          </w:p>
        </w:tc>
      </w:tr>
      <w:tr w:rsidR="00115C98" w:rsidRPr="0026159D" w14:paraId="7A62703C" w14:textId="77777777" w:rsidTr="00554A81">
        <w:trPr>
          <w:trHeight w:val="300"/>
          <w:jc w:val="center"/>
        </w:trPr>
        <w:tc>
          <w:tcPr>
            <w:tcW w:w="1003"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7A627038" w14:textId="77777777" w:rsidR="00115C98" w:rsidRPr="0026159D" w:rsidRDefault="00115C98" w:rsidP="00115C98">
            <w:pPr>
              <w:jc w:val="right"/>
              <w:rPr>
                <w:color w:val="000000"/>
                <w:sz w:val="22"/>
              </w:rPr>
            </w:pPr>
            <w:r w:rsidRPr="0026159D">
              <w:rPr>
                <w:color w:val="000000"/>
                <w:sz w:val="22"/>
              </w:rPr>
              <w:t>2:15:00</w:t>
            </w:r>
          </w:p>
        </w:tc>
        <w:tc>
          <w:tcPr>
            <w:tcW w:w="1206" w:type="dxa"/>
            <w:tcBorders>
              <w:top w:val="nil"/>
              <w:left w:val="nil"/>
              <w:bottom w:val="single" w:sz="4" w:space="0" w:color="auto"/>
              <w:right w:val="single" w:sz="4" w:space="0" w:color="auto"/>
            </w:tcBorders>
            <w:shd w:val="clear" w:color="auto" w:fill="FFFFFF" w:themeFill="background1"/>
            <w:noWrap/>
            <w:vAlign w:val="bottom"/>
            <w:hideMark/>
          </w:tcPr>
          <w:p w14:paraId="7A627039" w14:textId="77777777" w:rsidR="00115C98" w:rsidRPr="0026159D" w:rsidRDefault="00115C98" w:rsidP="00115C98">
            <w:pPr>
              <w:jc w:val="center"/>
              <w:rPr>
                <w:color w:val="000000"/>
                <w:sz w:val="22"/>
              </w:rPr>
            </w:pPr>
            <w:r w:rsidRPr="0026159D">
              <w:rPr>
                <w:color w:val="000000"/>
                <w:sz w:val="22"/>
              </w:rPr>
              <w:t>0.835</w:t>
            </w:r>
          </w:p>
        </w:tc>
        <w:tc>
          <w:tcPr>
            <w:tcW w:w="1240" w:type="dxa"/>
            <w:tcBorders>
              <w:top w:val="nil"/>
              <w:left w:val="nil"/>
              <w:bottom w:val="single" w:sz="4" w:space="0" w:color="auto"/>
              <w:right w:val="single" w:sz="4" w:space="0" w:color="auto"/>
            </w:tcBorders>
            <w:shd w:val="clear" w:color="auto" w:fill="FFFFFF" w:themeFill="background1"/>
            <w:noWrap/>
            <w:vAlign w:val="bottom"/>
            <w:hideMark/>
          </w:tcPr>
          <w:p w14:paraId="7A62703A" w14:textId="77777777" w:rsidR="00115C98" w:rsidRPr="0026159D" w:rsidRDefault="00115C98" w:rsidP="00115C98">
            <w:pPr>
              <w:jc w:val="center"/>
              <w:rPr>
                <w:color w:val="000000"/>
                <w:sz w:val="22"/>
              </w:rPr>
            </w:pPr>
            <w:r w:rsidRPr="0026159D">
              <w:rPr>
                <w:color w:val="000000"/>
                <w:sz w:val="22"/>
              </w:rPr>
              <w:t>0.542</w:t>
            </w:r>
          </w:p>
        </w:tc>
        <w:tc>
          <w:tcPr>
            <w:tcW w:w="1380" w:type="dxa"/>
            <w:tcBorders>
              <w:top w:val="nil"/>
              <w:left w:val="nil"/>
              <w:bottom w:val="single" w:sz="4" w:space="0" w:color="auto"/>
              <w:right w:val="single" w:sz="4" w:space="0" w:color="auto"/>
            </w:tcBorders>
            <w:shd w:val="clear" w:color="auto" w:fill="FFFFFF" w:themeFill="background1"/>
            <w:noWrap/>
            <w:vAlign w:val="bottom"/>
            <w:hideMark/>
          </w:tcPr>
          <w:p w14:paraId="7A62703B" w14:textId="77777777" w:rsidR="00115C98" w:rsidRPr="0026159D" w:rsidRDefault="00115C98" w:rsidP="00115C98">
            <w:pPr>
              <w:jc w:val="center"/>
              <w:rPr>
                <w:color w:val="000000"/>
                <w:sz w:val="22"/>
              </w:rPr>
            </w:pPr>
            <w:r w:rsidRPr="0026159D">
              <w:rPr>
                <w:color w:val="000000"/>
                <w:sz w:val="22"/>
              </w:rPr>
              <w:t>0.258</w:t>
            </w:r>
          </w:p>
        </w:tc>
      </w:tr>
      <w:tr w:rsidR="00115C98" w:rsidRPr="0026159D" w14:paraId="7A627041" w14:textId="77777777" w:rsidTr="00554A81">
        <w:trPr>
          <w:trHeight w:val="300"/>
          <w:jc w:val="center"/>
        </w:trPr>
        <w:tc>
          <w:tcPr>
            <w:tcW w:w="1003"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7A62703D" w14:textId="77777777" w:rsidR="00115C98" w:rsidRPr="0026159D" w:rsidRDefault="00115C98" w:rsidP="00115C98">
            <w:pPr>
              <w:jc w:val="right"/>
              <w:rPr>
                <w:color w:val="000000"/>
                <w:sz w:val="22"/>
              </w:rPr>
            </w:pPr>
            <w:r w:rsidRPr="0026159D">
              <w:rPr>
                <w:color w:val="000000"/>
                <w:sz w:val="22"/>
              </w:rPr>
              <w:t>2:30:00</w:t>
            </w:r>
          </w:p>
        </w:tc>
        <w:tc>
          <w:tcPr>
            <w:tcW w:w="1206" w:type="dxa"/>
            <w:tcBorders>
              <w:top w:val="nil"/>
              <w:left w:val="nil"/>
              <w:bottom w:val="single" w:sz="4" w:space="0" w:color="auto"/>
              <w:right w:val="single" w:sz="4" w:space="0" w:color="auto"/>
            </w:tcBorders>
            <w:shd w:val="clear" w:color="auto" w:fill="FFFFFF" w:themeFill="background1"/>
            <w:noWrap/>
            <w:vAlign w:val="bottom"/>
            <w:hideMark/>
          </w:tcPr>
          <w:p w14:paraId="7A62703E" w14:textId="77777777" w:rsidR="00115C98" w:rsidRPr="0026159D" w:rsidRDefault="00115C98" w:rsidP="00115C98">
            <w:pPr>
              <w:jc w:val="center"/>
              <w:rPr>
                <w:color w:val="000000"/>
                <w:sz w:val="22"/>
              </w:rPr>
            </w:pPr>
            <w:r w:rsidRPr="0026159D">
              <w:rPr>
                <w:color w:val="000000"/>
                <w:sz w:val="22"/>
              </w:rPr>
              <w:t>0.838</w:t>
            </w:r>
          </w:p>
        </w:tc>
        <w:tc>
          <w:tcPr>
            <w:tcW w:w="1240" w:type="dxa"/>
            <w:tcBorders>
              <w:top w:val="nil"/>
              <w:left w:val="nil"/>
              <w:bottom w:val="single" w:sz="4" w:space="0" w:color="auto"/>
              <w:right w:val="single" w:sz="4" w:space="0" w:color="auto"/>
            </w:tcBorders>
            <w:shd w:val="clear" w:color="auto" w:fill="FFFFFF" w:themeFill="background1"/>
            <w:noWrap/>
            <w:vAlign w:val="bottom"/>
            <w:hideMark/>
          </w:tcPr>
          <w:p w14:paraId="7A62703F" w14:textId="77777777" w:rsidR="00115C98" w:rsidRPr="0026159D" w:rsidRDefault="00115C98" w:rsidP="00115C98">
            <w:pPr>
              <w:jc w:val="center"/>
              <w:rPr>
                <w:color w:val="000000"/>
                <w:sz w:val="22"/>
              </w:rPr>
            </w:pPr>
            <w:r w:rsidRPr="0026159D">
              <w:rPr>
                <w:color w:val="000000"/>
                <w:sz w:val="22"/>
              </w:rPr>
              <w:t>0.539</w:t>
            </w:r>
          </w:p>
        </w:tc>
        <w:tc>
          <w:tcPr>
            <w:tcW w:w="1380" w:type="dxa"/>
            <w:tcBorders>
              <w:top w:val="nil"/>
              <w:left w:val="nil"/>
              <w:bottom w:val="single" w:sz="4" w:space="0" w:color="auto"/>
              <w:right w:val="single" w:sz="4" w:space="0" w:color="auto"/>
            </w:tcBorders>
            <w:shd w:val="clear" w:color="auto" w:fill="FFFFFF" w:themeFill="background1"/>
            <w:noWrap/>
            <w:vAlign w:val="bottom"/>
            <w:hideMark/>
          </w:tcPr>
          <w:p w14:paraId="7A627040" w14:textId="77777777" w:rsidR="00115C98" w:rsidRPr="0026159D" w:rsidRDefault="00115C98" w:rsidP="00115C98">
            <w:pPr>
              <w:jc w:val="center"/>
              <w:rPr>
                <w:color w:val="000000"/>
                <w:sz w:val="22"/>
              </w:rPr>
            </w:pPr>
            <w:r w:rsidRPr="0026159D">
              <w:rPr>
                <w:color w:val="000000"/>
                <w:sz w:val="22"/>
              </w:rPr>
              <w:t>0.248</w:t>
            </w:r>
          </w:p>
        </w:tc>
      </w:tr>
      <w:tr w:rsidR="00115C98" w:rsidRPr="0026159D" w14:paraId="7A627046" w14:textId="77777777" w:rsidTr="00554A81">
        <w:trPr>
          <w:trHeight w:val="300"/>
          <w:jc w:val="center"/>
        </w:trPr>
        <w:tc>
          <w:tcPr>
            <w:tcW w:w="1003"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7A627042" w14:textId="77777777" w:rsidR="00115C98" w:rsidRPr="0026159D" w:rsidRDefault="00115C98" w:rsidP="00115C98">
            <w:pPr>
              <w:jc w:val="right"/>
              <w:rPr>
                <w:color w:val="000000"/>
                <w:sz w:val="22"/>
              </w:rPr>
            </w:pPr>
            <w:r w:rsidRPr="0026159D">
              <w:rPr>
                <w:color w:val="000000"/>
                <w:sz w:val="22"/>
              </w:rPr>
              <w:t>2:45:00</w:t>
            </w:r>
          </w:p>
        </w:tc>
        <w:tc>
          <w:tcPr>
            <w:tcW w:w="1206" w:type="dxa"/>
            <w:tcBorders>
              <w:top w:val="nil"/>
              <w:left w:val="nil"/>
              <w:bottom w:val="single" w:sz="4" w:space="0" w:color="auto"/>
              <w:right w:val="single" w:sz="4" w:space="0" w:color="auto"/>
            </w:tcBorders>
            <w:shd w:val="clear" w:color="auto" w:fill="FFFFFF" w:themeFill="background1"/>
            <w:noWrap/>
            <w:vAlign w:val="bottom"/>
            <w:hideMark/>
          </w:tcPr>
          <w:p w14:paraId="7A627043" w14:textId="77777777" w:rsidR="00115C98" w:rsidRPr="0026159D" w:rsidRDefault="00115C98" w:rsidP="00115C98">
            <w:pPr>
              <w:jc w:val="center"/>
              <w:rPr>
                <w:color w:val="000000"/>
                <w:sz w:val="22"/>
              </w:rPr>
            </w:pPr>
            <w:r w:rsidRPr="0026159D">
              <w:rPr>
                <w:color w:val="000000"/>
                <w:sz w:val="22"/>
              </w:rPr>
              <w:t>0.816</w:t>
            </w:r>
          </w:p>
        </w:tc>
        <w:tc>
          <w:tcPr>
            <w:tcW w:w="1240" w:type="dxa"/>
            <w:tcBorders>
              <w:top w:val="nil"/>
              <w:left w:val="nil"/>
              <w:bottom w:val="single" w:sz="4" w:space="0" w:color="auto"/>
              <w:right w:val="single" w:sz="4" w:space="0" w:color="auto"/>
            </w:tcBorders>
            <w:shd w:val="clear" w:color="auto" w:fill="FFFFFF" w:themeFill="background1"/>
            <w:noWrap/>
            <w:vAlign w:val="bottom"/>
            <w:hideMark/>
          </w:tcPr>
          <w:p w14:paraId="7A627044" w14:textId="77777777" w:rsidR="00115C98" w:rsidRPr="0026159D" w:rsidRDefault="00115C98" w:rsidP="00115C98">
            <w:pPr>
              <w:jc w:val="center"/>
              <w:rPr>
                <w:color w:val="000000"/>
                <w:sz w:val="22"/>
              </w:rPr>
            </w:pPr>
            <w:r w:rsidRPr="0026159D">
              <w:rPr>
                <w:color w:val="000000"/>
                <w:sz w:val="22"/>
              </w:rPr>
              <w:t>0.538</w:t>
            </w:r>
          </w:p>
        </w:tc>
        <w:tc>
          <w:tcPr>
            <w:tcW w:w="1380" w:type="dxa"/>
            <w:tcBorders>
              <w:top w:val="nil"/>
              <w:left w:val="nil"/>
              <w:bottom w:val="single" w:sz="4" w:space="0" w:color="auto"/>
              <w:right w:val="single" w:sz="4" w:space="0" w:color="auto"/>
            </w:tcBorders>
            <w:shd w:val="clear" w:color="auto" w:fill="FFFFFF" w:themeFill="background1"/>
            <w:noWrap/>
            <w:vAlign w:val="bottom"/>
            <w:hideMark/>
          </w:tcPr>
          <w:p w14:paraId="7A627045" w14:textId="77777777" w:rsidR="00115C98" w:rsidRPr="0026159D" w:rsidRDefault="00115C98" w:rsidP="00115C98">
            <w:pPr>
              <w:jc w:val="center"/>
              <w:rPr>
                <w:color w:val="000000"/>
                <w:sz w:val="22"/>
              </w:rPr>
            </w:pPr>
            <w:r w:rsidRPr="0026159D">
              <w:rPr>
                <w:color w:val="000000"/>
                <w:sz w:val="22"/>
              </w:rPr>
              <w:t>0.243</w:t>
            </w:r>
          </w:p>
        </w:tc>
      </w:tr>
      <w:tr w:rsidR="00115C98" w:rsidRPr="0026159D" w14:paraId="7A62704B" w14:textId="77777777" w:rsidTr="00554A81">
        <w:trPr>
          <w:trHeight w:val="300"/>
          <w:jc w:val="center"/>
        </w:trPr>
        <w:tc>
          <w:tcPr>
            <w:tcW w:w="1003"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7A627047" w14:textId="77777777" w:rsidR="00115C98" w:rsidRPr="0026159D" w:rsidRDefault="00115C98" w:rsidP="00115C98">
            <w:pPr>
              <w:jc w:val="right"/>
              <w:rPr>
                <w:color w:val="000000"/>
                <w:sz w:val="22"/>
              </w:rPr>
            </w:pPr>
            <w:r w:rsidRPr="0026159D">
              <w:rPr>
                <w:color w:val="000000"/>
                <w:sz w:val="22"/>
              </w:rPr>
              <w:t>3:00:00</w:t>
            </w:r>
          </w:p>
        </w:tc>
        <w:tc>
          <w:tcPr>
            <w:tcW w:w="1206" w:type="dxa"/>
            <w:tcBorders>
              <w:top w:val="nil"/>
              <w:left w:val="nil"/>
              <w:bottom w:val="single" w:sz="4" w:space="0" w:color="auto"/>
              <w:right w:val="single" w:sz="4" w:space="0" w:color="auto"/>
            </w:tcBorders>
            <w:shd w:val="clear" w:color="auto" w:fill="FFFFFF" w:themeFill="background1"/>
            <w:noWrap/>
            <w:vAlign w:val="bottom"/>
            <w:hideMark/>
          </w:tcPr>
          <w:p w14:paraId="7A627048" w14:textId="77777777" w:rsidR="00115C98" w:rsidRPr="0026159D" w:rsidRDefault="00115C98" w:rsidP="00115C98">
            <w:pPr>
              <w:jc w:val="center"/>
              <w:rPr>
                <w:color w:val="000000"/>
                <w:sz w:val="22"/>
              </w:rPr>
            </w:pPr>
            <w:r w:rsidRPr="0026159D">
              <w:rPr>
                <w:color w:val="000000"/>
                <w:sz w:val="22"/>
              </w:rPr>
              <w:t>0.744</w:t>
            </w:r>
          </w:p>
        </w:tc>
        <w:tc>
          <w:tcPr>
            <w:tcW w:w="1240" w:type="dxa"/>
            <w:tcBorders>
              <w:top w:val="nil"/>
              <w:left w:val="nil"/>
              <w:bottom w:val="single" w:sz="4" w:space="0" w:color="auto"/>
              <w:right w:val="single" w:sz="4" w:space="0" w:color="auto"/>
            </w:tcBorders>
            <w:shd w:val="clear" w:color="auto" w:fill="FFFFFF" w:themeFill="background1"/>
            <w:noWrap/>
            <w:vAlign w:val="bottom"/>
            <w:hideMark/>
          </w:tcPr>
          <w:p w14:paraId="7A627049" w14:textId="77777777" w:rsidR="00115C98" w:rsidRPr="0026159D" w:rsidRDefault="00115C98" w:rsidP="00115C98">
            <w:pPr>
              <w:jc w:val="center"/>
              <w:rPr>
                <w:color w:val="000000"/>
                <w:sz w:val="22"/>
              </w:rPr>
            </w:pPr>
            <w:r w:rsidRPr="0026159D">
              <w:rPr>
                <w:color w:val="000000"/>
                <w:sz w:val="22"/>
              </w:rPr>
              <w:t>0.533</w:t>
            </w:r>
          </w:p>
        </w:tc>
        <w:tc>
          <w:tcPr>
            <w:tcW w:w="1380" w:type="dxa"/>
            <w:tcBorders>
              <w:top w:val="nil"/>
              <w:left w:val="nil"/>
              <w:bottom w:val="single" w:sz="4" w:space="0" w:color="auto"/>
              <w:right w:val="single" w:sz="4" w:space="0" w:color="auto"/>
            </w:tcBorders>
            <w:shd w:val="clear" w:color="auto" w:fill="FFFFFF" w:themeFill="background1"/>
            <w:noWrap/>
            <w:vAlign w:val="bottom"/>
            <w:hideMark/>
          </w:tcPr>
          <w:p w14:paraId="7A62704A" w14:textId="77777777" w:rsidR="00115C98" w:rsidRPr="0026159D" w:rsidRDefault="00115C98" w:rsidP="00115C98">
            <w:pPr>
              <w:jc w:val="center"/>
              <w:rPr>
                <w:color w:val="000000"/>
                <w:sz w:val="22"/>
              </w:rPr>
            </w:pPr>
            <w:r w:rsidRPr="0026159D">
              <w:rPr>
                <w:color w:val="000000"/>
                <w:sz w:val="22"/>
              </w:rPr>
              <w:t>0.238</w:t>
            </w:r>
          </w:p>
        </w:tc>
      </w:tr>
      <w:tr w:rsidR="00115C98" w:rsidRPr="0026159D" w14:paraId="7A627050" w14:textId="77777777" w:rsidTr="00554A81">
        <w:trPr>
          <w:trHeight w:val="300"/>
          <w:jc w:val="center"/>
        </w:trPr>
        <w:tc>
          <w:tcPr>
            <w:tcW w:w="1003"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7A62704C" w14:textId="77777777" w:rsidR="00115C98" w:rsidRPr="0026159D" w:rsidRDefault="00115C98" w:rsidP="00115C98">
            <w:pPr>
              <w:jc w:val="right"/>
              <w:rPr>
                <w:color w:val="000000"/>
                <w:sz w:val="22"/>
              </w:rPr>
            </w:pPr>
            <w:r w:rsidRPr="0026159D">
              <w:rPr>
                <w:color w:val="000000"/>
                <w:sz w:val="22"/>
              </w:rPr>
              <w:t>3:15:00</w:t>
            </w:r>
          </w:p>
        </w:tc>
        <w:tc>
          <w:tcPr>
            <w:tcW w:w="1206" w:type="dxa"/>
            <w:tcBorders>
              <w:top w:val="nil"/>
              <w:left w:val="nil"/>
              <w:bottom w:val="single" w:sz="4" w:space="0" w:color="auto"/>
              <w:right w:val="single" w:sz="4" w:space="0" w:color="auto"/>
            </w:tcBorders>
            <w:shd w:val="clear" w:color="auto" w:fill="FFFFFF" w:themeFill="background1"/>
            <w:noWrap/>
            <w:vAlign w:val="bottom"/>
            <w:hideMark/>
          </w:tcPr>
          <w:p w14:paraId="7A62704D" w14:textId="77777777" w:rsidR="00115C98" w:rsidRPr="0026159D" w:rsidRDefault="00115C98" w:rsidP="00115C98">
            <w:pPr>
              <w:jc w:val="center"/>
              <w:rPr>
                <w:color w:val="000000"/>
                <w:sz w:val="22"/>
              </w:rPr>
            </w:pPr>
            <w:r w:rsidRPr="0026159D">
              <w:rPr>
                <w:color w:val="000000"/>
                <w:sz w:val="22"/>
              </w:rPr>
              <w:t>0.645</w:t>
            </w:r>
          </w:p>
        </w:tc>
        <w:tc>
          <w:tcPr>
            <w:tcW w:w="1240" w:type="dxa"/>
            <w:tcBorders>
              <w:top w:val="nil"/>
              <w:left w:val="nil"/>
              <w:bottom w:val="single" w:sz="4" w:space="0" w:color="auto"/>
              <w:right w:val="single" w:sz="4" w:space="0" w:color="auto"/>
            </w:tcBorders>
            <w:shd w:val="clear" w:color="auto" w:fill="FFFFFF" w:themeFill="background1"/>
            <w:noWrap/>
            <w:vAlign w:val="bottom"/>
            <w:hideMark/>
          </w:tcPr>
          <w:p w14:paraId="7A62704E" w14:textId="77777777" w:rsidR="00115C98" w:rsidRPr="0026159D" w:rsidRDefault="00115C98" w:rsidP="00115C98">
            <w:pPr>
              <w:jc w:val="center"/>
              <w:rPr>
                <w:color w:val="000000"/>
                <w:sz w:val="22"/>
              </w:rPr>
            </w:pPr>
            <w:r w:rsidRPr="0026159D">
              <w:rPr>
                <w:color w:val="000000"/>
                <w:sz w:val="22"/>
              </w:rPr>
              <w:t>0.529</w:t>
            </w:r>
          </w:p>
        </w:tc>
        <w:tc>
          <w:tcPr>
            <w:tcW w:w="1380" w:type="dxa"/>
            <w:tcBorders>
              <w:top w:val="nil"/>
              <w:left w:val="nil"/>
              <w:bottom w:val="single" w:sz="4" w:space="0" w:color="auto"/>
              <w:right w:val="single" w:sz="4" w:space="0" w:color="auto"/>
            </w:tcBorders>
            <w:shd w:val="clear" w:color="auto" w:fill="FFFFFF" w:themeFill="background1"/>
            <w:noWrap/>
            <w:vAlign w:val="bottom"/>
            <w:hideMark/>
          </w:tcPr>
          <w:p w14:paraId="7A62704F" w14:textId="77777777" w:rsidR="00115C98" w:rsidRPr="0026159D" w:rsidRDefault="00115C98" w:rsidP="00115C98">
            <w:pPr>
              <w:jc w:val="center"/>
              <w:rPr>
                <w:color w:val="000000"/>
                <w:sz w:val="22"/>
              </w:rPr>
            </w:pPr>
            <w:r w:rsidRPr="0026159D">
              <w:rPr>
                <w:color w:val="000000"/>
                <w:sz w:val="22"/>
              </w:rPr>
              <w:t>0.232</w:t>
            </w:r>
          </w:p>
        </w:tc>
      </w:tr>
      <w:tr w:rsidR="00115C98" w:rsidRPr="0026159D" w14:paraId="7A627055" w14:textId="77777777" w:rsidTr="00554A81">
        <w:trPr>
          <w:trHeight w:val="300"/>
          <w:jc w:val="center"/>
        </w:trPr>
        <w:tc>
          <w:tcPr>
            <w:tcW w:w="1003"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7A627051" w14:textId="77777777" w:rsidR="00115C98" w:rsidRPr="0026159D" w:rsidRDefault="00115C98" w:rsidP="00115C98">
            <w:pPr>
              <w:jc w:val="right"/>
              <w:rPr>
                <w:color w:val="000000"/>
                <w:sz w:val="22"/>
              </w:rPr>
            </w:pPr>
            <w:r w:rsidRPr="0026159D">
              <w:rPr>
                <w:color w:val="000000"/>
                <w:sz w:val="22"/>
              </w:rPr>
              <w:t>3:30:00</w:t>
            </w:r>
          </w:p>
        </w:tc>
        <w:tc>
          <w:tcPr>
            <w:tcW w:w="1206" w:type="dxa"/>
            <w:tcBorders>
              <w:top w:val="nil"/>
              <w:left w:val="nil"/>
              <w:bottom w:val="single" w:sz="4" w:space="0" w:color="auto"/>
              <w:right w:val="single" w:sz="4" w:space="0" w:color="auto"/>
            </w:tcBorders>
            <w:shd w:val="clear" w:color="auto" w:fill="FFFFFF" w:themeFill="background1"/>
            <w:noWrap/>
            <w:vAlign w:val="bottom"/>
            <w:hideMark/>
          </w:tcPr>
          <w:p w14:paraId="7A627052" w14:textId="77777777" w:rsidR="00115C98" w:rsidRPr="0026159D" w:rsidRDefault="00115C98" w:rsidP="00115C98">
            <w:pPr>
              <w:jc w:val="center"/>
              <w:rPr>
                <w:color w:val="000000"/>
                <w:sz w:val="22"/>
              </w:rPr>
            </w:pPr>
            <w:r w:rsidRPr="0026159D">
              <w:rPr>
                <w:color w:val="000000"/>
                <w:sz w:val="22"/>
              </w:rPr>
              <w:t>0.739</w:t>
            </w:r>
          </w:p>
        </w:tc>
        <w:tc>
          <w:tcPr>
            <w:tcW w:w="1240" w:type="dxa"/>
            <w:tcBorders>
              <w:top w:val="nil"/>
              <w:left w:val="nil"/>
              <w:bottom w:val="single" w:sz="4" w:space="0" w:color="auto"/>
              <w:right w:val="single" w:sz="4" w:space="0" w:color="auto"/>
            </w:tcBorders>
            <w:shd w:val="clear" w:color="auto" w:fill="FFFFFF" w:themeFill="background1"/>
            <w:noWrap/>
            <w:vAlign w:val="bottom"/>
            <w:hideMark/>
          </w:tcPr>
          <w:p w14:paraId="7A627053" w14:textId="77777777" w:rsidR="00115C98" w:rsidRPr="0026159D" w:rsidRDefault="00115C98" w:rsidP="00115C98">
            <w:pPr>
              <w:jc w:val="center"/>
              <w:rPr>
                <w:color w:val="000000"/>
                <w:sz w:val="22"/>
              </w:rPr>
            </w:pPr>
            <w:r w:rsidRPr="0026159D">
              <w:rPr>
                <w:color w:val="000000"/>
                <w:sz w:val="22"/>
              </w:rPr>
              <w:t>0.525</w:t>
            </w:r>
          </w:p>
        </w:tc>
        <w:tc>
          <w:tcPr>
            <w:tcW w:w="1380" w:type="dxa"/>
            <w:tcBorders>
              <w:top w:val="nil"/>
              <w:left w:val="nil"/>
              <w:bottom w:val="single" w:sz="4" w:space="0" w:color="auto"/>
              <w:right w:val="single" w:sz="4" w:space="0" w:color="auto"/>
            </w:tcBorders>
            <w:shd w:val="clear" w:color="auto" w:fill="FFFFFF" w:themeFill="background1"/>
            <w:noWrap/>
            <w:vAlign w:val="bottom"/>
            <w:hideMark/>
          </w:tcPr>
          <w:p w14:paraId="7A627054" w14:textId="77777777" w:rsidR="00115C98" w:rsidRPr="0026159D" w:rsidRDefault="00115C98" w:rsidP="00115C98">
            <w:pPr>
              <w:jc w:val="center"/>
              <w:rPr>
                <w:color w:val="000000"/>
                <w:sz w:val="22"/>
              </w:rPr>
            </w:pPr>
            <w:r w:rsidRPr="0026159D">
              <w:rPr>
                <w:color w:val="000000"/>
                <w:sz w:val="22"/>
              </w:rPr>
              <w:t>0.233</w:t>
            </w:r>
          </w:p>
        </w:tc>
      </w:tr>
      <w:tr w:rsidR="00115C98" w:rsidRPr="0026159D" w14:paraId="7A62705A" w14:textId="77777777" w:rsidTr="00554A81">
        <w:trPr>
          <w:trHeight w:val="300"/>
          <w:jc w:val="center"/>
        </w:trPr>
        <w:tc>
          <w:tcPr>
            <w:tcW w:w="1003"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7A627056" w14:textId="77777777" w:rsidR="00115C98" w:rsidRPr="0026159D" w:rsidRDefault="00115C98" w:rsidP="00115C98">
            <w:pPr>
              <w:jc w:val="right"/>
              <w:rPr>
                <w:color w:val="000000"/>
                <w:sz w:val="22"/>
              </w:rPr>
            </w:pPr>
            <w:r w:rsidRPr="0026159D">
              <w:rPr>
                <w:color w:val="000000"/>
                <w:sz w:val="22"/>
              </w:rPr>
              <w:t>3:45:00</w:t>
            </w:r>
          </w:p>
        </w:tc>
        <w:tc>
          <w:tcPr>
            <w:tcW w:w="1206" w:type="dxa"/>
            <w:tcBorders>
              <w:top w:val="nil"/>
              <w:left w:val="nil"/>
              <w:bottom w:val="single" w:sz="4" w:space="0" w:color="auto"/>
              <w:right w:val="single" w:sz="4" w:space="0" w:color="auto"/>
            </w:tcBorders>
            <w:shd w:val="clear" w:color="auto" w:fill="FFFFFF" w:themeFill="background1"/>
            <w:noWrap/>
            <w:vAlign w:val="bottom"/>
            <w:hideMark/>
          </w:tcPr>
          <w:p w14:paraId="7A627057" w14:textId="77777777" w:rsidR="00115C98" w:rsidRPr="0026159D" w:rsidRDefault="00115C98" w:rsidP="00115C98">
            <w:pPr>
              <w:jc w:val="center"/>
              <w:rPr>
                <w:color w:val="000000"/>
                <w:sz w:val="22"/>
              </w:rPr>
            </w:pPr>
            <w:r w:rsidRPr="0026159D">
              <w:rPr>
                <w:color w:val="000000"/>
                <w:sz w:val="22"/>
              </w:rPr>
              <w:t>0.666</w:t>
            </w:r>
          </w:p>
        </w:tc>
        <w:tc>
          <w:tcPr>
            <w:tcW w:w="1240" w:type="dxa"/>
            <w:tcBorders>
              <w:top w:val="nil"/>
              <w:left w:val="nil"/>
              <w:bottom w:val="single" w:sz="4" w:space="0" w:color="auto"/>
              <w:right w:val="single" w:sz="4" w:space="0" w:color="auto"/>
            </w:tcBorders>
            <w:shd w:val="clear" w:color="auto" w:fill="FFFFFF" w:themeFill="background1"/>
            <w:noWrap/>
            <w:vAlign w:val="bottom"/>
            <w:hideMark/>
          </w:tcPr>
          <w:p w14:paraId="7A627058" w14:textId="77777777" w:rsidR="00115C98" w:rsidRPr="0026159D" w:rsidRDefault="00115C98" w:rsidP="00115C98">
            <w:pPr>
              <w:jc w:val="center"/>
              <w:rPr>
                <w:color w:val="000000"/>
                <w:sz w:val="22"/>
              </w:rPr>
            </w:pPr>
            <w:r w:rsidRPr="0026159D">
              <w:rPr>
                <w:color w:val="000000"/>
                <w:sz w:val="22"/>
              </w:rPr>
              <w:t>0.524</w:t>
            </w:r>
          </w:p>
        </w:tc>
        <w:tc>
          <w:tcPr>
            <w:tcW w:w="1380" w:type="dxa"/>
            <w:tcBorders>
              <w:top w:val="nil"/>
              <w:left w:val="nil"/>
              <w:bottom w:val="single" w:sz="4" w:space="0" w:color="auto"/>
              <w:right w:val="single" w:sz="4" w:space="0" w:color="auto"/>
            </w:tcBorders>
            <w:shd w:val="clear" w:color="auto" w:fill="FFFFFF" w:themeFill="background1"/>
            <w:noWrap/>
            <w:vAlign w:val="bottom"/>
            <w:hideMark/>
          </w:tcPr>
          <w:p w14:paraId="7A627059" w14:textId="77777777" w:rsidR="00115C98" w:rsidRPr="0026159D" w:rsidRDefault="00115C98" w:rsidP="00115C98">
            <w:pPr>
              <w:jc w:val="center"/>
              <w:rPr>
                <w:color w:val="000000"/>
                <w:sz w:val="22"/>
              </w:rPr>
            </w:pPr>
            <w:r w:rsidRPr="0026159D">
              <w:rPr>
                <w:color w:val="000000"/>
                <w:sz w:val="22"/>
              </w:rPr>
              <w:t>0.227</w:t>
            </w:r>
          </w:p>
        </w:tc>
      </w:tr>
      <w:tr w:rsidR="00115C98" w:rsidRPr="0026159D" w14:paraId="7A62705F" w14:textId="77777777" w:rsidTr="00554A81">
        <w:trPr>
          <w:trHeight w:val="300"/>
          <w:jc w:val="center"/>
        </w:trPr>
        <w:tc>
          <w:tcPr>
            <w:tcW w:w="1003"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7A62705B" w14:textId="77777777" w:rsidR="00115C98" w:rsidRPr="0026159D" w:rsidRDefault="00115C98" w:rsidP="00115C98">
            <w:pPr>
              <w:jc w:val="right"/>
              <w:rPr>
                <w:color w:val="000000"/>
                <w:sz w:val="22"/>
              </w:rPr>
            </w:pPr>
            <w:r w:rsidRPr="0026159D">
              <w:rPr>
                <w:color w:val="000000"/>
                <w:sz w:val="22"/>
              </w:rPr>
              <w:t>4:00:00</w:t>
            </w:r>
          </w:p>
        </w:tc>
        <w:tc>
          <w:tcPr>
            <w:tcW w:w="1206" w:type="dxa"/>
            <w:tcBorders>
              <w:top w:val="nil"/>
              <w:left w:val="nil"/>
              <w:bottom w:val="single" w:sz="4" w:space="0" w:color="auto"/>
              <w:right w:val="single" w:sz="4" w:space="0" w:color="auto"/>
            </w:tcBorders>
            <w:shd w:val="clear" w:color="auto" w:fill="FFFFFF" w:themeFill="background1"/>
            <w:noWrap/>
            <w:vAlign w:val="bottom"/>
            <w:hideMark/>
          </w:tcPr>
          <w:p w14:paraId="7A62705C" w14:textId="77777777" w:rsidR="00115C98" w:rsidRPr="0026159D" w:rsidRDefault="00115C98" w:rsidP="00115C98">
            <w:pPr>
              <w:jc w:val="center"/>
              <w:rPr>
                <w:color w:val="000000"/>
                <w:sz w:val="22"/>
              </w:rPr>
            </w:pPr>
            <w:r w:rsidRPr="0026159D">
              <w:rPr>
                <w:color w:val="000000"/>
                <w:sz w:val="22"/>
              </w:rPr>
              <w:t>0.698</w:t>
            </w:r>
          </w:p>
        </w:tc>
        <w:tc>
          <w:tcPr>
            <w:tcW w:w="1240" w:type="dxa"/>
            <w:tcBorders>
              <w:top w:val="nil"/>
              <w:left w:val="nil"/>
              <w:bottom w:val="single" w:sz="4" w:space="0" w:color="auto"/>
              <w:right w:val="single" w:sz="4" w:space="0" w:color="auto"/>
            </w:tcBorders>
            <w:shd w:val="clear" w:color="auto" w:fill="FFFFFF" w:themeFill="background1"/>
            <w:noWrap/>
            <w:vAlign w:val="bottom"/>
            <w:hideMark/>
          </w:tcPr>
          <w:p w14:paraId="7A62705D" w14:textId="77777777" w:rsidR="00115C98" w:rsidRPr="0026159D" w:rsidRDefault="00115C98" w:rsidP="00115C98">
            <w:pPr>
              <w:jc w:val="center"/>
              <w:rPr>
                <w:color w:val="000000"/>
                <w:sz w:val="22"/>
              </w:rPr>
            </w:pPr>
            <w:r w:rsidRPr="0026159D">
              <w:rPr>
                <w:color w:val="000000"/>
                <w:sz w:val="22"/>
              </w:rPr>
              <w:t>0.523</w:t>
            </w:r>
          </w:p>
        </w:tc>
        <w:tc>
          <w:tcPr>
            <w:tcW w:w="1380" w:type="dxa"/>
            <w:tcBorders>
              <w:top w:val="nil"/>
              <w:left w:val="nil"/>
              <w:bottom w:val="single" w:sz="4" w:space="0" w:color="auto"/>
              <w:right w:val="single" w:sz="4" w:space="0" w:color="auto"/>
            </w:tcBorders>
            <w:shd w:val="clear" w:color="auto" w:fill="FFFFFF" w:themeFill="background1"/>
            <w:noWrap/>
            <w:vAlign w:val="bottom"/>
            <w:hideMark/>
          </w:tcPr>
          <w:p w14:paraId="7A62705E" w14:textId="77777777" w:rsidR="00115C98" w:rsidRPr="0026159D" w:rsidRDefault="00115C98" w:rsidP="00115C98">
            <w:pPr>
              <w:jc w:val="center"/>
              <w:rPr>
                <w:color w:val="000000"/>
                <w:sz w:val="22"/>
              </w:rPr>
            </w:pPr>
            <w:r w:rsidRPr="0026159D">
              <w:rPr>
                <w:color w:val="000000"/>
                <w:sz w:val="22"/>
              </w:rPr>
              <w:t>0.231</w:t>
            </w:r>
          </w:p>
        </w:tc>
      </w:tr>
      <w:tr w:rsidR="00115C98" w:rsidRPr="0026159D" w14:paraId="7A627064" w14:textId="77777777" w:rsidTr="00554A81">
        <w:trPr>
          <w:trHeight w:val="300"/>
          <w:jc w:val="center"/>
        </w:trPr>
        <w:tc>
          <w:tcPr>
            <w:tcW w:w="1003"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7A627060" w14:textId="77777777" w:rsidR="00115C98" w:rsidRPr="0026159D" w:rsidRDefault="00115C98" w:rsidP="00115C98">
            <w:pPr>
              <w:jc w:val="right"/>
              <w:rPr>
                <w:color w:val="000000"/>
                <w:sz w:val="22"/>
              </w:rPr>
            </w:pPr>
            <w:r w:rsidRPr="0026159D">
              <w:rPr>
                <w:color w:val="000000"/>
                <w:sz w:val="22"/>
              </w:rPr>
              <w:t>4:15:00</w:t>
            </w:r>
          </w:p>
        </w:tc>
        <w:tc>
          <w:tcPr>
            <w:tcW w:w="1206" w:type="dxa"/>
            <w:tcBorders>
              <w:top w:val="nil"/>
              <w:left w:val="nil"/>
              <w:bottom w:val="single" w:sz="4" w:space="0" w:color="auto"/>
              <w:right w:val="single" w:sz="4" w:space="0" w:color="auto"/>
            </w:tcBorders>
            <w:shd w:val="clear" w:color="auto" w:fill="FFFFFF" w:themeFill="background1"/>
            <w:noWrap/>
            <w:vAlign w:val="bottom"/>
            <w:hideMark/>
          </w:tcPr>
          <w:p w14:paraId="7A627061" w14:textId="77777777" w:rsidR="00115C98" w:rsidRPr="0026159D" w:rsidRDefault="00115C98" w:rsidP="00115C98">
            <w:pPr>
              <w:jc w:val="center"/>
              <w:rPr>
                <w:color w:val="000000"/>
                <w:sz w:val="22"/>
              </w:rPr>
            </w:pPr>
            <w:r w:rsidRPr="0026159D">
              <w:rPr>
                <w:color w:val="000000"/>
                <w:sz w:val="22"/>
              </w:rPr>
              <w:t>0.710</w:t>
            </w:r>
          </w:p>
        </w:tc>
        <w:tc>
          <w:tcPr>
            <w:tcW w:w="1240" w:type="dxa"/>
            <w:tcBorders>
              <w:top w:val="nil"/>
              <w:left w:val="nil"/>
              <w:bottom w:val="single" w:sz="4" w:space="0" w:color="auto"/>
              <w:right w:val="single" w:sz="4" w:space="0" w:color="auto"/>
            </w:tcBorders>
            <w:shd w:val="clear" w:color="auto" w:fill="FFFFFF" w:themeFill="background1"/>
            <w:noWrap/>
            <w:vAlign w:val="bottom"/>
            <w:hideMark/>
          </w:tcPr>
          <w:p w14:paraId="7A627062" w14:textId="77777777" w:rsidR="00115C98" w:rsidRPr="0026159D" w:rsidRDefault="00115C98" w:rsidP="00115C98">
            <w:pPr>
              <w:jc w:val="center"/>
              <w:rPr>
                <w:color w:val="000000"/>
                <w:sz w:val="22"/>
              </w:rPr>
            </w:pPr>
            <w:r w:rsidRPr="0026159D">
              <w:rPr>
                <w:color w:val="000000"/>
                <w:sz w:val="22"/>
              </w:rPr>
              <w:t>0.521</w:t>
            </w:r>
          </w:p>
        </w:tc>
        <w:tc>
          <w:tcPr>
            <w:tcW w:w="1380" w:type="dxa"/>
            <w:tcBorders>
              <w:top w:val="nil"/>
              <w:left w:val="nil"/>
              <w:bottom w:val="single" w:sz="4" w:space="0" w:color="auto"/>
              <w:right w:val="single" w:sz="4" w:space="0" w:color="auto"/>
            </w:tcBorders>
            <w:shd w:val="clear" w:color="auto" w:fill="FFFFFF" w:themeFill="background1"/>
            <w:noWrap/>
            <w:vAlign w:val="bottom"/>
            <w:hideMark/>
          </w:tcPr>
          <w:p w14:paraId="7A627063" w14:textId="77777777" w:rsidR="00115C98" w:rsidRPr="0026159D" w:rsidRDefault="00115C98" w:rsidP="00115C98">
            <w:pPr>
              <w:jc w:val="center"/>
              <w:rPr>
                <w:color w:val="000000"/>
                <w:sz w:val="22"/>
              </w:rPr>
            </w:pPr>
            <w:r w:rsidRPr="0026159D">
              <w:rPr>
                <w:color w:val="000000"/>
                <w:sz w:val="22"/>
              </w:rPr>
              <w:t>0.236</w:t>
            </w:r>
          </w:p>
        </w:tc>
      </w:tr>
      <w:tr w:rsidR="00115C98" w:rsidRPr="0026159D" w14:paraId="7A627069" w14:textId="77777777" w:rsidTr="00554A81">
        <w:trPr>
          <w:trHeight w:val="300"/>
          <w:jc w:val="center"/>
        </w:trPr>
        <w:tc>
          <w:tcPr>
            <w:tcW w:w="1003"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7A627065" w14:textId="77777777" w:rsidR="00115C98" w:rsidRPr="0026159D" w:rsidRDefault="00115C98" w:rsidP="00115C98">
            <w:pPr>
              <w:jc w:val="right"/>
              <w:rPr>
                <w:color w:val="000000"/>
                <w:sz w:val="22"/>
              </w:rPr>
            </w:pPr>
            <w:r w:rsidRPr="0026159D">
              <w:rPr>
                <w:color w:val="000000"/>
                <w:sz w:val="22"/>
              </w:rPr>
              <w:t>10:30:00</w:t>
            </w:r>
          </w:p>
        </w:tc>
        <w:tc>
          <w:tcPr>
            <w:tcW w:w="1206" w:type="dxa"/>
            <w:tcBorders>
              <w:top w:val="nil"/>
              <w:left w:val="nil"/>
              <w:bottom w:val="single" w:sz="4" w:space="0" w:color="auto"/>
              <w:right w:val="single" w:sz="4" w:space="0" w:color="auto"/>
            </w:tcBorders>
            <w:shd w:val="clear" w:color="auto" w:fill="FFFFFF" w:themeFill="background1"/>
            <w:noWrap/>
            <w:vAlign w:val="bottom"/>
            <w:hideMark/>
          </w:tcPr>
          <w:p w14:paraId="7A627066" w14:textId="77777777" w:rsidR="00115C98" w:rsidRPr="0026159D" w:rsidRDefault="00115C98" w:rsidP="00115C98">
            <w:pPr>
              <w:jc w:val="center"/>
              <w:rPr>
                <w:color w:val="000000"/>
                <w:sz w:val="22"/>
              </w:rPr>
            </w:pPr>
            <w:r w:rsidRPr="0026159D">
              <w:rPr>
                <w:color w:val="000000"/>
                <w:sz w:val="22"/>
              </w:rPr>
              <w:t>0.118</w:t>
            </w:r>
          </w:p>
        </w:tc>
        <w:tc>
          <w:tcPr>
            <w:tcW w:w="1240" w:type="dxa"/>
            <w:tcBorders>
              <w:top w:val="nil"/>
              <w:left w:val="nil"/>
              <w:bottom w:val="single" w:sz="4" w:space="0" w:color="auto"/>
              <w:right w:val="single" w:sz="4" w:space="0" w:color="auto"/>
            </w:tcBorders>
            <w:shd w:val="clear" w:color="auto" w:fill="FFFFFF" w:themeFill="background1"/>
            <w:noWrap/>
            <w:vAlign w:val="bottom"/>
            <w:hideMark/>
          </w:tcPr>
          <w:p w14:paraId="7A627067" w14:textId="77777777" w:rsidR="00115C98" w:rsidRPr="0026159D" w:rsidRDefault="00115C98" w:rsidP="00115C98">
            <w:pPr>
              <w:jc w:val="center"/>
              <w:rPr>
                <w:color w:val="000000"/>
                <w:sz w:val="22"/>
              </w:rPr>
            </w:pPr>
            <w:r w:rsidRPr="0026159D">
              <w:rPr>
                <w:color w:val="000000"/>
                <w:sz w:val="22"/>
              </w:rPr>
              <w:t>0.888</w:t>
            </w:r>
          </w:p>
        </w:tc>
        <w:tc>
          <w:tcPr>
            <w:tcW w:w="1380" w:type="dxa"/>
            <w:tcBorders>
              <w:top w:val="nil"/>
              <w:left w:val="nil"/>
              <w:bottom w:val="single" w:sz="4" w:space="0" w:color="auto"/>
              <w:right w:val="single" w:sz="4" w:space="0" w:color="auto"/>
            </w:tcBorders>
            <w:shd w:val="clear" w:color="auto" w:fill="FFFFFF" w:themeFill="background1"/>
            <w:noWrap/>
            <w:vAlign w:val="bottom"/>
            <w:hideMark/>
          </w:tcPr>
          <w:p w14:paraId="7A627068" w14:textId="77777777" w:rsidR="00115C98" w:rsidRPr="0026159D" w:rsidRDefault="00115C98" w:rsidP="00115C98">
            <w:pPr>
              <w:jc w:val="center"/>
              <w:rPr>
                <w:color w:val="000000"/>
                <w:sz w:val="22"/>
              </w:rPr>
            </w:pPr>
            <w:r w:rsidRPr="0026159D">
              <w:rPr>
                <w:color w:val="000000"/>
                <w:sz w:val="22"/>
              </w:rPr>
              <w:t>0.856</w:t>
            </w:r>
          </w:p>
        </w:tc>
      </w:tr>
      <w:tr w:rsidR="00115C98" w:rsidRPr="0026159D" w14:paraId="7A62706E" w14:textId="77777777" w:rsidTr="00554A81">
        <w:trPr>
          <w:trHeight w:val="300"/>
          <w:jc w:val="center"/>
        </w:trPr>
        <w:tc>
          <w:tcPr>
            <w:tcW w:w="1003" w:type="dxa"/>
            <w:tcBorders>
              <w:top w:val="nil"/>
              <w:left w:val="single" w:sz="4" w:space="0" w:color="auto"/>
              <w:bottom w:val="single" w:sz="4" w:space="0" w:color="auto"/>
              <w:right w:val="single" w:sz="4" w:space="0" w:color="auto"/>
            </w:tcBorders>
            <w:shd w:val="clear" w:color="auto" w:fill="FFFFFF" w:themeFill="background1"/>
            <w:noWrap/>
            <w:vAlign w:val="bottom"/>
            <w:hideMark/>
          </w:tcPr>
          <w:p w14:paraId="7A62706A" w14:textId="77777777" w:rsidR="00115C98" w:rsidRPr="0026159D" w:rsidRDefault="00115C98" w:rsidP="00115C98">
            <w:pPr>
              <w:jc w:val="right"/>
              <w:rPr>
                <w:color w:val="000000"/>
                <w:sz w:val="22"/>
              </w:rPr>
            </w:pPr>
            <w:r w:rsidRPr="0026159D">
              <w:rPr>
                <w:color w:val="000000"/>
                <w:sz w:val="22"/>
              </w:rPr>
              <w:t>10:45:00</w:t>
            </w:r>
          </w:p>
        </w:tc>
        <w:tc>
          <w:tcPr>
            <w:tcW w:w="1206" w:type="dxa"/>
            <w:tcBorders>
              <w:top w:val="nil"/>
              <w:left w:val="nil"/>
              <w:bottom w:val="single" w:sz="4" w:space="0" w:color="auto"/>
              <w:right w:val="single" w:sz="4" w:space="0" w:color="auto"/>
            </w:tcBorders>
            <w:shd w:val="clear" w:color="auto" w:fill="FFFFFF" w:themeFill="background1"/>
            <w:noWrap/>
            <w:vAlign w:val="bottom"/>
            <w:hideMark/>
          </w:tcPr>
          <w:p w14:paraId="7A62706B" w14:textId="77777777" w:rsidR="00115C98" w:rsidRPr="0026159D" w:rsidRDefault="00115C98" w:rsidP="00115C98">
            <w:pPr>
              <w:jc w:val="center"/>
              <w:rPr>
                <w:color w:val="000000"/>
                <w:sz w:val="22"/>
              </w:rPr>
            </w:pPr>
            <w:r w:rsidRPr="0026159D">
              <w:rPr>
                <w:color w:val="000000"/>
                <w:sz w:val="22"/>
              </w:rPr>
              <w:t>0.173</w:t>
            </w:r>
          </w:p>
        </w:tc>
        <w:tc>
          <w:tcPr>
            <w:tcW w:w="1240" w:type="dxa"/>
            <w:tcBorders>
              <w:top w:val="nil"/>
              <w:left w:val="nil"/>
              <w:bottom w:val="single" w:sz="4" w:space="0" w:color="auto"/>
              <w:right w:val="single" w:sz="4" w:space="0" w:color="auto"/>
            </w:tcBorders>
            <w:shd w:val="clear" w:color="auto" w:fill="FFFFFF" w:themeFill="background1"/>
            <w:noWrap/>
            <w:vAlign w:val="bottom"/>
            <w:hideMark/>
          </w:tcPr>
          <w:p w14:paraId="7A62706C" w14:textId="77777777" w:rsidR="00115C98" w:rsidRPr="0026159D" w:rsidRDefault="00115C98" w:rsidP="00115C98">
            <w:pPr>
              <w:jc w:val="center"/>
              <w:rPr>
                <w:color w:val="000000"/>
                <w:sz w:val="22"/>
              </w:rPr>
            </w:pPr>
            <w:r w:rsidRPr="0026159D">
              <w:rPr>
                <w:color w:val="000000"/>
                <w:sz w:val="22"/>
              </w:rPr>
              <w:t>0.912</w:t>
            </w:r>
          </w:p>
        </w:tc>
        <w:tc>
          <w:tcPr>
            <w:tcW w:w="1380" w:type="dxa"/>
            <w:tcBorders>
              <w:top w:val="nil"/>
              <w:left w:val="nil"/>
              <w:bottom w:val="single" w:sz="4" w:space="0" w:color="auto"/>
              <w:right w:val="single" w:sz="4" w:space="0" w:color="auto"/>
            </w:tcBorders>
            <w:shd w:val="clear" w:color="auto" w:fill="FFFFFF" w:themeFill="background1"/>
            <w:noWrap/>
            <w:vAlign w:val="bottom"/>
            <w:hideMark/>
          </w:tcPr>
          <w:p w14:paraId="7A62706D" w14:textId="77777777" w:rsidR="00115C98" w:rsidRPr="0026159D" w:rsidRDefault="00115C98" w:rsidP="00115C98">
            <w:pPr>
              <w:jc w:val="center"/>
              <w:rPr>
                <w:color w:val="000000"/>
                <w:sz w:val="22"/>
              </w:rPr>
            </w:pPr>
            <w:r w:rsidRPr="0026159D">
              <w:rPr>
                <w:color w:val="000000"/>
                <w:sz w:val="22"/>
              </w:rPr>
              <w:t>0.864</w:t>
            </w:r>
          </w:p>
        </w:tc>
      </w:tr>
    </w:tbl>
    <w:p w14:paraId="7A62706F" w14:textId="77777777" w:rsidR="00654754" w:rsidRDefault="00654754" w:rsidP="005E328A">
      <w:pPr>
        <w:pStyle w:val="UTEM-APPENDIXTITLE"/>
      </w:pPr>
    </w:p>
    <w:p w14:paraId="7A627070" w14:textId="77777777" w:rsidR="002177B6" w:rsidRDefault="002177B6" w:rsidP="002177B6">
      <w:pPr>
        <w:sectPr w:rsidR="002177B6" w:rsidSect="002244F4">
          <w:pgSz w:w="11909" w:h="16834" w:code="9"/>
          <w:pgMar w:top="1418" w:right="1418" w:bottom="1418" w:left="1701" w:header="720" w:footer="1296" w:gutter="0"/>
          <w:cols w:space="720"/>
          <w:docGrid w:linePitch="360"/>
        </w:sectPr>
      </w:pPr>
    </w:p>
    <w:p w14:paraId="7A627071" w14:textId="77777777" w:rsidR="002177B6" w:rsidRDefault="002177B6" w:rsidP="002177B6">
      <w:pPr>
        <w:pStyle w:val="UTEM-APPENDIXTITLE"/>
      </w:pPr>
      <w:r>
        <w:lastRenderedPageBreak/>
        <w:t xml:space="preserve">APPENDIX </w:t>
      </w:r>
      <w:r>
        <w:fldChar w:fldCharType="begin"/>
      </w:r>
      <w:r>
        <w:instrText xml:space="preserve"> SEQ Appendix \* ALPHABETIC </w:instrText>
      </w:r>
      <w:r>
        <w:fldChar w:fldCharType="separate"/>
      </w:r>
      <w:r w:rsidR="00CF11F4">
        <w:rPr>
          <w:noProof/>
        </w:rPr>
        <w:t>C</w:t>
      </w:r>
      <w:r>
        <w:fldChar w:fldCharType="end"/>
      </w:r>
      <w:r>
        <w:tab/>
      </w:r>
      <w:r w:rsidRPr="002177B6">
        <w:t>FRONT COVER OF FINAL REPORT</w:t>
      </w:r>
    </w:p>
    <w:p w14:paraId="7A627072" w14:textId="77777777" w:rsidR="002177B6" w:rsidRPr="002177B6" w:rsidRDefault="002177B6" w:rsidP="002177B6">
      <w:r>
        <w:rPr>
          <w:noProof/>
          <w:lang w:val="en-US"/>
        </w:rPr>
        <w:drawing>
          <wp:inline distT="0" distB="0" distL="0" distR="0" wp14:anchorId="7A627079" wp14:editId="7A62707A">
            <wp:extent cx="5187950" cy="763270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87950" cy="7632700"/>
                    </a:xfrm>
                    <a:prstGeom prst="rect">
                      <a:avLst/>
                    </a:prstGeom>
                    <a:noFill/>
                  </pic:spPr>
                </pic:pic>
              </a:graphicData>
            </a:graphic>
          </wp:inline>
        </w:drawing>
      </w:r>
    </w:p>
    <w:sectPr w:rsidR="002177B6" w:rsidRPr="002177B6" w:rsidSect="002244F4">
      <w:pgSz w:w="11909" w:h="16834" w:code="9"/>
      <w:pgMar w:top="1418" w:right="1418" w:bottom="1418" w:left="1701" w:header="720" w:footer="129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627081" w14:textId="77777777" w:rsidR="0023327E" w:rsidRDefault="0023327E" w:rsidP="006A6AAD">
      <w:r>
        <w:separator/>
      </w:r>
    </w:p>
    <w:p w14:paraId="7A627082" w14:textId="77777777" w:rsidR="0023327E" w:rsidRDefault="0023327E"/>
    <w:p w14:paraId="7A627083" w14:textId="77777777" w:rsidR="0023327E" w:rsidRDefault="0023327E"/>
  </w:endnote>
  <w:endnote w:type="continuationSeparator" w:id="0">
    <w:p w14:paraId="7A627084" w14:textId="77777777" w:rsidR="0023327E" w:rsidRDefault="0023327E" w:rsidP="006A6AAD">
      <w:r>
        <w:continuationSeparator/>
      </w:r>
    </w:p>
    <w:p w14:paraId="7A627085" w14:textId="77777777" w:rsidR="0023327E" w:rsidRDefault="0023327E"/>
    <w:p w14:paraId="7A627086" w14:textId="77777777" w:rsidR="0023327E" w:rsidRDefault="0023327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627087" w14:textId="77777777" w:rsidR="00D25BA7" w:rsidRDefault="00D25BA7">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627088" w14:textId="77777777" w:rsidR="00D25BA7" w:rsidRDefault="00D25BA7">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61378950"/>
      <w:docPartObj>
        <w:docPartGallery w:val="Page Numbers (Bottom of Page)"/>
        <w:docPartUnique/>
      </w:docPartObj>
    </w:sdtPr>
    <w:sdtEndPr>
      <w:rPr>
        <w:noProof/>
      </w:rPr>
    </w:sdtEndPr>
    <w:sdtContent>
      <w:p w14:paraId="7A627089" w14:textId="77777777" w:rsidR="00D25BA7" w:rsidRDefault="00D25BA7">
        <w:pPr>
          <w:pStyle w:val="Footer"/>
          <w:jc w:val="center"/>
        </w:pPr>
        <w:r>
          <w:fldChar w:fldCharType="begin"/>
        </w:r>
        <w:r>
          <w:instrText xml:space="preserve"> PAGE   \* MERGEFORMAT </w:instrText>
        </w:r>
        <w:r>
          <w:fldChar w:fldCharType="separate"/>
        </w:r>
        <w:r w:rsidR="00C102F1">
          <w:rPr>
            <w:noProof/>
          </w:rPr>
          <w:t>13</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62707B" w14:textId="77777777" w:rsidR="0023327E" w:rsidRDefault="0023327E" w:rsidP="006A6AAD">
      <w:r>
        <w:separator/>
      </w:r>
    </w:p>
    <w:p w14:paraId="7A62707C" w14:textId="77777777" w:rsidR="0023327E" w:rsidRDefault="0023327E"/>
    <w:p w14:paraId="7A62707D" w14:textId="77777777" w:rsidR="0023327E" w:rsidRDefault="0023327E"/>
  </w:footnote>
  <w:footnote w:type="continuationSeparator" w:id="0">
    <w:p w14:paraId="7A62707E" w14:textId="77777777" w:rsidR="0023327E" w:rsidRDefault="0023327E" w:rsidP="006A6AAD">
      <w:r>
        <w:continuationSeparator/>
      </w:r>
    </w:p>
    <w:p w14:paraId="7A62707F" w14:textId="77777777" w:rsidR="0023327E" w:rsidRDefault="0023327E"/>
    <w:p w14:paraId="7A627080" w14:textId="77777777" w:rsidR="0023327E" w:rsidRDefault="0023327E"/>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77769"/>
    <w:multiLevelType w:val="hybridMultilevel"/>
    <w:tmpl w:val="77F09F6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37473F"/>
    <w:multiLevelType w:val="hybridMultilevel"/>
    <w:tmpl w:val="E2F2F9A8"/>
    <w:lvl w:ilvl="0" w:tplc="B0261228">
      <w:start w:val="1"/>
      <w:numFmt w:val="lowerRoman"/>
      <w:pStyle w:val="Heading7"/>
      <w:lvlText w:val="%1)"/>
      <w:lvlJc w:val="left"/>
      <w:pPr>
        <w:ind w:left="720" w:hanging="36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881B99"/>
    <w:multiLevelType w:val="hybridMultilevel"/>
    <w:tmpl w:val="36500F92"/>
    <w:lvl w:ilvl="0" w:tplc="CDBA02A6">
      <w:start w:val="1"/>
      <w:numFmt w:val="lowerRoman"/>
      <w:pStyle w:val="UTEMPARALISTi"/>
      <w:lvlText w:val="%1)"/>
      <w:lvlJc w:val="left"/>
      <w:pPr>
        <w:ind w:left="2160" w:hanging="360"/>
      </w:pPr>
      <w:rPr>
        <w:rFonts w:hint="default"/>
      </w:rPr>
    </w:lvl>
    <w:lvl w:ilvl="1" w:tplc="04090019">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 w15:restartNumberingAfterBreak="0">
    <w:nsid w:val="0C776773"/>
    <w:multiLevelType w:val="hybridMultilevel"/>
    <w:tmpl w:val="D4625C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4D43FDC"/>
    <w:multiLevelType w:val="hybridMultilevel"/>
    <w:tmpl w:val="3CDC13CC"/>
    <w:lvl w:ilvl="0" w:tplc="9D2AFA18">
      <w:start w:val="1"/>
      <w:numFmt w:val="lowerLetter"/>
      <w:pStyle w:val="Heading5"/>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F0B3039"/>
    <w:multiLevelType w:val="hybridMultilevel"/>
    <w:tmpl w:val="E49A6460"/>
    <w:lvl w:ilvl="0" w:tplc="4112C832">
      <w:start w:val="1"/>
      <w:numFmt w:val="lowerLetter"/>
      <w:pStyle w:val="UTEMPARALISTabc"/>
      <w:lvlText w:val="%1)"/>
      <w:lvlJc w:val="left"/>
      <w:pPr>
        <w:ind w:left="1967" w:hanging="360"/>
      </w:pPr>
    </w:lvl>
    <w:lvl w:ilvl="1" w:tplc="04090019" w:tentative="1">
      <w:start w:val="1"/>
      <w:numFmt w:val="lowerLetter"/>
      <w:lvlText w:val="%2."/>
      <w:lvlJc w:val="left"/>
      <w:pPr>
        <w:ind w:left="2687" w:hanging="360"/>
      </w:pPr>
    </w:lvl>
    <w:lvl w:ilvl="2" w:tplc="0409001B" w:tentative="1">
      <w:start w:val="1"/>
      <w:numFmt w:val="lowerRoman"/>
      <w:lvlText w:val="%3."/>
      <w:lvlJc w:val="right"/>
      <w:pPr>
        <w:ind w:left="3407" w:hanging="180"/>
      </w:pPr>
    </w:lvl>
    <w:lvl w:ilvl="3" w:tplc="0409000F" w:tentative="1">
      <w:start w:val="1"/>
      <w:numFmt w:val="decimal"/>
      <w:lvlText w:val="%4."/>
      <w:lvlJc w:val="left"/>
      <w:pPr>
        <w:ind w:left="4127" w:hanging="360"/>
      </w:pPr>
    </w:lvl>
    <w:lvl w:ilvl="4" w:tplc="04090019" w:tentative="1">
      <w:start w:val="1"/>
      <w:numFmt w:val="lowerLetter"/>
      <w:lvlText w:val="%5."/>
      <w:lvlJc w:val="left"/>
      <w:pPr>
        <w:ind w:left="4847" w:hanging="360"/>
      </w:pPr>
    </w:lvl>
    <w:lvl w:ilvl="5" w:tplc="0409001B" w:tentative="1">
      <w:start w:val="1"/>
      <w:numFmt w:val="lowerRoman"/>
      <w:lvlText w:val="%6."/>
      <w:lvlJc w:val="right"/>
      <w:pPr>
        <w:ind w:left="5567" w:hanging="180"/>
      </w:pPr>
    </w:lvl>
    <w:lvl w:ilvl="6" w:tplc="0409000F" w:tentative="1">
      <w:start w:val="1"/>
      <w:numFmt w:val="decimal"/>
      <w:lvlText w:val="%7."/>
      <w:lvlJc w:val="left"/>
      <w:pPr>
        <w:ind w:left="6287" w:hanging="360"/>
      </w:pPr>
    </w:lvl>
    <w:lvl w:ilvl="7" w:tplc="04090019" w:tentative="1">
      <w:start w:val="1"/>
      <w:numFmt w:val="lowerLetter"/>
      <w:lvlText w:val="%8."/>
      <w:lvlJc w:val="left"/>
      <w:pPr>
        <w:ind w:left="7007" w:hanging="360"/>
      </w:pPr>
    </w:lvl>
    <w:lvl w:ilvl="8" w:tplc="0409001B" w:tentative="1">
      <w:start w:val="1"/>
      <w:numFmt w:val="lowerRoman"/>
      <w:lvlText w:val="%9."/>
      <w:lvlJc w:val="right"/>
      <w:pPr>
        <w:ind w:left="7727" w:hanging="180"/>
      </w:pPr>
    </w:lvl>
  </w:abstractNum>
  <w:abstractNum w:abstractNumId="6" w15:restartNumberingAfterBreak="0">
    <w:nsid w:val="21487485"/>
    <w:multiLevelType w:val="multilevel"/>
    <w:tmpl w:val="1E4CD0A0"/>
    <w:name w:val="nos"/>
    <w:lvl w:ilvl="0">
      <w:start w:val="1"/>
      <w:numFmt w:val="decimal"/>
      <w:pStyle w:val="ChapterTitle"/>
      <w:lvlText w:val="CHAPTER %1"/>
      <w:lvlJc w:val="left"/>
      <w:pPr>
        <w:tabs>
          <w:tab w:val="num" w:pos="4537"/>
        </w:tabs>
        <w:ind w:left="-850" w:firstLine="5387"/>
      </w:pPr>
      <w:rPr>
        <w:rFonts w:ascii="Times New Roman" w:hAnsi="Times New Roman" w:cs="Times New Roman" w:hint="default"/>
        <w:b/>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1">
      <w:start w:val="1"/>
      <w:numFmt w:val="decimal"/>
      <w:pStyle w:val="SubChapter"/>
      <w:lvlText w:val="%1.%2"/>
      <w:lvlJc w:val="left"/>
      <w:pPr>
        <w:ind w:left="720" w:hanging="720"/>
      </w:pPr>
      <w:rPr>
        <w:rFonts w:hint="default"/>
      </w:rPr>
    </w:lvl>
    <w:lvl w:ilvl="2">
      <w:start w:val="1"/>
      <w:numFmt w:val="decimal"/>
      <w:pStyle w:val="subsubChapter"/>
      <w:lvlText w:val="%1.%2.%3"/>
      <w:lvlJc w:val="left"/>
      <w:pPr>
        <w:ind w:left="720" w:hanging="72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15:restartNumberingAfterBreak="0">
    <w:nsid w:val="246F7E6B"/>
    <w:multiLevelType w:val="hybridMultilevel"/>
    <w:tmpl w:val="085AB6B6"/>
    <w:lvl w:ilvl="0" w:tplc="120A4E04">
      <w:start w:val="1"/>
      <w:numFmt w:val="decimal"/>
      <w:lvlText w:val="Table 2.%1 :"/>
      <w:lvlJc w:val="left"/>
      <w:pPr>
        <w:ind w:left="720" w:hanging="360"/>
      </w:pPr>
      <w:rPr>
        <w:rFonts w:hint="default"/>
      </w:rPr>
    </w:lvl>
    <w:lvl w:ilvl="1" w:tplc="043E0019" w:tentative="1">
      <w:start w:val="1"/>
      <w:numFmt w:val="lowerLetter"/>
      <w:lvlText w:val="%2."/>
      <w:lvlJc w:val="left"/>
      <w:pPr>
        <w:ind w:left="1440" w:hanging="360"/>
      </w:pPr>
    </w:lvl>
    <w:lvl w:ilvl="2" w:tplc="043E001B" w:tentative="1">
      <w:start w:val="1"/>
      <w:numFmt w:val="lowerRoman"/>
      <w:lvlText w:val="%3."/>
      <w:lvlJc w:val="right"/>
      <w:pPr>
        <w:ind w:left="2160" w:hanging="180"/>
      </w:pPr>
    </w:lvl>
    <w:lvl w:ilvl="3" w:tplc="043E000F" w:tentative="1">
      <w:start w:val="1"/>
      <w:numFmt w:val="decimal"/>
      <w:lvlText w:val="%4."/>
      <w:lvlJc w:val="left"/>
      <w:pPr>
        <w:ind w:left="2880" w:hanging="360"/>
      </w:pPr>
    </w:lvl>
    <w:lvl w:ilvl="4" w:tplc="043E0019" w:tentative="1">
      <w:start w:val="1"/>
      <w:numFmt w:val="lowerLetter"/>
      <w:lvlText w:val="%5."/>
      <w:lvlJc w:val="left"/>
      <w:pPr>
        <w:ind w:left="3600" w:hanging="360"/>
      </w:pPr>
    </w:lvl>
    <w:lvl w:ilvl="5" w:tplc="043E001B" w:tentative="1">
      <w:start w:val="1"/>
      <w:numFmt w:val="lowerRoman"/>
      <w:lvlText w:val="%6."/>
      <w:lvlJc w:val="right"/>
      <w:pPr>
        <w:ind w:left="4320" w:hanging="180"/>
      </w:pPr>
    </w:lvl>
    <w:lvl w:ilvl="6" w:tplc="043E000F" w:tentative="1">
      <w:start w:val="1"/>
      <w:numFmt w:val="decimal"/>
      <w:lvlText w:val="%7."/>
      <w:lvlJc w:val="left"/>
      <w:pPr>
        <w:ind w:left="5040" w:hanging="360"/>
      </w:pPr>
    </w:lvl>
    <w:lvl w:ilvl="7" w:tplc="043E0019" w:tentative="1">
      <w:start w:val="1"/>
      <w:numFmt w:val="lowerLetter"/>
      <w:lvlText w:val="%8."/>
      <w:lvlJc w:val="left"/>
      <w:pPr>
        <w:ind w:left="5760" w:hanging="360"/>
      </w:pPr>
    </w:lvl>
    <w:lvl w:ilvl="8" w:tplc="043E001B" w:tentative="1">
      <w:start w:val="1"/>
      <w:numFmt w:val="lowerRoman"/>
      <w:lvlText w:val="%9."/>
      <w:lvlJc w:val="right"/>
      <w:pPr>
        <w:ind w:left="6480" w:hanging="180"/>
      </w:pPr>
    </w:lvl>
  </w:abstractNum>
  <w:abstractNum w:abstractNumId="8" w15:restartNumberingAfterBreak="0">
    <w:nsid w:val="25A56A17"/>
    <w:multiLevelType w:val="hybridMultilevel"/>
    <w:tmpl w:val="CB842EE4"/>
    <w:lvl w:ilvl="0" w:tplc="2EEED764">
      <w:start w:val="1"/>
      <w:numFmt w:val="bullet"/>
      <w:pStyle w:val="UTEMPARALISTbullet"/>
      <w:lvlText w:val=""/>
      <w:lvlJc w:val="left"/>
      <w:pPr>
        <w:ind w:left="2327" w:hanging="360"/>
      </w:pPr>
      <w:rPr>
        <w:rFonts w:ascii="Symbol" w:hAnsi="Symbol" w:hint="default"/>
      </w:rPr>
    </w:lvl>
    <w:lvl w:ilvl="1" w:tplc="04090003" w:tentative="1">
      <w:start w:val="1"/>
      <w:numFmt w:val="bullet"/>
      <w:lvlText w:val="o"/>
      <w:lvlJc w:val="left"/>
      <w:pPr>
        <w:ind w:left="3047" w:hanging="360"/>
      </w:pPr>
      <w:rPr>
        <w:rFonts w:ascii="Courier New" w:hAnsi="Courier New" w:cs="Courier New" w:hint="default"/>
      </w:rPr>
    </w:lvl>
    <w:lvl w:ilvl="2" w:tplc="04090005" w:tentative="1">
      <w:start w:val="1"/>
      <w:numFmt w:val="bullet"/>
      <w:lvlText w:val=""/>
      <w:lvlJc w:val="left"/>
      <w:pPr>
        <w:ind w:left="3767" w:hanging="360"/>
      </w:pPr>
      <w:rPr>
        <w:rFonts w:ascii="Wingdings" w:hAnsi="Wingdings" w:hint="default"/>
      </w:rPr>
    </w:lvl>
    <w:lvl w:ilvl="3" w:tplc="04090001" w:tentative="1">
      <w:start w:val="1"/>
      <w:numFmt w:val="bullet"/>
      <w:lvlText w:val=""/>
      <w:lvlJc w:val="left"/>
      <w:pPr>
        <w:ind w:left="4487" w:hanging="360"/>
      </w:pPr>
      <w:rPr>
        <w:rFonts w:ascii="Symbol" w:hAnsi="Symbol" w:hint="default"/>
      </w:rPr>
    </w:lvl>
    <w:lvl w:ilvl="4" w:tplc="04090003" w:tentative="1">
      <w:start w:val="1"/>
      <w:numFmt w:val="bullet"/>
      <w:lvlText w:val="o"/>
      <w:lvlJc w:val="left"/>
      <w:pPr>
        <w:ind w:left="5207" w:hanging="360"/>
      </w:pPr>
      <w:rPr>
        <w:rFonts w:ascii="Courier New" w:hAnsi="Courier New" w:cs="Courier New" w:hint="default"/>
      </w:rPr>
    </w:lvl>
    <w:lvl w:ilvl="5" w:tplc="04090005" w:tentative="1">
      <w:start w:val="1"/>
      <w:numFmt w:val="bullet"/>
      <w:lvlText w:val=""/>
      <w:lvlJc w:val="left"/>
      <w:pPr>
        <w:ind w:left="5927" w:hanging="360"/>
      </w:pPr>
      <w:rPr>
        <w:rFonts w:ascii="Wingdings" w:hAnsi="Wingdings" w:hint="default"/>
      </w:rPr>
    </w:lvl>
    <w:lvl w:ilvl="6" w:tplc="04090001" w:tentative="1">
      <w:start w:val="1"/>
      <w:numFmt w:val="bullet"/>
      <w:lvlText w:val=""/>
      <w:lvlJc w:val="left"/>
      <w:pPr>
        <w:ind w:left="6647" w:hanging="360"/>
      </w:pPr>
      <w:rPr>
        <w:rFonts w:ascii="Symbol" w:hAnsi="Symbol" w:hint="default"/>
      </w:rPr>
    </w:lvl>
    <w:lvl w:ilvl="7" w:tplc="04090003" w:tentative="1">
      <w:start w:val="1"/>
      <w:numFmt w:val="bullet"/>
      <w:lvlText w:val="o"/>
      <w:lvlJc w:val="left"/>
      <w:pPr>
        <w:ind w:left="7367" w:hanging="360"/>
      </w:pPr>
      <w:rPr>
        <w:rFonts w:ascii="Courier New" w:hAnsi="Courier New" w:cs="Courier New" w:hint="default"/>
      </w:rPr>
    </w:lvl>
    <w:lvl w:ilvl="8" w:tplc="04090005" w:tentative="1">
      <w:start w:val="1"/>
      <w:numFmt w:val="bullet"/>
      <w:lvlText w:val=""/>
      <w:lvlJc w:val="left"/>
      <w:pPr>
        <w:ind w:left="8087" w:hanging="360"/>
      </w:pPr>
      <w:rPr>
        <w:rFonts w:ascii="Wingdings" w:hAnsi="Wingdings" w:hint="default"/>
      </w:rPr>
    </w:lvl>
  </w:abstractNum>
  <w:abstractNum w:abstractNumId="9" w15:restartNumberingAfterBreak="0">
    <w:nsid w:val="271460CA"/>
    <w:multiLevelType w:val="hybridMultilevel"/>
    <w:tmpl w:val="CE74E67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0" w15:restartNumberingAfterBreak="0">
    <w:nsid w:val="27AD5E8B"/>
    <w:multiLevelType w:val="hybridMultilevel"/>
    <w:tmpl w:val="DD6611C4"/>
    <w:lvl w:ilvl="0" w:tplc="DCA89F1E">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76E29FA"/>
    <w:multiLevelType w:val="hybridMultilevel"/>
    <w:tmpl w:val="35A8D522"/>
    <w:lvl w:ilvl="0" w:tplc="68E696DE">
      <w:start w:val="25"/>
      <w:numFmt w:val="decimal"/>
      <w:lvlText w:val="%1."/>
      <w:lvlJc w:val="left"/>
      <w:pPr>
        <w:ind w:left="360" w:hanging="360"/>
      </w:pPr>
      <w:rPr>
        <w:rFonts w:cs="Times New Roman" w:hint="default"/>
      </w:rPr>
    </w:lvl>
    <w:lvl w:ilvl="1" w:tplc="44090019" w:tentative="1">
      <w:start w:val="1"/>
      <w:numFmt w:val="lowerLetter"/>
      <w:lvlText w:val="%2."/>
      <w:lvlJc w:val="left"/>
      <w:pPr>
        <w:ind w:left="1080" w:hanging="360"/>
      </w:pPr>
    </w:lvl>
    <w:lvl w:ilvl="2" w:tplc="4409001B" w:tentative="1">
      <w:start w:val="1"/>
      <w:numFmt w:val="lowerRoman"/>
      <w:lvlText w:val="%3."/>
      <w:lvlJc w:val="right"/>
      <w:pPr>
        <w:ind w:left="1800" w:hanging="180"/>
      </w:pPr>
    </w:lvl>
    <w:lvl w:ilvl="3" w:tplc="4409000F" w:tentative="1">
      <w:start w:val="1"/>
      <w:numFmt w:val="decimal"/>
      <w:lvlText w:val="%4."/>
      <w:lvlJc w:val="left"/>
      <w:pPr>
        <w:ind w:left="2520" w:hanging="360"/>
      </w:pPr>
    </w:lvl>
    <w:lvl w:ilvl="4" w:tplc="44090019" w:tentative="1">
      <w:start w:val="1"/>
      <w:numFmt w:val="lowerLetter"/>
      <w:lvlText w:val="%5."/>
      <w:lvlJc w:val="left"/>
      <w:pPr>
        <w:ind w:left="3240" w:hanging="360"/>
      </w:pPr>
    </w:lvl>
    <w:lvl w:ilvl="5" w:tplc="4409001B" w:tentative="1">
      <w:start w:val="1"/>
      <w:numFmt w:val="lowerRoman"/>
      <w:lvlText w:val="%6."/>
      <w:lvlJc w:val="right"/>
      <w:pPr>
        <w:ind w:left="3960" w:hanging="180"/>
      </w:pPr>
    </w:lvl>
    <w:lvl w:ilvl="6" w:tplc="4409000F" w:tentative="1">
      <w:start w:val="1"/>
      <w:numFmt w:val="decimal"/>
      <w:lvlText w:val="%7."/>
      <w:lvlJc w:val="left"/>
      <w:pPr>
        <w:ind w:left="4680" w:hanging="360"/>
      </w:pPr>
    </w:lvl>
    <w:lvl w:ilvl="7" w:tplc="44090019" w:tentative="1">
      <w:start w:val="1"/>
      <w:numFmt w:val="lowerLetter"/>
      <w:lvlText w:val="%8."/>
      <w:lvlJc w:val="left"/>
      <w:pPr>
        <w:ind w:left="5400" w:hanging="360"/>
      </w:pPr>
    </w:lvl>
    <w:lvl w:ilvl="8" w:tplc="4409001B" w:tentative="1">
      <w:start w:val="1"/>
      <w:numFmt w:val="lowerRoman"/>
      <w:lvlText w:val="%9."/>
      <w:lvlJc w:val="right"/>
      <w:pPr>
        <w:ind w:left="6120" w:hanging="180"/>
      </w:pPr>
    </w:lvl>
  </w:abstractNum>
  <w:abstractNum w:abstractNumId="12" w15:restartNumberingAfterBreak="0">
    <w:nsid w:val="3F9B5433"/>
    <w:multiLevelType w:val="hybridMultilevel"/>
    <w:tmpl w:val="E680431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3" w15:restartNumberingAfterBreak="0">
    <w:nsid w:val="3FFF63B8"/>
    <w:multiLevelType w:val="hybridMultilevel"/>
    <w:tmpl w:val="9D7873FC"/>
    <w:lvl w:ilvl="0" w:tplc="2E2EFC44">
      <w:start w:val="1"/>
      <w:numFmt w:val="bullet"/>
      <w:pStyle w:val="Heading6"/>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4A10A93"/>
    <w:multiLevelType w:val="hybridMultilevel"/>
    <w:tmpl w:val="CC64D33A"/>
    <w:lvl w:ilvl="0" w:tplc="043E0001">
      <w:start w:val="1"/>
      <w:numFmt w:val="bullet"/>
      <w:lvlText w:val=""/>
      <w:lvlJc w:val="left"/>
      <w:pPr>
        <w:ind w:left="720" w:hanging="360"/>
      </w:pPr>
      <w:rPr>
        <w:rFonts w:ascii="Symbol" w:hAnsi="Symbol" w:hint="default"/>
      </w:rPr>
    </w:lvl>
    <w:lvl w:ilvl="1" w:tplc="043E0003" w:tentative="1">
      <w:start w:val="1"/>
      <w:numFmt w:val="bullet"/>
      <w:lvlText w:val="o"/>
      <w:lvlJc w:val="left"/>
      <w:pPr>
        <w:ind w:left="1440" w:hanging="360"/>
      </w:pPr>
      <w:rPr>
        <w:rFonts w:ascii="Courier New" w:hAnsi="Courier New" w:cs="Courier New" w:hint="default"/>
      </w:rPr>
    </w:lvl>
    <w:lvl w:ilvl="2" w:tplc="043E0005" w:tentative="1">
      <w:start w:val="1"/>
      <w:numFmt w:val="bullet"/>
      <w:lvlText w:val=""/>
      <w:lvlJc w:val="left"/>
      <w:pPr>
        <w:ind w:left="2160" w:hanging="360"/>
      </w:pPr>
      <w:rPr>
        <w:rFonts w:ascii="Wingdings" w:hAnsi="Wingdings" w:hint="default"/>
      </w:rPr>
    </w:lvl>
    <w:lvl w:ilvl="3" w:tplc="043E0001" w:tentative="1">
      <w:start w:val="1"/>
      <w:numFmt w:val="bullet"/>
      <w:lvlText w:val=""/>
      <w:lvlJc w:val="left"/>
      <w:pPr>
        <w:ind w:left="2880" w:hanging="360"/>
      </w:pPr>
      <w:rPr>
        <w:rFonts w:ascii="Symbol" w:hAnsi="Symbol" w:hint="default"/>
      </w:rPr>
    </w:lvl>
    <w:lvl w:ilvl="4" w:tplc="043E0003" w:tentative="1">
      <w:start w:val="1"/>
      <w:numFmt w:val="bullet"/>
      <w:lvlText w:val="o"/>
      <w:lvlJc w:val="left"/>
      <w:pPr>
        <w:ind w:left="3600" w:hanging="360"/>
      </w:pPr>
      <w:rPr>
        <w:rFonts w:ascii="Courier New" w:hAnsi="Courier New" w:cs="Courier New" w:hint="default"/>
      </w:rPr>
    </w:lvl>
    <w:lvl w:ilvl="5" w:tplc="043E0005" w:tentative="1">
      <w:start w:val="1"/>
      <w:numFmt w:val="bullet"/>
      <w:lvlText w:val=""/>
      <w:lvlJc w:val="left"/>
      <w:pPr>
        <w:ind w:left="4320" w:hanging="360"/>
      </w:pPr>
      <w:rPr>
        <w:rFonts w:ascii="Wingdings" w:hAnsi="Wingdings" w:hint="default"/>
      </w:rPr>
    </w:lvl>
    <w:lvl w:ilvl="6" w:tplc="043E0001" w:tentative="1">
      <w:start w:val="1"/>
      <w:numFmt w:val="bullet"/>
      <w:lvlText w:val=""/>
      <w:lvlJc w:val="left"/>
      <w:pPr>
        <w:ind w:left="5040" w:hanging="360"/>
      </w:pPr>
      <w:rPr>
        <w:rFonts w:ascii="Symbol" w:hAnsi="Symbol" w:hint="default"/>
      </w:rPr>
    </w:lvl>
    <w:lvl w:ilvl="7" w:tplc="043E0003" w:tentative="1">
      <w:start w:val="1"/>
      <w:numFmt w:val="bullet"/>
      <w:lvlText w:val="o"/>
      <w:lvlJc w:val="left"/>
      <w:pPr>
        <w:ind w:left="5760" w:hanging="360"/>
      </w:pPr>
      <w:rPr>
        <w:rFonts w:ascii="Courier New" w:hAnsi="Courier New" w:cs="Courier New" w:hint="default"/>
      </w:rPr>
    </w:lvl>
    <w:lvl w:ilvl="8" w:tplc="043E0005" w:tentative="1">
      <w:start w:val="1"/>
      <w:numFmt w:val="bullet"/>
      <w:lvlText w:val=""/>
      <w:lvlJc w:val="left"/>
      <w:pPr>
        <w:ind w:left="6480" w:hanging="360"/>
      </w:pPr>
      <w:rPr>
        <w:rFonts w:ascii="Wingdings" w:hAnsi="Wingdings" w:hint="default"/>
      </w:rPr>
    </w:lvl>
  </w:abstractNum>
  <w:abstractNum w:abstractNumId="15" w15:restartNumberingAfterBreak="0">
    <w:nsid w:val="4A816F52"/>
    <w:multiLevelType w:val="hybridMultilevel"/>
    <w:tmpl w:val="DF82352A"/>
    <w:lvl w:ilvl="0" w:tplc="4409000F">
      <w:start w:val="1"/>
      <w:numFmt w:val="decimal"/>
      <w:lvlText w:val="%1."/>
      <w:lvlJc w:val="left"/>
      <w:pPr>
        <w:ind w:left="360" w:hanging="360"/>
      </w:pPr>
    </w:lvl>
    <w:lvl w:ilvl="1" w:tplc="44090019" w:tentative="1">
      <w:start w:val="1"/>
      <w:numFmt w:val="lowerLetter"/>
      <w:lvlText w:val="%2."/>
      <w:lvlJc w:val="left"/>
      <w:pPr>
        <w:ind w:left="1080" w:hanging="360"/>
      </w:pPr>
    </w:lvl>
    <w:lvl w:ilvl="2" w:tplc="4409001B" w:tentative="1">
      <w:start w:val="1"/>
      <w:numFmt w:val="lowerRoman"/>
      <w:lvlText w:val="%3."/>
      <w:lvlJc w:val="right"/>
      <w:pPr>
        <w:ind w:left="1800" w:hanging="180"/>
      </w:pPr>
    </w:lvl>
    <w:lvl w:ilvl="3" w:tplc="4409000F" w:tentative="1">
      <w:start w:val="1"/>
      <w:numFmt w:val="decimal"/>
      <w:lvlText w:val="%4."/>
      <w:lvlJc w:val="left"/>
      <w:pPr>
        <w:ind w:left="2520" w:hanging="360"/>
      </w:pPr>
    </w:lvl>
    <w:lvl w:ilvl="4" w:tplc="44090019" w:tentative="1">
      <w:start w:val="1"/>
      <w:numFmt w:val="lowerLetter"/>
      <w:lvlText w:val="%5."/>
      <w:lvlJc w:val="left"/>
      <w:pPr>
        <w:ind w:left="3240" w:hanging="360"/>
      </w:pPr>
    </w:lvl>
    <w:lvl w:ilvl="5" w:tplc="4409001B" w:tentative="1">
      <w:start w:val="1"/>
      <w:numFmt w:val="lowerRoman"/>
      <w:lvlText w:val="%6."/>
      <w:lvlJc w:val="right"/>
      <w:pPr>
        <w:ind w:left="3960" w:hanging="180"/>
      </w:pPr>
    </w:lvl>
    <w:lvl w:ilvl="6" w:tplc="4409000F" w:tentative="1">
      <w:start w:val="1"/>
      <w:numFmt w:val="decimal"/>
      <w:lvlText w:val="%7."/>
      <w:lvlJc w:val="left"/>
      <w:pPr>
        <w:ind w:left="4680" w:hanging="360"/>
      </w:pPr>
    </w:lvl>
    <w:lvl w:ilvl="7" w:tplc="44090019" w:tentative="1">
      <w:start w:val="1"/>
      <w:numFmt w:val="lowerLetter"/>
      <w:lvlText w:val="%8."/>
      <w:lvlJc w:val="left"/>
      <w:pPr>
        <w:ind w:left="5400" w:hanging="360"/>
      </w:pPr>
    </w:lvl>
    <w:lvl w:ilvl="8" w:tplc="4409001B" w:tentative="1">
      <w:start w:val="1"/>
      <w:numFmt w:val="lowerRoman"/>
      <w:lvlText w:val="%9."/>
      <w:lvlJc w:val="right"/>
      <w:pPr>
        <w:ind w:left="6120" w:hanging="180"/>
      </w:pPr>
    </w:lvl>
  </w:abstractNum>
  <w:abstractNum w:abstractNumId="16" w15:restartNumberingAfterBreak="0">
    <w:nsid w:val="58156586"/>
    <w:multiLevelType w:val="hybridMultilevel"/>
    <w:tmpl w:val="004468A0"/>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5D570A6D"/>
    <w:multiLevelType w:val="multilevel"/>
    <w:tmpl w:val="30AA706E"/>
    <w:lvl w:ilvl="0">
      <w:start w:val="1"/>
      <w:numFmt w:val="decimal"/>
      <w:pStyle w:val="Heading1"/>
      <w:lvlText w:val="CHAPTER %1"/>
      <w:lvlJc w:val="left"/>
      <w:pPr>
        <w:tabs>
          <w:tab w:val="num" w:pos="72"/>
        </w:tabs>
        <w:ind w:left="0" w:firstLine="0"/>
      </w:pPr>
      <w:rPr>
        <w:rFonts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ind w:left="720" w:hanging="720"/>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720" w:hanging="720"/>
      </w:pPr>
      <w:rPr>
        <w:rFonts w:hint="default"/>
      </w:rPr>
    </w:lvl>
    <w:lvl w:ilvl="4">
      <w:start w:val="1"/>
      <w:numFmt w:val="lowerLetter"/>
      <w:lvlText w:val="%5"/>
      <w:lvlJc w:val="left"/>
      <w:pPr>
        <w:ind w:left="0" w:firstLine="0"/>
      </w:pPr>
      <w:rPr>
        <w:rFonts w:hint="default"/>
      </w:rPr>
    </w:lvl>
    <w:lvl w:ilvl="5">
      <w:start w:val="1"/>
      <w:numFmt w:val="decimal"/>
      <w:lvlText w:val="%1.%2.%3.%4.%5.%6"/>
      <w:lvlJc w:val="left"/>
      <w:pPr>
        <w:ind w:left="720" w:hanging="720"/>
      </w:pPr>
      <w:rPr>
        <w:rFonts w:hint="default"/>
      </w:rPr>
    </w:lvl>
    <w:lvl w:ilvl="6">
      <w:start w:val="1"/>
      <w:numFmt w:val="decimal"/>
      <w:lvlText w:val="%1.%2.%3.%4.%5.%6.%7"/>
      <w:lvlJc w:val="left"/>
      <w:pPr>
        <w:ind w:left="720" w:hanging="720"/>
      </w:pPr>
      <w:rPr>
        <w:rFonts w:hint="default"/>
      </w:rPr>
    </w:lvl>
    <w:lvl w:ilvl="7">
      <w:start w:val="1"/>
      <w:numFmt w:val="decimal"/>
      <w:pStyle w:val="Heading8"/>
      <w:lvlText w:val="%1.%2.%3.%4.%5.%6.%7.%8"/>
      <w:lvlJc w:val="left"/>
      <w:pPr>
        <w:ind w:left="720" w:hanging="720"/>
      </w:pPr>
      <w:rPr>
        <w:rFonts w:hint="default"/>
      </w:rPr>
    </w:lvl>
    <w:lvl w:ilvl="8">
      <w:start w:val="1"/>
      <w:numFmt w:val="decimal"/>
      <w:pStyle w:val="Heading9"/>
      <w:lvlText w:val="%1.%2.%3.%4.%5.%6.%7.%8.%9"/>
      <w:lvlJc w:val="left"/>
      <w:pPr>
        <w:ind w:left="720" w:hanging="720"/>
      </w:pPr>
      <w:rPr>
        <w:rFonts w:hint="default"/>
      </w:rPr>
    </w:lvl>
  </w:abstractNum>
  <w:abstractNum w:abstractNumId="18" w15:restartNumberingAfterBreak="0">
    <w:nsid w:val="7C661858"/>
    <w:multiLevelType w:val="hybridMultilevel"/>
    <w:tmpl w:val="739EF592"/>
    <w:lvl w:ilvl="0" w:tplc="A2262EC8">
      <w:start w:val="1"/>
      <w:numFmt w:val="lowerLetter"/>
      <w:pStyle w:val="Style2"/>
      <w:lvlText w:val="%1)"/>
      <w:lvlJc w:val="left"/>
      <w:pPr>
        <w:tabs>
          <w:tab w:val="num" w:pos="1140"/>
        </w:tabs>
        <w:ind w:left="1140" w:hanging="57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num w:numId="1">
    <w:abstractNumId w:val="17"/>
  </w:num>
  <w:num w:numId="2">
    <w:abstractNumId w:val="4"/>
  </w:num>
  <w:num w:numId="3">
    <w:abstractNumId w:val="13"/>
  </w:num>
  <w:num w:numId="4">
    <w:abstractNumId w:val="1"/>
  </w:num>
  <w:num w:numId="5">
    <w:abstractNumId w:val="5"/>
  </w:num>
  <w:num w:numId="6">
    <w:abstractNumId w:val="8"/>
  </w:num>
  <w:num w:numId="7">
    <w:abstractNumId w:val="2"/>
  </w:num>
  <w:num w:numId="8">
    <w:abstractNumId w:val="15"/>
  </w:num>
  <w:num w:numId="9">
    <w:abstractNumId w:val="11"/>
  </w:num>
  <w:num w:numId="10">
    <w:abstractNumId w:val="2"/>
    <w:lvlOverride w:ilvl="0">
      <w:startOverride w:val="1"/>
    </w:lvlOverride>
  </w:num>
  <w:num w:numId="11">
    <w:abstractNumId w:val="6"/>
  </w:num>
  <w:num w:numId="12">
    <w:abstractNumId w:val="7"/>
  </w:num>
  <w:num w:numId="13">
    <w:abstractNumId w:val="3"/>
  </w:num>
  <w:num w:numId="14">
    <w:abstractNumId w:val="9"/>
  </w:num>
  <w:num w:numId="15">
    <w:abstractNumId w:val="6"/>
    <w:lvlOverride w:ilvl="0">
      <w:startOverride w:val="2"/>
    </w:lvlOverride>
    <w:lvlOverride w:ilvl="1">
      <w:startOverride w:val="14"/>
    </w:lvlOverride>
  </w:num>
  <w:num w:numId="16">
    <w:abstractNumId w:val="14"/>
  </w:num>
  <w:num w:numId="17">
    <w:abstractNumId w:val="12"/>
  </w:num>
  <w:num w:numId="18">
    <w:abstractNumId w:val="10"/>
  </w:num>
  <w:num w:numId="19">
    <w:abstractNumId w:val="18"/>
  </w:num>
  <w:num w:numId="20">
    <w:abstractNumId w:val="18"/>
    <w:lvlOverride w:ilvl="0">
      <w:startOverride w:val="1"/>
    </w:lvlOverride>
  </w:num>
  <w:num w:numId="21">
    <w:abstractNumId w:val="16"/>
  </w:num>
  <w:num w:numId="22">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attachedTemplate r:id="rId1"/>
  <w:stylePaneFormatFilter w:val="7804" w:allStyles="0" w:customStyles="0" w:latentStyles="1" w:stylesInUse="0" w:headingStyles="0" w:numberingStyles="0" w:tableStyles="0" w:directFormattingOnRuns="0" w:directFormattingOnParagraphs="0" w:directFormattingOnNumbering="0" w:directFormattingOnTables="1" w:clearFormatting="1" w:top3HeadingStyles="1" w:visibleStyles="1" w:alternateStyleNames="0"/>
  <w:defaultTabStop w:val="142"/>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DQ2MTUwNjOxMDIwtjRR0lEKTi0uzszPAykwrwUAikk9/SwAAAA="/>
  </w:docVars>
  <w:rsids>
    <w:rsidRoot w:val="00CF11F4"/>
    <w:rsid w:val="00012D0D"/>
    <w:rsid w:val="00013DB8"/>
    <w:rsid w:val="00014076"/>
    <w:rsid w:val="00015EB3"/>
    <w:rsid w:val="00016FE9"/>
    <w:rsid w:val="00021D3D"/>
    <w:rsid w:val="000220EF"/>
    <w:rsid w:val="00030360"/>
    <w:rsid w:val="000325A5"/>
    <w:rsid w:val="00032FC3"/>
    <w:rsid w:val="00040975"/>
    <w:rsid w:val="0004228C"/>
    <w:rsid w:val="0004670D"/>
    <w:rsid w:val="00055D45"/>
    <w:rsid w:val="00057A7D"/>
    <w:rsid w:val="00060B2B"/>
    <w:rsid w:val="000635E6"/>
    <w:rsid w:val="00070619"/>
    <w:rsid w:val="0007095A"/>
    <w:rsid w:val="000713EE"/>
    <w:rsid w:val="000736B0"/>
    <w:rsid w:val="00077CE3"/>
    <w:rsid w:val="00077D54"/>
    <w:rsid w:val="00080A4F"/>
    <w:rsid w:val="00082545"/>
    <w:rsid w:val="00082EA9"/>
    <w:rsid w:val="00090E31"/>
    <w:rsid w:val="00091D37"/>
    <w:rsid w:val="00095526"/>
    <w:rsid w:val="000A0A82"/>
    <w:rsid w:val="000B1AFB"/>
    <w:rsid w:val="000B3322"/>
    <w:rsid w:val="000B54EA"/>
    <w:rsid w:val="000B57FE"/>
    <w:rsid w:val="000B78DD"/>
    <w:rsid w:val="000B7F39"/>
    <w:rsid w:val="000C074E"/>
    <w:rsid w:val="000C218D"/>
    <w:rsid w:val="000C6305"/>
    <w:rsid w:val="000C6D6B"/>
    <w:rsid w:val="000C7648"/>
    <w:rsid w:val="000D093B"/>
    <w:rsid w:val="000E031C"/>
    <w:rsid w:val="000E0592"/>
    <w:rsid w:val="000E18F0"/>
    <w:rsid w:val="000E3C65"/>
    <w:rsid w:val="000E697A"/>
    <w:rsid w:val="000E766B"/>
    <w:rsid w:val="000F29ED"/>
    <w:rsid w:val="00101F5D"/>
    <w:rsid w:val="001025C1"/>
    <w:rsid w:val="00103715"/>
    <w:rsid w:val="00105DC7"/>
    <w:rsid w:val="00106F6D"/>
    <w:rsid w:val="0011009F"/>
    <w:rsid w:val="00112DF3"/>
    <w:rsid w:val="00115C98"/>
    <w:rsid w:val="00122BDF"/>
    <w:rsid w:val="0012420F"/>
    <w:rsid w:val="0013792E"/>
    <w:rsid w:val="00141363"/>
    <w:rsid w:val="001420B5"/>
    <w:rsid w:val="001540F5"/>
    <w:rsid w:val="001550C7"/>
    <w:rsid w:val="00157E58"/>
    <w:rsid w:val="00176E6E"/>
    <w:rsid w:val="0017761D"/>
    <w:rsid w:val="0018446C"/>
    <w:rsid w:val="00190280"/>
    <w:rsid w:val="00195BEA"/>
    <w:rsid w:val="00196931"/>
    <w:rsid w:val="001A2B64"/>
    <w:rsid w:val="001A6179"/>
    <w:rsid w:val="001A64D9"/>
    <w:rsid w:val="001A6B1C"/>
    <w:rsid w:val="001B0FF6"/>
    <w:rsid w:val="001B2AE7"/>
    <w:rsid w:val="001C558A"/>
    <w:rsid w:val="001C5631"/>
    <w:rsid w:val="001D69A9"/>
    <w:rsid w:val="001E3259"/>
    <w:rsid w:val="001F4C6F"/>
    <w:rsid w:val="0020156E"/>
    <w:rsid w:val="00202FFB"/>
    <w:rsid w:val="00215102"/>
    <w:rsid w:val="002177B6"/>
    <w:rsid w:val="00221EEF"/>
    <w:rsid w:val="002220F8"/>
    <w:rsid w:val="002244F4"/>
    <w:rsid w:val="00230467"/>
    <w:rsid w:val="00230FA7"/>
    <w:rsid w:val="0023282D"/>
    <w:rsid w:val="0023327E"/>
    <w:rsid w:val="00235D3F"/>
    <w:rsid w:val="00235E6A"/>
    <w:rsid w:val="00244D3C"/>
    <w:rsid w:val="00256501"/>
    <w:rsid w:val="00256951"/>
    <w:rsid w:val="00260401"/>
    <w:rsid w:val="002605B2"/>
    <w:rsid w:val="002615F2"/>
    <w:rsid w:val="00267649"/>
    <w:rsid w:val="002676A8"/>
    <w:rsid w:val="00275AAC"/>
    <w:rsid w:val="00277717"/>
    <w:rsid w:val="00283257"/>
    <w:rsid w:val="00286678"/>
    <w:rsid w:val="00287663"/>
    <w:rsid w:val="002944B2"/>
    <w:rsid w:val="00295DA4"/>
    <w:rsid w:val="002A07CD"/>
    <w:rsid w:val="002B2694"/>
    <w:rsid w:val="002B4543"/>
    <w:rsid w:val="002B5239"/>
    <w:rsid w:val="002B61D8"/>
    <w:rsid w:val="002C0AFF"/>
    <w:rsid w:val="002C172E"/>
    <w:rsid w:val="002C1E18"/>
    <w:rsid w:val="002C22EF"/>
    <w:rsid w:val="002C2FA6"/>
    <w:rsid w:val="002D2429"/>
    <w:rsid w:val="002D68A2"/>
    <w:rsid w:val="002F03BD"/>
    <w:rsid w:val="002F25D5"/>
    <w:rsid w:val="002F2DDE"/>
    <w:rsid w:val="002F3925"/>
    <w:rsid w:val="002F403B"/>
    <w:rsid w:val="002F5DDF"/>
    <w:rsid w:val="0030413A"/>
    <w:rsid w:val="00305EC4"/>
    <w:rsid w:val="003076E1"/>
    <w:rsid w:val="00313DB0"/>
    <w:rsid w:val="00327AAB"/>
    <w:rsid w:val="0033031F"/>
    <w:rsid w:val="00337D7B"/>
    <w:rsid w:val="00341B96"/>
    <w:rsid w:val="003446C0"/>
    <w:rsid w:val="00350413"/>
    <w:rsid w:val="00352AF3"/>
    <w:rsid w:val="003532CE"/>
    <w:rsid w:val="0036101E"/>
    <w:rsid w:val="00361D9B"/>
    <w:rsid w:val="00367793"/>
    <w:rsid w:val="00373820"/>
    <w:rsid w:val="00377195"/>
    <w:rsid w:val="00381B8D"/>
    <w:rsid w:val="003901C7"/>
    <w:rsid w:val="003A6C20"/>
    <w:rsid w:val="003B1239"/>
    <w:rsid w:val="003B3876"/>
    <w:rsid w:val="003B72B0"/>
    <w:rsid w:val="003C1163"/>
    <w:rsid w:val="003C2B95"/>
    <w:rsid w:val="003D024C"/>
    <w:rsid w:val="003D08E4"/>
    <w:rsid w:val="003D49E9"/>
    <w:rsid w:val="003E0B8D"/>
    <w:rsid w:val="003E3B53"/>
    <w:rsid w:val="003E76F7"/>
    <w:rsid w:val="003F0068"/>
    <w:rsid w:val="003F00A6"/>
    <w:rsid w:val="003F7C52"/>
    <w:rsid w:val="00403A1B"/>
    <w:rsid w:val="00406B2A"/>
    <w:rsid w:val="00407A72"/>
    <w:rsid w:val="00411B42"/>
    <w:rsid w:val="00426BA0"/>
    <w:rsid w:val="00427CA5"/>
    <w:rsid w:val="004530D9"/>
    <w:rsid w:val="00453124"/>
    <w:rsid w:val="0045474E"/>
    <w:rsid w:val="004550B2"/>
    <w:rsid w:val="00455FDD"/>
    <w:rsid w:val="00456762"/>
    <w:rsid w:val="00473241"/>
    <w:rsid w:val="0049069E"/>
    <w:rsid w:val="00490C4C"/>
    <w:rsid w:val="004B7FFB"/>
    <w:rsid w:val="004C0EB0"/>
    <w:rsid w:val="004C5F0E"/>
    <w:rsid w:val="004D0897"/>
    <w:rsid w:val="004D1DAA"/>
    <w:rsid w:val="004D1DB5"/>
    <w:rsid w:val="004D438A"/>
    <w:rsid w:val="004D72F2"/>
    <w:rsid w:val="004E3507"/>
    <w:rsid w:val="004E3E4E"/>
    <w:rsid w:val="00502817"/>
    <w:rsid w:val="00533120"/>
    <w:rsid w:val="005334E5"/>
    <w:rsid w:val="00540B04"/>
    <w:rsid w:val="005450EF"/>
    <w:rsid w:val="00546B20"/>
    <w:rsid w:val="00552734"/>
    <w:rsid w:val="005539BF"/>
    <w:rsid w:val="00554A81"/>
    <w:rsid w:val="005568A6"/>
    <w:rsid w:val="00557116"/>
    <w:rsid w:val="00561DB9"/>
    <w:rsid w:val="00564D2C"/>
    <w:rsid w:val="00566E7E"/>
    <w:rsid w:val="00571B8F"/>
    <w:rsid w:val="0058068C"/>
    <w:rsid w:val="00591DDB"/>
    <w:rsid w:val="005A4899"/>
    <w:rsid w:val="005B4CE8"/>
    <w:rsid w:val="005B53F9"/>
    <w:rsid w:val="005B66AB"/>
    <w:rsid w:val="005C5410"/>
    <w:rsid w:val="005D0EC2"/>
    <w:rsid w:val="005D2A91"/>
    <w:rsid w:val="005E328A"/>
    <w:rsid w:val="005E417B"/>
    <w:rsid w:val="005F0764"/>
    <w:rsid w:val="005F487F"/>
    <w:rsid w:val="005F49F0"/>
    <w:rsid w:val="005F63F6"/>
    <w:rsid w:val="00604464"/>
    <w:rsid w:val="00610742"/>
    <w:rsid w:val="006107E1"/>
    <w:rsid w:val="00612FDA"/>
    <w:rsid w:val="00613C3E"/>
    <w:rsid w:val="00613E07"/>
    <w:rsid w:val="00622458"/>
    <w:rsid w:val="00623919"/>
    <w:rsid w:val="00625AC6"/>
    <w:rsid w:val="006265EA"/>
    <w:rsid w:val="0064390A"/>
    <w:rsid w:val="006462E5"/>
    <w:rsid w:val="00654754"/>
    <w:rsid w:val="00655C9D"/>
    <w:rsid w:val="00664967"/>
    <w:rsid w:val="0067078C"/>
    <w:rsid w:val="00671F01"/>
    <w:rsid w:val="00674F64"/>
    <w:rsid w:val="00677089"/>
    <w:rsid w:val="00681B5A"/>
    <w:rsid w:val="006852F5"/>
    <w:rsid w:val="00685812"/>
    <w:rsid w:val="00693BD4"/>
    <w:rsid w:val="00693C71"/>
    <w:rsid w:val="00695FB6"/>
    <w:rsid w:val="006A2F82"/>
    <w:rsid w:val="006A6AAD"/>
    <w:rsid w:val="006A6FF3"/>
    <w:rsid w:val="006C0B03"/>
    <w:rsid w:val="006C4198"/>
    <w:rsid w:val="006D4250"/>
    <w:rsid w:val="006E76D9"/>
    <w:rsid w:val="006F6A27"/>
    <w:rsid w:val="00703DCB"/>
    <w:rsid w:val="00705D94"/>
    <w:rsid w:val="00710077"/>
    <w:rsid w:val="007128FA"/>
    <w:rsid w:val="00713A4C"/>
    <w:rsid w:val="00721F9A"/>
    <w:rsid w:val="007227C9"/>
    <w:rsid w:val="00727311"/>
    <w:rsid w:val="007311D6"/>
    <w:rsid w:val="007337CB"/>
    <w:rsid w:val="00736C0C"/>
    <w:rsid w:val="00736F2E"/>
    <w:rsid w:val="00744AA7"/>
    <w:rsid w:val="0074664C"/>
    <w:rsid w:val="0075459B"/>
    <w:rsid w:val="0075654F"/>
    <w:rsid w:val="007601CD"/>
    <w:rsid w:val="00762AE0"/>
    <w:rsid w:val="00763EF0"/>
    <w:rsid w:val="00765157"/>
    <w:rsid w:val="00765744"/>
    <w:rsid w:val="007671E7"/>
    <w:rsid w:val="00772890"/>
    <w:rsid w:val="007753BD"/>
    <w:rsid w:val="007766D6"/>
    <w:rsid w:val="00783B10"/>
    <w:rsid w:val="00792FFB"/>
    <w:rsid w:val="00795023"/>
    <w:rsid w:val="0079515B"/>
    <w:rsid w:val="007A41AF"/>
    <w:rsid w:val="007A489E"/>
    <w:rsid w:val="007A535A"/>
    <w:rsid w:val="007A5379"/>
    <w:rsid w:val="007B20AE"/>
    <w:rsid w:val="007B30EC"/>
    <w:rsid w:val="007B4932"/>
    <w:rsid w:val="007B59DB"/>
    <w:rsid w:val="007B6AF7"/>
    <w:rsid w:val="007C65FC"/>
    <w:rsid w:val="007E0A1A"/>
    <w:rsid w:val="007F0DC2"/>
    <w:rsid w:val="007F1D81"/>
    <w:rsid w:val="007F36B8"/>
    <w:rsid w:val="007F68F3"/>
    <w:rsid w:val="007F7394"/>
    <w:rsid w:val="007F77D9"/>
    <w:rsid w:val="008073B1"/>
    <w:rsid w:val="008122CB"/>
    <w:rsid w:val="00812EA0"/>
    <w:rsid w:val="00826E1F"/>
    <w:rsid w:val="00831B18"/>
    <w:rsid w:val="00833274"/>
    <w:rsid w:val="00834585"/>
    <w:rsid w:val="00837724"/>
    <w:rsid w:val="0084006D"/>
    <w:rsid w:val="0084197B"/>
    <w:rsid w:val="0084307A"/>
    <w:rsid w:val="00845BCC"/>
    <w:rsid w:val="00851C4D"/>
    <w:rsid w:val="008568DB"/>
    <w:rsid w:val="008644AE"/>
    <w:rsid w:val="00871695"/>
    <w:rsid w:val="00871D77"/>
    <w:rsid w:val="00875838"/>
    <w:rsid w:val="008835FD"/>
    <w:rsid w:val="008838A6"/>
    <w:rsid w:val="00884B1B"/>
    <w:rsid w:val="00884FF8"/>
    <w:rsid w:val="00890DCE"/>
    <w:rsid w:val="0089106A"/>
    <w:rsid w:val="008A0128"/>
    <w:rsid w:val="008A04C8"/>
    <w:rsid w:val="008A05E1"/>
    <w:rsid w:val="008A639D"/>
    <w:rsid w:val="008A6753"/>
    <w:rsid w:val="008A78FF"/>
    <w:rsid w:val="008D27F0"/>
    <w:rsid w:val="008D5EA0"/>
    <w:rsid w:val="008D68E3"/>
    <w:rsid w:val="008E1C32"/>
    <w:rsid w:val="008E3F00"/>
    <w:rsid w:val="008F5AE7"/>
    <w:rsid w:val="008F63F3"/>
    <w:rsid w:val="009015DD"/>
    <w:rsid w:val="00910444"/>
    <w:rsid w:val="00910C32"/>
    <w:rsid w:val="00913FDE"/>
    <w:rsid w:val="00920015"/>
    <w:rsid w:val="009200DE"/>
    <w:rsid w:val="009279DA"/>
    <w:rsid w:val="00933868"/>
    <w:rsid w:val="00935758"/>
    <w:rsid w:val="00941C89"/>
    <w:rsid w:val="0094312D"/>
    <w:rsid w:val="0094329F"/>
    <w:rsid w:val="00944C92"/>
    <w:rsid w:val="0094697B"/>
    <w:rsid w:val="00947532"/>
    <w:rsid w:val="00952EAB"/>
    <w:rsid w:val="009551D1"/>
    <w:rsid w:val="00967983"/>
    <w:rsid w:val="00976EFA"/>
    <w:rsid w:val="00986402"/>
    <w:rsid w:val="00987C56"/>
    <w:rsid w:val="009975F4"/>
    <w:rsid w:val="009A3A76"/>
    <w:rsid w:val="009A6C2C"/>
    <w:rsid w:val="009B198F"/>
    <w:rsid w:val="009B29EF"/>
    <w:rsid w:val="009B2A7F"/>
    <w:rsid w:val="009B5B22"/>
    <w:rsid w:val="009C10E4"/>
    <w:rsid w:val="009C5080"/>
    <w:rsid w:val="009C6784"/>
    <w:rsid w:val="009E4896"/>
    <w:rsid w:val="009E52E1"/>
    <w:rsid w:val="009E6901"/>
    <w:rsid w:val="009F6504"/>
    <w:rsid w:val="009F6CEC"/>
    <w:rsid w:val="009F7768"/>
    <w:rsid w:val="00A00ECB"/>
    <w:rsid w:val="00A025BC"/>
    <w:rsid w:val="00A0661D"/>
    <w:rsid w:val="00A12EF7"/>
    <w:rsid w:val="00A20551"/>
    <w:rsid w:val="00A3557F"/>
    <w:rsid w:val="00A361ED"/>
    <w:rsid w:val="00A365C0"/>
    <w:rsid w:val="00A411D6"/>
    <w:rsid w:val="00A43D41"/>
    <w:rsid w:val="00A5177E"/>
    <w:rsid w:val="00A60269"/>
    <w:rsid w:val="00A66F6E"/>
    <w:rsid w:val="00A67293"/>
    <w:rsid w:val="00A81A26"/>
    <w:rsid w:val="00A82F2B"/>
    <w:rsid w:val="00A93FFB"/>
    <w:rsid w:val="00A9714E"/>
    <w:rsid w:val="00AA0391"/>
    <w:rsid w:val="00AA683C"/>
    <w:rsid w:val="00AB0395"/>
    <w:rsid w:val="00AB27D8"/>
    <w:rsid w:val="00AB4F85"/>
    <w:rsid w:val="00AD0E47"/>
    <w:rsid w:val="00AD719A"/>
    <w:rsid w:val="00AE2A3B"/>
    <w:rsid w:val="00AE2D59"/>
    <w:rsid w:val="00AE74D0"/>
    <w:rsid w:val="00AF3F01"/>
    <w:rsid w:val="00AF741E"/>
    <w:rsid w:val="00B02390"/>
    <w:rsid w:val="00B21384"/>
    <w:rsid w:val="00B414E3"/>
    <w:rsid w:val="00B41A39"/>
    <w:rsid w:val="00B52073"/>
    <w:rsid w:val="00B534CF"/>
    <w:rsid w:val="00B54D73"/>
    <w:rsid w:val="00B60B22"/>
    <w:rsid w:val="00B627BF"/>
    <w:rsid w:val="00B638C6"/>
    <w:rsid w:val="00B65484"/>
    <w:rsid w:val="00B7439F"/>
    <w:rsid w:val="00B774A2"/>
    <w:rsid w:val="00B85E9C"/>
    <w:rsid w:val="00B86487"/>
    <w:rsid w:val="00B90ABB"/>
    <w:rsid w:val="00BA14DC"/>
    <w:rsid w:val="00BA3E2F"/>
    <w:rsid w:val="00BA60B9"/>
    <w:rsid w:val="00BB218F"/>
    <w:rsid w:val="00BC0EBA"/>
    <w:rsid w:val="00BC65FC"/>
    <w:rsid w:val="00BD0E4B"/>
    <w:rsid w:val="00BD1471"/>
    <w:rsid w:val="00BD4770"/>
    <w:rsid w:val="00BD7B1A"/>
    <w:rsid w:val="00BF4DA7"/>
    <w:rsid w:val="00C01102"/>
    <w:rsid w:val="00C0568C"/>
    <w:rsid w:val="00C0595B"/>
    <w:rsid w:val="00C102F1"/>
    <w:rsid w:val="00C12E34"/>
    <w:rsid w:val="00C13B9B"/>
    <w:rsid w:val="00C157A7"/>
    <w:rsid w:val="00C23264"/>
    <w:rsid w:val="00C232EF"/>
    <w:rsid w:val="00C3261E"/>
    <w:rsid w:val="00C33022"/>
    <w:rsid w:val="00C34987"/>
    <w:rsid w:val="00C36092"/>
    <w:rsid w:val="00C37875"/>
    <w:rsid w:val="00C42539"/>
    <w:rsid w:val="00C4319A"/>
    <w:rsid w:val="00C44575"/>
    <w:rsid w:val="00C4658B"/>
    <w:rsid w:val="00C52D53"/>
    <w:rsid w:val="00C55EE3"/>
    <w:rsid w:val="00C66B8C"/>
    <w:rsid w:val="00C70BD0"/>
    <w:rsid w:val="00C71720"/>
    <w:rsid w:val="00C71DF8"/>
    <w:rsid w:val="00C73C1B"/>
    <w:rsid w:val="00C83183"/>
    <w:rsid w:val="00C87703"/>
    <w:rsid w:val="00CA08CB"/>
    <w:rsid w:val="00CB25C3"/>
    <w:rsid w:val="00CB310D"/>
    <w:rsid w:val="00CB4A70"/>
    <w:rsid w:val="00CB7CA3"/>
    <w:rsid w:val="00CC0BFD"/>
    <w:rsid w:val="00CD0112"/>
    <w:rsid w:val="00CD6EA0"/>
    <w:rsid w:val="00CD7E82"/>
    <w:rsid w:val="00CE0F6C"/>
    <w:rsid w:val="00CE4E38"/>
    <w:rsid w:val="00CE59DD"/>
    <w:rsid w:val="00CE7744"/>
    <w:rsid w:val="00CF11F4"/>
    <w:rsid w:val="00CF2C87"/>
    <w:rsid w:val="00CF4E9A"/>
    <w:rsid w:val="00D1674D"/>
    <w:rsid w:val="00D16F5A"/>
    <w:rsid w:val="00D2010C"/>
    <w:rsid w:val="00D22EE2"/>
    <w:rsid w:val="00D2465F"/>
    <w:rsid w:val="00D25BA7"/>
    <w:rsid w:val="00D27E07"/>
    <w:rsid w:val="00D41BF0"/>
    <w:rsid w:val="00D473F4"/>
    <w:rsid w:val="00D51A8C"/>
    <w:rsid w:val="00D52866"/>
    <w:rsid w:val="00D52C9B"/>
    <w:rsid w:val="00D5630C"/>
    <w:rsid w:val="00D566C3"/>
    <w:rsid w:val="00D57BB6"/>
    <w:rsid w:val="00D64D05"/>
    <w:rsid w:val="00D705DE"/>
    <w:rsid w:val="00D74A4D"/>
    <w:rsid w:val="00D87C9B"/>
    <w:rsid w:val="00DA1FDE"/>
    <w:rsid w:val="00DB357C"/>
    <w:rsid w:val="00DB783A"/>
    <w:rsid w:val="00DC06DB"/>
    <w:rsid w:val="00DD3B97"/>
    <w:rsid w:val="00DE35F3"/>
    <w:rsid w:val="00DF5297"/>
    <w:rsid w:val="00E069C7"/>
    <w:rsid w:val="00E06EAF"/>
    <w:rsid w:val="00E11D8F"/>
    <w:rsid w:val="00E2693B"/>
    <w:rsid w:val="00E30016"/>
    <w:rsid w:val="00E313D4"/>
    <w:rsid w:val="00E41B38"/>
    <w:rsid w:val="00E43D63"/>
    <w:rsid w:val="00E459B9"/>
    <w:rsid w:val="00E46507"/>
    <w:rsid w:val="00E543A8"/>
    <w:rsid w:val="00E54A35"/>
    <w:rsid w:val="00E70360"/>
    <w:rsid w:val="00E81855"/>
    <w:rsid w:val="00E8623D"/>
    <w:rsid w:val="00E86D8C"/>
    <w:rsid w:val="00E9482D"/>
    <w:rsid w:val="00E95068"/>
    <w:rsid w:val="00E970B5"/>
    <w:rsid w:val="00EA5553"/>
    <w:rsid w:val="00EA7463"/>
    <w:rsid w:val="00EC40E8"/>
    <w:rsid w:val="00EE08B6"/>
    <w:rsid w:val="00EF0F95"/>
    <w:rsid w:val="00EF2375"/>
    <w:rsid w:val="00EF3187"/>
    <w:rsid w:val="00F051FB"/>
    <w:rsid w:val="00F07006"/>
    <w:rsid w:val="00F1583B"/>
    <w:rsid w:val="00F248BA"/>
    <w:rsid w:val="00F31187"/>
    <w:rsid w:val="00F34765"/>
    <w:rsid w:val="00F35F7E"/>
    <w:rsid w:val="00F36F4B"/>
    <w:rsid w:val="00F37ADA"/>
    <w:rsid w:val="00F5244D"/>
    <w:rsid w:val="00F52E45"/>
    <w:rsid w:val="00F57544"/>
    <w:rsid w:val="00F61795"/>
    <w:rsid w:val="00F63273"/>
    <w:rsid w:val="00F64017"/>
    <w:rsid w:val="00F65147"/>
    <w:rsid w:val="00F65D8D"/>
    <w:rsid w:val="00F665A8"/>
    <w:rsid w:val="00F665EA"/>
    <w:rsid w:val="00F75E7E"/>
    <w:rsid w:val="00F85BF3"/>
    <w:rsid w:val="00F86805"/>
    <w:rsid w:val="00F9014E"/>
    <w:rsid w:val="00F91005"/>
    <w:rsid w:val="00F94DB1"/>
    <w:rsid w:val="00FA38A9"/>
    <w:rsid w:val="00FB458B"/>
    <w:rsid w:val="00FB5BF5"/>
    <w:rsid w:val="00FD2977"/>
    <w:rsid w:val="00FD53A8"/>
    <w:rsid w:val="00FE0ADE"/>
    <w:rsid w:val="00FE0CAF"/>
    <w:rsid w:val="00FE611A"/>
    <w:rsid w:val="00FE7613"/>
    <w:rsid w:val="00FF0E27"/>
    <w:rsid w:val="00FF1507"/>
    <w:rsid w:val="00FF6E02"/>
    <w:rsid w:val="00FF7E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7A626CC9"/>
  <w15:docId w15:val="{2678F360-5C59-42A3-9E2F-7BC7452499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4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4" w:unhideWhenUsed="1"/>
    <w:lsdException w:name="footnote text" w:semiHidden="1" w:unhideWhenUsed="1"/>
    <w:lsdException w:name="annotation text" w:semiHidden="1" w:unhideWhenUsed="1"/>
    <w:lsdException w:name="header" w:semiHidden="1" w:uiPriority="0" w:unhideWhenUsed="1"/>
    <w:lsdException w:name="footer" w:semiHidden="1" w:uiPriority="99" w:unhideWhenUsed="1"/>
    <w:lsdException w:name="index heading" w:semiHidden="1" w:unhideWhenUsed="1"/>
    <w:lsdException w:name="caption" w:semiHidden="1" w:uiPriority="0"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4" w:unhideWhenUsed="1"/>
    <w:lsdException w:name="endnote reference" w:semiHidden="1" w:unhideWhenUsed="1"/>
    <w:lsdException w:name="endnote text" w:semiHidden="1" w:unhideWhenUsed="1"/>
    <w:lsdException w:name="table of authorities" w:semiHidden="1" w:uiPriority="99" w:unhideWhenUsed="1"/>
    <w:lsdException w:name="macro" w:semiHidden="1" w:unhideWhenUsed="1"/>
    <w:lsdException w:name="toa heading" w:semiHidden="1" w:uiPriority="99" w:unhideWhenUsed="1"/>
    <w:lsdException w:name="List" w:semiHidden="1" w:unhideWhenUsed="1"/>
    <w:lsdException w:name="List Bullet" w:semiHidden="1" w:unhideWhenUsed="1"/>
    <w:lsdException w:name="List Number" w:semiHidden="1"/>
    <w:lsdException w:name="List 2" w:semiHidden="1" w:unhideWhenUsed="1"/>
    <w:lsdException w:name="List 3" w:semiHidden="1" w:unhideWhenUsed="1"/>
    <w:lsdException w:name="List 4" w:semiHidden="1"/>
    <w:lsdException w:name="List 5"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iPriority="99" w:unhideWhenUsed="1"/>
    <w:lsdException w:name="Default Paragraph Font"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99" w:qFormat="1"/>
    <w:lsdException w:name="Salutation" w:semiHidden="1" w:uiPriority="99"/>
    <w:lsdException w:name="Date" w:semiHidden="1"/>
    <w:lsdException w:name="Body Text First Indent" w:semiHidden="1"/>
    <w:lsdException w:name="Body Text First Indent 2" w:semiHidden="1" w:unhideWhenUsed="1"/>
    <w:lsdException w:name="Note Heading" w:semiHidden="1" w:uiPriority="4"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99"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4"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0"/>
    <w:lsdException w:name="annotation subject" w:semiHidden="1" w:unhideWhenUsed="1"/>
    <w:lsdException w:name="No List" w:semiHidden="1" w:uiPriority="0"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uiPriority="0"/>
    <w:lsdException w:name="Table Subtle 2" w:semiHidden="1" w:uiPriority="0" w:unhideWhenUsed="1"/>
    <w:lsdException w:name="Table Web 1" w:semiHidden="1" w:uiPriority="0" w:unhideWhenUsed="1"/>
    <w:lsdException w:name="Table Web 2" w:uiPriority="0"/>
    <w:lsdException w:name="Table Web 3" w:uiPriority="0"/>
    <w:lsdException w:name="Balloon Text" w:semiHidden="1" w:unhideWhenUsed="1"/>
    <w:lsdException w:name="Table Grid" w:uiPriority="39"/>
    <w:lsdException w:name="Table Theme" w:semiHidden="1" w:uiPriority="0" w:unhideWhenUsed="1"/>
    <w:lsdException w:name="Placeholder Text" w:semiHidden="1" w:uiPriority="99"/>
    <w:lsdException w:name="No Spacing" w:semiHidden="1"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liases w:val="Normal- DO NOT USE THIS"/>
    <w:uiPriority w:val="13"/>
    <w:qFormat/>
    <w:rsid w:val="00851C4D"/>
    <w:rPr>
      <w:sz w:val="24"/>
      <w:szCs w:val="24"/>
      <w:lang w:val="ms-MY"/>
    </w:rPr>
  </w:style>
  <w:style w:type="paragraph" w:styleId="Heading1">
    <w:name w:val="heading 1"/>
    <w:basedOn w:val="Normal"/>
    <w:next w:val="Normal"/>
    <w:link w:val="Heading1Char"/>
    <w:autoRedefine/>
    <w:uiPriority w:val="9"/>
    <w:qFormat/>
    <w:rsid w:val="009C5080"/>
    <w:pPr>
      <w:keepNext/>
      <w:keepLines/>
      <w:pageBreakBefore/>
      <w:numPr>
        <w:numId w:val="1"/>
      </w:numPr>
      <w:tabs>
        <w:tab w:val="left" w:pos="692"/>
      </w:tabs>
      <w:spacing w:beforeLines="400" w:before="960" w:afterLines="200" w:after="480" w:line="360" w:lineRule="auto"/>
      <w:contextualSpacing/>
      <w:jc w:val="center"/>
      <w:outlineLvl w:val="0"/>
    </w:pPr>
    <w:rPr>
      <w:rFonts w:eastAsiaTheme="majorEastAsia" w:cstheme="majorBidi"/>
      <w:b/>
      <w:bCs/>
      <w:szCs w:val="28"/>
      <w:lang w:val="en-US"/>
    </w:rPr>
  </w:style>
  <w:style w:type="paragraph" w:styleId="Heading2">
    <w:name w:val="heading 2"/>
    <w:basedOn w:val="Normal"/>
    <w:next w:val="UTEMPARA1"/>
    <w:link w:val="Heading2Char"/>
    <w:autoRedefine/>
    <w:uiPriority w:val="9"/>
    <w:qFormat/>
    <w:rsid w:val="0089106A"/>
    <w:pPr>
      <w:keepNext/>
      <w:keepLines/>
      <w:numPr>
        <w:ilvl w:val="1"/>
        <w:numId w:val="1"/>
      </w:numPr>
      <w:spacing w:before="360" w:after="360" w:line="360" w:lineRule="auto"/>
      <w:outlineLvl w:val="1"/>
    </w:pPr>
    <w:rPr>
      <w:rFonts w:eastAsiaTheme="majorEastAsia" w:cstheme="majorBidi"/>
      <w:b/>
      <w:bCs/>
      <w:szCs w:val="26"/>
    </w:rPr>
  </w:style>
  <w:style w:type="paragraph" w:styleId="Heading3">
    <w:name w:val="heading 3"/>
    <w:basedOn w:val="Normal"/>
    <w:next w:val="Normal"/>
    <w:link w:val="Heading3Char"/>
    <w:autoRedefine/>
    <w:uiPriority w:val="9"/>
    <w:qFormat/>
    <w:rsid w:val="0089106A"/>
    <w:pPr>
      <w:keepNext/>
      <w:keepLines/>
      <w:numPr>
        <w:ilvl w:val="2"/>
        <w:numId w:val="1"/>
      </w:numPr>
      <w:spacing w:before="360" w:after="360" w:line="360" w:lineRule="auto"/>
      <w:outlineLvl w:val="2"/>
    </w:pPr>
    <w:rPr>
      <w:rFonts w:eastAsiaTheme="majorEastAsia" w:cstheme="majorBidi"/>
      <w:b/>
      <w:bCs/>
    </w:rPr>
  </w:style>
  <w:style w:type="paragraph" w:styleId="Heading4">
    <w:name w:val="heading 4"/>
    <w:basedOn w:val="Normal"/>
    <w:next w:val="Normal"/>
    <w:link w:val="Heading4Char"/>
    <w:autoRedefine/>
    <w:uiPriority w:val="9"/>
    <w:qFormat/>
    <w:rsid w:val="00453124"/>
    <w:pPr>
      <w:keepNext/>
      <w:keepLines/>
      <w:numPr>
        <w:ilvl w:val="3"/>
        <w:numId w:val="1"/>
      </w:numPr>
      <w:spacing w:before="360" w:after="360" w:line="360" w:lineRule="auto"/>
      <w:outlineLvl w:val="3"/>
    </w:pPr>
    <w:rPr>
      <w:rFonts w:eastAsiaTheme="majorEastAsia" w:cstheme="majorBidi"/>
      <w:b/>
      <w:bCs/>
      <w:iCs/>
    </w:rPr>
  </w:style>
  <w:style w:type="paragraph" w:styleId="Heading5">
    <w:name w:val="heading 5"/>
    <w:basedOn w:val="Normal"/>
    <w:next w:val="Normal"/>
    <w:link w:val="Heading5Char"/>
    <w:uiPriority w:val="9"/>
    <w:qFormat/>
    <w:rsid w:val="00230467"/>
    <w:pPr>
      <w:keepNext/>
      <w:keepLines/>
      <w:numPr>
        <w:numId w:val="2"/>
      </w:numPr>
      <w:spacing w:before="200" w:line="360" w:lineRule="auto"/>
      <w:outlineLvl w:val="4"/>
    </w:pPr>
    <w:rPr>
      <w:rFonts w:eastAsiaTheme="majorEastAsia" w:cstheme="majorBidi"/>
    </w:rPr>
  </w:style>
  <w:style w:type="paragraph" w:styleId="Heading6">
    <w:name w:val="heading 6"/>
    <w:basedOn w:val="Normal"/>
    <w:next w:val="Normal"/>
    <w:link w:val="Heading6Char"/>
    <w:uiPriority w:val="9"/>
    <w:qFormat/>
    <w:rsid w:val="00783B10"/>
    <w:pPr>
      <w:keepNext/>
      <w:keepLines/>
      <w:numPr>
        <w:numId w:val="3"/>
      </w:numPr>
      <w:spacing w:before="200"/>
      <w:outlineLvl w:val="5"/>
    </w:pPr>
    <w:rPr>
      <w:rFonts w:eastAsiaTheme="majorEastAsia" w:cstheme="majorBidi"/>
      <w:iCs/>
    </w:rPr>
  </w:style>
  <w:style w:type="paragraph" w:styleId="Heading7">
    <w:name w:val="heading 7"/>
    <w:basedOn w:val="Normal"/>
    <w:next w:val="Normal"/>
    <w:link w:val="Heading7Char"/>
    <w:uiPriority w:val="9"/>
    <w:qFormat/>
    <w:rsid w:val="00F91005"/>
    <w:pPr>
      <w:keepNext/>
      <w:keepLines/>
      <w:numPr>
        <w:numId w:val="4"/>
      </w:numPr>
      <w:spacing w:before="200"/>
      <w:outlineLvl w:val="6"/>
    </w:pPr>
    <w:rPr>
      <w:rFonts w:eastAsiaTheme="majorEastAsia" w:cstheme="majorBidi"/>
      <w:iCs/>
    </w:rPr>
  </w:style>
  <w:style w:type="paragraph" w:styleId="Heading8">
    <w:name w:val="heading 8"/>
    <w:basedOn w:val="Normal"/>
    <w:next w:val="Normal"/>
    <w:link w:val="Heading8Char"/>
    <w:uiPriority w:val="9"/>
    <w:qFormat/>
    <w:rsid w:val="00BC65FC"/>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rsid w:val="00BC65FC"/>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C5080"/>
    <w:rPr>
      <w:rFonts w:eastAsiaTheme="majorEastAsia" w:cstheme="majorBidi"/>
      <w:b/>
      <w:bCs/>
      <w:sz w:val="24"/>
      <w:szCs w:val="28"/>
    </w:rPr>
  </w:style>
  <w:style w:type="paragraph" w:customStyle="1" w:styleId="UTEMPARA1">
    <w:name w:val="UTEM PARA 1"/>
    <w:basedOn w:val="Normal"/>
    <w:autoRedefine/>
    <w:uiPriority w:val="4"/>
    <w:qFormat/>
    <w:rsid w:val="00AD0E47"/>
    <w:pPr>
      <w:spacing w:before="360" w:line="360" w:lineRule="auto"/>
      <w:jc w:val="both"/>
    </w:pPr>
    <w:rPr>
      <w:rFonts w:eastAsiaTheme="minorHAnsi"/>
      <w:lang w:val="en-US"/>
    </w:rPr>
  </w:style>
  <w:style w:type="character" w:customStyle="1" w:styleId="Heading2Char">
    <w:name w:val="Heading 2 Char"/>
    <w:basedOn w:val="DefaultParagraphFont"/>
    <w:link w:val="Heading2"/>
    <w:uiPriority w:val="9"/>
    <w:rsid w:val="0089106A"/>
    <w:rPr>
      <w:rFonts w:eastAsiaTheme="majorEastAsia" w:cstheme="majorBidi"/>
      <w:b/>
      <w:bCs/>
      <w:sz w:val="24"/>
      <w:szCs w:val="26"/>
      <w:lang w:val="ms-MY"/>
    </w:rPr>
  </w:style>
  <w:style w:type="character" w:customStyle="1" w:styleId="Heading3Char">
    <w:name w:val="Heading 3 Char"/>
    <w:basedOn w:val="DefaultParagraphFont"/>
    <w:link w:val="Heading3"/>
    <w:uiPriority w:val="9"/>
    <w:rsid w:val="0089106A"/>
    <w:rPr>
      <w:rFonts w:eastAsiaTheme="majorEastAsia" w:cstheme="majorBidi"/>
      <w:b/>
      <w:bCs/>
      <w:sz w:val="24"/>
      <w:szCs w:val="24"/>
      <w:lang w:val="ms-MY"/>
    </w:rPr>
  </w:style>
  <w:style w:type="character" w:customStyle="1" w:styleId="Heading4Char">
    <w:name w:val="Heading 4 Char"/>
    <w:basedOn w:val="DefaultParagraphFont"/>
    <w:link w:val="Heading4"/>
    <w:uiPriority w:val="9"/>
    <w:rsid w:val="00453124"/>
    <w:rPr>
      <w:rFonts w:eastAsiaTheme="majorEastAsia" w:cstheme="majorBidi"/>
      <w:b/>
      <w:bCs/>
      <w:iCs/>
      <w:sz w:val="24"/>
      <w:szCs w:val="24"/>
      <w:lang w:val="ms-MY"/>
    </w:rPr>
  </w:style>
  <w:style w:type="character" w:customStyle="1" w:styleId="Heading5Char">
    <w:name w:val="Heading 5 Char"/>
    <w:basedOn w:val="DefaultParagraphFont"/>
    <w:link w:val="Heading5"/>
    <w:uiPriority w:val="9"/>
    <w:rsid w:val="00230467"/>
    <w:rPr>
      <w:rFonts w:eastAsiaTheme="majorEastAsia" w:cstheme="majorBidi"/>
      <w:sz w:val="24"/>
      <w:szCs w:val="24"/>
      <w:lang w:val="ms-MY"/>
    </w:rPr>
  </w:style>
  <w:style w:type="character" w:customStyle="1" w:styleId="Heading6Char">
    <w:name w:val="Heading 6 Char"/>
    <w:basedOn w:val="DefaultParagraphFont"/>
    <w:link w:val="Heading6"/>
    <w:uiPriority w:val="9"/>
    <w:rsid w:val="00783B10"/>
    <w:rPr>
      <w:rFonts w:eastAsiaTheme="majorEastAsia" w:cstheme="majorBidi"/>
      <w:iCs/>
      <w:sz w:val="24"/>
      <w:szCs w:val="24"/>
      <w:lang w:val="ms-MY"/>
    </w:rPr>
  </w:style>
  <w:style w:type="character" w:customStyle="1" w:styleId="Heading7Char">
    <w:name w:val="Heading 7 Char"/>
    <w:basedOn w:val="DefaultParagraphFont"/>
    <w:link w:val="Heading7"/>
    <w:uiPriority w:val="9"/>
    <w:rsid w:val="00F91005"/>
    <w:rPr>
      <w:rFonts w:eastAsiaTheme="majorEastAsia" w:cstheme="majorBidi"/>
      <w:iCs/>
      <w:sz w:val="24"/>
      <w:szCs w:val="24"/>
      <w:lang w:val="ms-MY"/>
    </w:rPr>
  </w:style>
  <w:style w:type="character" w:customStyle="1" w:styleId="Heading8Char">
    <w:name w:val="Heading 8 Char"/>
    <w:basedOn w:val="DefaultParagraphFont"/>
    <w:link w:val="Heading8"/>
    <w:uiPriority w:val="9"/>
    <w:rsid w:val="002D2429"/>
    <w:rPr>
      <w:rFonts w:asciiTheme="majorHAnsi" w:eastAsiaTheme="majorEastAsia" w:hAnsiTheme="majorHAnsi" w:cstheme="majorBidi"/>
      <w:color w:val="404040" w:themeColor="text1" w:themeTint="BF"/>
      <w:lang w:val="ms-MY"/>
    </w:rPr>
  </w:style>
  <w:style w:type="character" w:customStyle="1" w:styleId="Heading9Char">
    <w:name w:val="Heading 9 Char"/>
    <w:basedOn w:val="DefaultParagraphFont"/>
    <w:link w:val="Heading9"/>
    <w:uiPriority w:val="9"/>
    <w:rsid w:val="002D2429"/>
    <w:rPr>
      <w:rFonts w:asciiTheme="majorHAnsi" w:eastAsiaTheme="majorEastAsia" w:hAnsiTheme="majorHAnsi" w:cstheme="majorBidi"/>
      <w:i/>
      <w:iCs/>
      <w:color w:val="404040" w:themeColor="text1" w:themeTint="BF"/>
      <w:lang w:val="ms-MY"/>
    </w:rPr>
  </w:style>
  <w:style w:type="paragraph" w:styleId="Header">
    <w:name w:val="header"/>
    <w:basedOn w:val="Normal"/>
    <w:link w:val="HeaderChar"/>
    <w:uiPriority w:val="49"/>
    <w:semiHidden/>
    <w:rsid w:val="00C0595B"/>
    <w:pPr>
      <w:tabs>
        <w:tab w:val="center" w:pos="4680"/>
        <w:tab w:val="right" w:pos="9360"/>
      </w:tabs>
    </w:pPr>
  </w:style>
  <w:style w:type="character" w:customStyle="1" w:styleId="HeaderChar">
    <w:name w:val="Header Char"/>
    <w:basedOn w:val="DefaultParagraphFont"/>
    <w:link w:val="Header"/>
    <w:uiPriority w:val="49"/>
    <w:semiHidden/>
    <w:rsid w:val="00D64D05"/>
    <w:rPr>
      <w:sz w:val="24"/>
      <w:szCs w:val="24"/>
      <w:lang w:val="ms-MY"/>
    </w:rPr>
  </w:style>
  <w:style w:type="paragraph" w:customStyle="1" w:styleId="UTEM-ABSTRACTBM">
    <w:name w:val="UTEM-ABSTRACT BM"/>
    <w:basedOn w:val="Normal"/>
    <w:autoRedefine/>
    <w:uiPriority w:val="4"/>
    <w:qFormat/>
    <w:rsid w:val="002F25D5"/>
    <w:pPr>
      <w:spacing w:line="360" w:lineRule="auto"/>
      <w:jc w:val="both"/>
    </w:pPr>
  </w:style>
  <w:style w:type="paragraph" w:styleId="BalloonText">
    <w:name w:val="Balloon Text"/>
    <w:basedOn w:val="Normal"/>
    <w:link w:val="BalloonTextChar"/>
    <w:uiPriority w:val="49"/>
    <w:semiHidden/>
    <w:rsid w:val="00695FB6"/>
    <w:rPr>
      <w:rFonts w:ascii="Tahoma" w:hAnsi="Tahoma" w:cs="Tahoma"/>
      <w:sz w:val="16"/>
      <w:szCs w:val="16"/>
    </w:rPr>
  </w:style>
  <w:style w:type="character" w:customStyle="1" w:styleId="BalloonTextChar">
    <w:name w:val="Balloon Text Char"/>
    <w:basedOn w:val="DefaultParagraphFont"/>
    <w:link w:val="BalloonText"/>
    <w:uiPriority w:val="49"/>
    <w:semiHidden/>
    <w:rsid w:val="00695FB6"/>
    <w:rPr>
      <w:rFonts w:ascii="Tahoma" w:hAnsi="Tahoma" w:cs="Tahoma"/>
      <w:sz w:val="16"/>
      <w:szCs w:val="16"/>
      <w:lang w:val="ms-MY"/>
    </w:rPr>
  </w:style>
  <w:style w:type="character" w:styleId="Hyperlink">
    <w:name w:val="Hyperlink"/>
    <w:basedOn w:val="DefaultParagraphFont"/>
    <w:uiPriority w:val="99"/>
    <w:unhideWhenUsed/>
    <w:rsid w:val="00C4658B"/>
    <w:rPr>
      <w:color w:val="0000FF" w:themeColor="hyperlink"/>
      <w:u w:val="single"/>
    </w:rPr>
  </w:style>
  <w:style w:type="paragraph" w:customStyle="1" w:styleId="UTEMTITLEATROMANPAGES">
    <w:name w:val="UTEM TITLE AT ROMAN PAGES"/>
    <w:basedOn w:val="Normal"/>
    <w:next w:val="Normal"/>
    <w:autoRedefine/>
    <w:uiPriority w:val="4"/>
    <w:qFormat/>
    <w:rsid w:val="00C13B9B"/>
    <w:pPr>
      <w:pageBreakBefore/>
      <w:spacing w:afterLines="200" w:after="480" w:line="480" w:lineRule="auto"/>
      <w:jc w:val="center"/>
      <w:outlineLvl w:val="0"/>
    </w:pPr>
    <w:rPr>
      <w:b/>
      <w:szCs w:val="28"/>
    </w:rPr>
  </w:style>
  <w:style w:type="character" w:styleId="PlaceholderText">
    <w:name w:val="Placeholder Text"/>
    <w:basedOn w:val="DefaultParagraphFont"/>
    <w:uiPriority w:val="99"/>
    <w:semiHidden/>
    <w:rsid w:val="00695FB6"/>
    <w:rPr>
      <w:color w:val="808080"/>
    </w:rPr>
  </w:style>
  <w:style w:type="paragraph" w:customStyle="1" w:styleId="UTEMAPPROVAL">
    <w:name w:val="UTEM APPROVAL"/>
    <w:basedOn w:val="Normal"/>
    <w:next w:val="Normal"/>
    <w:uiPriority w:val="4"/>
    <w:qFormat/>
    <w:rsid w:val="00077D54"/>
    <w:pPr>
      <w:spacing w:line="480" w:lineRule="auto"/>
      <w:jc w:val="both"/>
    </w:pPr>
  </w:style>
  <w:style w:type="paragraph" w:customStyle="1" w:styleId="UTEMACKNOWLEDGEMENT">
    <w:name w:val="UTEM ACKNOWLEDGEMENT"/>
    <w:basedOn w:val="Normal"/>
    <w:next w:val="Normal"/>
    <w:uiPriority w:val="4"/>
    <w:qFormat/>
    <w:rsid w:val="00792FFB"/>
    <w:pPr>
      <w:tabs>
        <w:tab w:val="left" w:pos="180"/>
      </w:tabs>
      <w:jc w:val="both"/>
    </w:pPr>
    <w:rPr>
      <w:lang w:val="en-US"/>
    </w:rPr>
  </w:style>
  <w:style w:type="paragraph" w:styleId="TOC1">
    <w:name w:val="toc 1"/>
    <w:basedOn w:val="Normal"/>
    <w:next w:val="Normal"/>
    <w:autoRedefine/>
    <w:uiPriority w:val="39"/>
    <w:qFormat/>
    <w:rsid w:val="00D2010C"/>
    <w:pPr>
      <w:tabs>
        <w:tab w:val="right" w:pos="8618"/>
      </w:tabs>
      <w:spacing w:before="200"/>
    </w:pPr>
    <w:rPr>
      <w:b/>
    </w:rPr>
  </w:style>
  <w:style w:type="paragraph" w:styleId="TOC2">
    <w:name w:val="toc 2"/>
    <w:next w:val="Normal"/>
    <w:autoRedefine/>
    <w:uiPriority w:val="39"/>
    <w:qFormat/>
    <w:rsid w:val="00671F01"/>
    <w:pPr>
      <w:tabs>
        <w:tab w:val="right" w:pos="8616"/>
      </w:tabs>
      <w:ind w:left="720" w:hanging="720"/>
    </w:pPr>
    <w:rPr>
      <w:sz w:val="24"/>
      <w:szCs w:val="24"/>
      <w:lang w:val="ms-MY"/>
    </w:rPr>
  </w:style>
  <w:style w:type="paragraph" w:styleId="TOC3">
    <w:name w:val="toc 3"/>
    <w:basedOn w:val="Normal"/>
    <w:next w:val="Normal"/>
    <w:autoRedefine/>
    <w:uiPriority w:val="39"/>
    <w:qFormat/>
    <w:rsid w:val="00327AAB"/>
    <w:pPr>
      <w:tabs>
        <w:tab w:val="right" w:pos="8611"/>
      </w:tabs>
      <w:ind w:left="720" w:hanging="720"/>
      <w:jc w:val="both"/>
    </w:pPr>
    <w:rPr>
      <w:noProof/>
    </w:rPr>
  </w:style>
  <w:style w:type="table" w:styleId="TableGrid">
    <w:name w:val="Table Grid"/>
    <w:basedOn w:val="TableNormal"/>
    <w:uiPriority w:val="39"/>
    <w:rsid w:val="00D1674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13"/>
    <w:qFormat/>
    <w:rsid w:val="00C66B8C"/>
    <w:pPr>
      <w:spacing w:after="200"/>
    </w:pPr>
    <w:rPr>
      <w:b/>
      <w:bCs/>
      <w:color w:val="4F81BD" w:themeColor="accent1"/>
      <w:szCs w:val="18"/>
    </w:rPr>
  </w:style>
  <w:style w:type="paragraph" w:styleId="TableofFigures">
    <w:name w:val="table of figures"/>
    <w:basedOn w:val="Normal"/>
    <w:next w:val="Normal"/>
    <w:autoRedefine/>
    <w:uiPriority w:val="99"/>
    <w:qFormat/>
    <w:rsid w:val="0036101E"/>
    <w:pPr>
      <w:tabs>
        <w:tab w:val="right" w:pos="8616"/>
      </w:tabs>
      <w:spacing w:line="480" w:lineRule="auto"/>
      <w:ind w:left="1134" w:right="567" w:hanging="1134"/>
    </w:pPr>
  </w:style>
  <w:style w:type="paragraph" w:customStyle="1" w:styleId="CaptionTable">
    <w:name w:val="Caption Table"/>
    <w:basedOn w:val="Caption"/>
    <w:uiPriority w:val="13"/>
    <w:qFormat/>
    <w:rsid w:val="00CE0F6C"/>
    <w:pPr>
      <w:keepNext/>
    </w:pPr>
    <w:rPr>
      <w:bCs w:val="0"/>
      <w:color w:val="auto"/>
    </w:rPr>
  </w:style>
  <w:style w:type="paragraph" w:customStyle="1" w:styleId="CaptionFigure">
    <w:name w:val="Caption Figure"/>
    <w:basedOn w:val="Caption"/>
    <w:uiPriority w:val="13"/>
    <w:qFormat/>
    <w:rsid w:val="00871D77"/>
    <w:pPr>
      <w:jc w:val="center"/>
    </w:pPr>
    <w:rPr>
      <w:color w:val="auto"/>
    </w:rPr>
  </w:style>
  <w:style w:type="paragraph" w:styleId="TOC4">
    <w:name w:val="toc 4"/>
    <w:basedOn w:val="Normal"/>
    <w:next w:val="Normal"/>
    <w:autoRedefine/>
    <w:uiPriority w:val="39"/>
    <w:unhideWhenUsed/>
    <w:qFormat/>
    <w:rsid w:val="00B7439F"/>
    <w:pPr>
      <w:tabs>
        <w:tab w:val="right" w:pos="8618"/>
      </w:tabs>
      <w:ind w:left="2160" w:right="720" w:hanging="720"/>
      <w:jc w:val="both"/>
    </w:pPr>
  </w:style>
  <w:style w:type="paragraph" w:customStyle="1" w:styleId="UTEMDEDICATION">
    <w:name w:val="UTEM DEDICATION"/>
    <w:basedOn w:val="Normal"/>
    <w:autoRedefine/>
    <w:uiPriority w:val="4"/>
    <w:qFormat/>
    <w:rsid w:val="00E11D8F"/>
    <w:pPr>
      <w:jc w:val="both"/>
    </w:pPr>
  </w:style>
  <w:style w:type="table" w:customStyle="1" w:styleId="TableGrid1">
    <w:name w:val="Table Grid1"/>
    <w:basedOn w:val="TableNormal"/>
    <w:next w:val="TableGrid"/>
    <w:uiPriority w:val="59"/>
    <w:rsid w:val="00C34987"/>
    <w:pPr>
      <w:spacing w:after="480" w:line="276" w:lineRule="auto"/>
      <w:ind w:firstLine="360"/>
    </w:pPr>
    <w:rPr>
      <w:rFonts w:asciiTheme="minorHAnsi" w:hAnsiTheme="minorHAnsi"/>
      <w:sz w:val="22"/>
      <w:szCs w:val="22"/>
      <w:lang w:val="en-MY"/>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ymbols">
    <w:name w:val="Symbols"/>
    <w:basedOn w:val="Normal"/>
    <w:autoRedefine/>
    <w:uiPriority w:val="99"/>
    <w:semiHidden/>
    <w:qFormat/>
    <w:rsid w:val="007A535A"/>
    <w:pPr>
      <w:spacing w:line="480" w:lineRule="auto"/>
      <w:jc w:val="both"/>
    </w:pPr>
  </w:style>
  <w:style w:type="paragraph" w:styleId="ListParagraph">
    <w:name w:val="List Paragraph"/>
    <w:basedOn w:val="Normal"/>
    <w:link w:val="ListParagraphChar"/>
    <w:uiPriority w:val="34"/>
    <w:qFormat/>
    <w:rsid w:val="00230FA7"/>
    <w:pPr>
      <w:ind w:left="720"/>
      <w:contextualSpacing/>
    </w:pPr>
  </w:style>
  <w:style w:type="character" w:styleId="CommentReference">
    <w:name w:val="annotation reference"/>
    <w:basedOn w:val="DefaultParagraphFont"/>
    <w:uiPriority w:val="49"/>
    <w:semiHidden/>
    <w:unhideWhenUsed/>
    <w:rsid w:val="00E95068"/>
    <w:rPr>
      <w:sz w:val="16"/>
      <w:szCs w:val="16"/>
    </w:rPr>
  </w:style>
  <w:style w:type="paragraph" w:styleId="CommentText">
    <w:name w:val="annotation text"/>
    <w:basedOn w:val="Normal"/>
    <w:link w:val="CommentTextChar"/>
    <w:uiPriority w:val="49"/>
    <w:semiHidden/>
    <w:unhideWhenUsed/>
    <w:rsid w:val="00E95068"/>
    <w:rPr>
      <w:sz w:val="20"/>
      <w:szCs w:val="20"/>
    </w:rPr>
  </w:style>
  <w:style w:type="character" w:customStyle="1" w:styleId="CommentTextChar">
    <w:name w:val="Comment Text Char"/>
    <w:basedOn w:val="DefaultParagraphFont"/>
    <w:link w:val="CommentText"/>
    <w:uiPriority w:val="49"/>
    <w:semiHidden/>
    <w:rsid w:val="00E95068"/>
    <w:rPr>
      <w:lang w:val="ms-MY"/>
    </w:rPr>
  </w:style>
  <w:style w:type="paragraph" w:styleId="CommentSubject">
    <w:name w:val="annotation subject"/>
    <w:basedOn w:val="CommentText"/>
    <w:next w:val="CommentText"/>
    <w:link w:val="CommentSubjectChar"/>
    <w:uiPriority w:val="49"/>
    <w:semiHidden/>
    <w:unhideWhenUsed/>
    <w:rsid w:val="00E95068"/>
    <w:rPr>
      <w:b/>
      <w:bCs/>
    </w:rPr>
  </w:style>
  <w:style w:type="character" w:customStyle="1" w:styleId="CommentSubjectChar">
    <w:name w:val="Comment Subject Char"/>
    <w:basedOn w:val="CommentTextChar"/>
    <w:link w:val="CommentSubject"/>
    <w:uiPriority w:val="49"/>
    <w:semiHidden/>
    <w:rsid w:val="00E95068"/>
    <w:rPr>
      <w:b/>
      <w:bCs/>
      <w:lang w:val="ms-MY"/>
    </w:rPr>
  </w:style>
  <w:style w:type="paragraph" w:customStyle="1" w:styleId="AUTEMTHESISSTYLE">
    <w:name w:val="A UTEM THESIS STYLE"/>
    <w:next w:val="Normal"/>
    <w:qFormat/>
    <w:rsid w:val="00453124"/>
    <w:pPr>
      <w:ind w:left="720" w:hanging="720"/>
    </w:pPr>
    <w:rPr>
      <w:rFonts w:eastAsiaTheme="majorEastAsia" w:cstheme="majorBidi"/>
      <w:b/>
      <w:bCs/>
      <w:iCs/>
      <w:sz w:val="24"/>
      <w:szCs w:val="24"/>
      <w:lang w:val="ms-MY"/>
    </w:rPr>
  </w:style>
  <w:style w:type="paragraph" w:customStyle="1" w:styleId="UTEMTITLE">
    <w:name w:val="UTEM TITLE"/>
    <w:basedOn w:val="Normal"/>
    <w:uiPriority w:val="4"/>
    <w:qFormat/>
    <w:rsid w:val="00BD4770"/>
    <w:pPr>
      <w:jc w:val="center"/>
    </w:pPr>
    <w:rPr>
      <w:b/>
    </w:rPr>
  </w:style>
  <w:style w:type="paragraph" w:customStyle="1" w:styleId="UTEMCOVER-FACULTY">
    <w:name w:val="UTEM COVER-FACULTY"/>
    <w:basedOn w:val="Normal"/>
    <w:next w:val="Normal"/>
    <w:autoRedefine/>
    <w:uiPriority w:val="4"/>
    <w:rsid w:val="007766D6"/>
    <w:pPr>
      <w:tabs>
        <w:tab w:val="right" w:pos="8471"/>
      </w:tabs>
      <w:spacing w:before="851" w:after="120" w:line="360" w:lineRule="auto"/>
      <w:jc w:val="center"/>
    </w:pPr>
    <w:rPr>
      <w:rFonts w:eastAsiaTheme="minorEastAsia"/>
      <w:b/>
      <w:bCs/>
      <w:sz w:val="32"/>
      <w:szCs w:val="22"/>
      <w:lang w:val="en-US"/>
    </w:rPr>
  </w:style>
  <w:style w:type="paragraph" w:customStyle="1" w:styleId="COVER-TITLEPAGEUNITEN">
    <w:name w:val="COVER-TITLE PAGE UNITEN"/>
    <w:basedOn w:val="Normal"/>
    <w:next w:val="Normal"/>
    <w:autoRedefine/>
    <w:uiPriority w:val="4"/>
    <w:rsid w:val="007766D6"/>
    <w:pPr>
      <w:tabs>
        <w:tab w:val="right" w:pos="8471"/>
      </w:tabs>
      <w:spacing w:before="851" w:after="120" w:line="360" w:lineRule="auto"/>
      <w:jc w:val="center"/>
    </w:pPr>
    <w:rPr>
      <w:rFonts w:eastAsiaTheme="minorEastAsia"/>
      <w:b/>
      <w:bCs/>
      <w:sz w:val="28"/>
      <w:szCs w:val="22"/>
      <w:lang w:val="en-US"/>
    </w:rPr>
  </w:style>
  <w:style w:type="paragraph" w:customStyle="1" w:styleId="UTEMABSTRACT-ENG">
    <w:name w:val="UTEM ABSTRACT-ENG"/>
    <w:basedOn w:val="Normal"/>
    <w:uiPriority w:val="4"/>
    <w:qFormat/>
    <w:rsid w:val="00C13B9B"/>
    <w:pPr>
      <w:jc w:val="both"/>
    </w:pPr>
  </w:style>
  <w:style w:type="paragraph" w:customStyle="1" w:styleId="UTEMTITLE-ATHESISSUBMITTED">
    <w:name w:val="UTEM TITLE-A THESIS SUBMITTED"/>
    <w:basedOn w:val="Normal"/>
    <w:next w:val="Normal"/>
    <w:autoRedefine/>
    <w:uiPriority w:val="4"/>
    <w:qFormat/>
    <w:rsid w:val="00D27E07"/>
    <w:pPr>
      <w:tabs>
        <w:tab w:val="right" w:pos="551"/>
      </w:tabs>
      <w:jc w:val="center"/>
    </w:pPr>
    <w:rPr>
      <w:rFonts w:cs="Arial"/>
      <w:b/>
    </w:rPr>
  </w:style>
  <w:style w:type="paragraph" w:customStyle="1" w:styleId="UTEM-COVER">
    <w:name w:val="UTEM-COVER"/>
    <w:basedOn w:val="Normal"/>
    <w:autoRedefine/>
    <w:uiPriority w:val="1"/>
    <w:qFormat/>
    <w:rsid w:val="002A07CD"/>
    <w:pPr>
      <w:jc w:val="center"/>
    </w:pPr>
    <w:rPr>
      <w:rFonts w:ascii="Arial Narrow" w:hAnsi="Arial Narrow" w:cstheme="minorBidi"/>
      <w:b/>
      <w:sz w:val="36"/>
      <w:lang w:val="en-MY"/>
    </w:rPr>
  </w:style>
  <w:style w:type="paragraph" w:customStyle="1" w:styleId="UTEMTITLE-NAME">
    <w:name w:val="UTEM TITLE-NAME"/>
    <w:basedOn w:val="Normal"/>
    <w:next w:val="Normal"/>
    <w:autoRedefine/>
    <w:uiPriority w:val="4"/>
    <w:qFormat/>
    <w:rsid w:val="00EA5553"/>
    <w:pPr>
      <w:jc w:val="center"/>
    </w:pPr>
    <w:rPr>
      <w:b/>
      <w:caps/>
    </w:rPr>
  </w:style>
  <w:style w:type="paragraph" w:customStyle="1" w:styleId="UTEMTITLE-FACULTY">
    <w:name w:val="UTEM TITLE-FACULTY"/>
    <w:basedOn w:val="Normal"/>
    <w:autoRedefine/>
    <w:uiPriority w:val="4"/>
    <w:qFormat/>
    <w:rsid w:val="00EA5553"/>
    <w:pPr>
      <w:tabs>
        <w:tab w:val="right" w:pos="5982"/>
      </w:tabs>
      <w:jc w:val="center"/>
    </w:pPr>
    <w:rPr>
      <w:rFonts w:cs="Arial"/>
      <w:b/>
    </w:rPr>
  </w:style>
  <w:style w:type="paragraph" w:customStyle="1" w:styleId="UTEMTITLE-UNIV">
    <w:name w:val="UTEM TITLE-UNIV"/>
    <w:basedOn w:val="UTEMTITLE-FACULTY"/>
    <w:uiPriority w:val="4"/>
    <w:qFormat/>
    <w:rsid w:val="00C52D53"/>
    <w:pPr>
      <w:spacing w:before="800"/>
    </w:pPr>
    <w:rPr>
      <w:caps/>
    </w:rPr>
  </w:style>
  <w:style w:type="paragraph" w:customStyle="1" w:styleId="UTEMTITLE-YEAR">
    <w:name w:val="UTEM TITLE-YEAR"/>
    <w:basedOn w:val="Normal"/>
    <w:next w:val="Normal"/>
    <w:uiPriority w:val="4"/>
    <w:qFormat/>
    <w:rsid w:val="00C52D53"/>
    <w:pPr>
      <w:spacing w:beforeLines="600" w:before="600"/>
      <w:jc w:val="center"/>
    </w:pPr>
    <w:rPr>
      <w:b/>
      <w:caps/>
    </w:rPr>
  </w:style>
  <w:style w:type="paragraph" w:customStyle="1" w:styleId="UTEM-DEDICATIONS">
    <w:name w:val="UTEM-DEDICATIONS"/>
    <w:basedOn w:val="Normal"/>
    <w:next w:val="Normal"/>
    <w:uiPriority w:val="4"/>
    <w:qFormat/>
    <w:rsid w:val="008E1C32"/>
    <w:pPr>
      <w:spacing w:line="480" w:lineRule="auto"/>
      <w:jc w:val="center"/>
    </w:pPr>
  </w:style>
  <w:style w:type="paragraph" w:customStyle="1" w:styleId="UTEM-DECL">
    <w:name w:val="UTEM-DECL"/>
    <w:autoRedefine/>
    <w:uiPriority w:val="4"/>
    <w:qFormat/>
    <w:rsid w:val="006E76D9"/>
    <w:pPr>
      <w:spacing w:line="480" w:lineRule="auto"/>
      <w:jc w:val="both"/>
    </w:pPr>
    <w:rPr>
      <w:sz w:val="24"/>
      <w:szCs w:val="24"/>
      <w:lang w:val="ms-MY"/>
    </w:rPr>
  </w:style>
  <w:style w:type="paragraph" w:customStyle="1" w:styleId="TOC-ROMANPAGES">
    <w:name w:val="TOC-ROMAN PAGES"/>
    <w:basedOn w:val="Normal"/>
    <w:next w:val="Normal"/>
    <w:autoRedefine/>
    <w:uiPriority w:val="4"/>
    <w:qFormat/>
    <w:rsid w:val="00A82F2B"/>
    <w:pPr>
      <w:tabs>
        <w:tab w:val="right" w:pos="8618"/>
      </w:tabs>
    </w:pPr>
    <w:rPr>
      <w:b/>
      <w:noProof/>
    </w:rPr>
  </w:style>
  <w:style w:type="paragraph" w:customStyle="1" w:styleId="UTEMTABLEFIGURECAPTION">
    <w:name w:val="UTEM TABLE+FIGURE CAPTION"/>
    <w:basedOn w:val="Normal"/>
    <w:next w:val="Normal"/>
    <w:autoRedefine/>
    <w:uiPriority w:val="4"/>
    <w:qFormat/>
    <w:rsid w:val="00221EEF"/>
    <w:pPr>
      <w:spacing w:before="240" w:after="240"/>
      <w:ind w:left="720" w:right="720"/>
      <w:jc w:val="center"/>
    </w:pPr>
    <w:rPr>
      <w:rFonts w:eastAsia="Palatino Linotype"/>
    </w:rPr>
  </w:style>
  <w:style w:type="paragraph" w:customStyle="1" w:styleId="UTEMQUOTATION">
    <w:name w:val="UTEM QUOTATION"/>
    <w:basedOn w:val="Normal"/>
    <w:next w:val="Normal"/>
    <w:autoRedefine/>
    <w:uiPriority w:val="4"/>
    <w:qFormat/>
    <w:rsid w:val="007F1D81"/>
    <w:pPr>
      <w:spacing w:before="360" w:after="360" w:line="480" w:lineRule="auto"/>
      <w:ind w:left="692" w:right="692"/>
      <w:jc w:val="both"/>
    </w:pPr>
    <w:rPr>
      <w:i/>
      <w:lang w:val="en-US"/>
    </w:rPr>
  </w:style>
  <w:style w:type="paragraph" w:customStyle="1" w:styleId="UTEM-LOGO">
    <w:name w:val="UTEM-LOGO"/>
    <w:basedOn w:val="Normal"/>
    <w:uiPriority w:val="4"/>
    <w:qFormat/>
    <w:rsid w:val="006A6FF3"/>
    <w:pPr>
      <w:jc w:val="center"/>
    </w:pPr>
    <w:rPr>
      <w:noProof/>
      <w:lang w:val="en-MY" w:eastAsia="en-MY"/>
    </w:rPr>
  </w:style>
  <w:style w:type="table" w:customStyle="1" w:styleId="UTEM-SYMBOLABBREV">
    <w:name w:val="UTEM-SYMBOL/ABBREV"/>
    <w:basedOn w:val="TableNormal"/>
    <w:uiPriority w:val="99"/>
    <w:rsid w:val="00710077"/>
    <w:pPr>
      <w:spacing w:line="480" w:lineRule="auto"/>
    </w:pPr>
    <w:rPr>
      <w:sz w:val="24"/>
    </w:rPr>
    <w:tblPr/>
  </w:style>
  <w:style w:type="paragraph" w:customStyle="1" w:styleId="UTEM-LISTOFAPPENDICES">
    <w:name w:val="UTEM-LIST OF APPENDICES"/>
    <w:basedOn w:val="Normal"/>
    <w:uiPriority w:val="4"/>
    <w:qFormat/>
    <w:rsid w:val="00D2465F"/>
  </w:style>
  <w:style w:type="paragraph" w:customStyle="1" w:styleId="UTEM-TABLE1STROW">
    <w:name w:val="UTEM-TABLE 1ST ROW"/>
    <w:basedOn w:val="UTEMPARA1"/>
    <w:uiPriority w:val="4"/>
    <w:qFormat/>
    <w:rsid w:val="008838A6"/>
    <w:pPr>
      <w:jc w:val="center"/>
    </w:pPr>
    <w:rPr>
      <w:b/>
    </w:rPr>
  </w:style>
  <w:style w:type="paragraph" w:customStyle="1" w:styleId="UTEM-TABLE2NDROWONWARDS">
    <w:name w:val="UTEM-TABLE 2ND ROW ONWARDS"/>
    <w:basedOn w:val="Normal"/>
    <w:uiPriority w:val="4"/>
    <w:qFormat/>
    <w:rsid w:val="008838A6"/>
    <w:pPr>
      <w:jc w:val="center"/>
    </w:pPr>
  </w:style>
  <w:style w:type="paragraph" w:customStyle="1" w:styleId="UTEMPARA2">
    <w:name w:val="UTEM PARA 2"/>
    <w:basedOn w:val="UTEMPARA1"/>
    <w:next w:val="Normal"/>
    <w:uiPriority w:val="4"/>
    <w:qFormat/>
    <w:rsid w:val="00812EA0"/>
    <w:pPr>
      <w:spacing w:before="0"/>
    </w:pPr>
  </w:style>
  <w:style w:type="paragraph" w:styleId="Footer">
    <w:name w:val="footer"/>
    <w:basedOn w:val="Normal"/>
    <w:link w:val="FooterChar"/>
    <w:uiPriority w:val="99"/>
    <w:unhideWhenUsed/>
    <w:rsid w:val="00D87C9B"/>
    <w:pPr>
      <w:tabs>
        <w:tab w:val="center" w:pos="4680"/>
        <w:tab w:val="right" w:pos="9360"/>
      </w:tabs>
    </w:pPr>
  </w:style>
  <w:style w:type="character" w:customStyle="1" w:styleId="FooterChar">
    <w:name w:val="Footer Char"/>
    <w:basedOn w:val="DefaultParagraphFont"/>
    <w:link w:val="Footer"/>
    <w:uiPriority w:val="99"/>
    <w:rsid w:val="00D87C9B"/>
    <w:rPr>
      <w:sz w:val="24"/>
      <w:szCs w:val="24"/>
      <w:lang w:val="ms-MY"/>
    </w:rPr>
  </w:style>
  <w:style w:type="paragraph" w:customStyle="1" w:styleId="UTEMPARA3">
    <w:name w:val="UTEM PARA 3"/>
    <w:basedOn w:val="UTEMPARA1"/>
    <w:uiPriority w:val="4"/>
    <w:qFormat/>
    <w:rsid w:val="00812EA0"/>
    <w:pPr>
      <w:spacing w:before="0" w:after="360"/>
    </w:pPr>
  </w:style>
  <w:style w:type="paragraph" w:customStyle="1" w:styleId="TITLEDECLAPPRDEDIC">
    <w:name w:val="TITLE DECL+APPR+DEDIC"/>
    <w:basedOn w:val="Normal"/>
    <w:next w:val="Normal"/>
    <w:qFormat/>
    <w:rsid w:val="00612FDA"/>
    <w:pPr>
      <w:spacing w:after="480" w:line="480" w:lineRule="auto"/>
      <w:jc w:val="center"/>
    </w:pPr>
    <w:rPr>
      <w:b/>
    </w:rPr>
  </w:style>
  <w:style w:type="character" w:customStyle="1" w:styleId="ListParagraphChar">
    <w:name w:val="List Paragraph Char"/>
    <w:basedOn w:val="DefaultParagraphFont"/>
    <w:link w:val="ListParagraph"/>
    <w:uiPriority w:val="34"/>
    <w:rsid w:val="00744AA7"/>
    <w:rPr>
      <w:sz w:val="24"/>
      <w:szCs w:val="24"/>
      <w:lang w:val="ms-MY"/>
    </w:rPr>
  </w:style>
  <w:style w:type="paragraph" w:customStyle="1" w:styleId="UTEMPARALISTabc">
    <w:name w:val="UTEM PARA LIST abc"/>
    <w:next w:val="Normal"/>
    <w:qFormat/>
    <w:rsid w:val="000E3C65"/>
    <w:pPr>
      <w:numPr>
        <w:numId w:val="5"/>
      </w:numPr>
      <w:spacing w:line="480" w:lineRule="auto"/>
      <w:ind w:left="1440" w:hanging="720"/>
      <w:jc w:val="both"/>
    </w:pPr>
    <w:rPr>
      <w:rFonts w:eastAsiaTheme="minorHAnsi"/>
      <w:sz w:val="24"/>
      <w:szCs w:val="24"/>
      <w:lang w:val="ms-MY"/>
    </w:rPr>
  </w:style>
  <w:style w:type="paragraph" w:customStyle="1" w:styleId="UTEMPARALISTbullet">
    <w:name w:val="UTEM PARA LIST bullet"/>
    <w:basedOn w:val="UTEMPARALISTabc"/>
    <w:qFormat/>
    <w:rsid w:val="000E3C65"/>
    <w:pPr>
      <w:numPr>
        <w:numId w:val="6"/>
      </w:numPr>
      <w:ind w:left="1440" w:hanging="720"/>
    </w:pPr>
  </w:style>
  <w:style w:type="paragraph" w:customStyle="1" w:styleId="UTEMPARALISTi">
    <w:name w:val="UTEM PARA LIST i"/>
    <w:aliases w:val="ii,iii"/>
    <w:basedOn w:val="UTEMPARA1"/>
    <w:qFormat/>
    <w:rsid w:val="000E3C65"/>
    <w:pPr>
      <w:numPr>
        <w:numId w:val="7"/>
      </w:numPr>
      <w:ind w:left="1440" w:hanging="720"/>
    </w:pPr>
  </w:style>
  <w:style w:type="paragraph" w:customStyle="1" w:styleId="UTEM-APPENDIXTITLE">
    <w:name w:val="UTEM-APPENDIX TITLE"/>
    <w:basedOn w:val="Normal"/>
    <w:next w:val="Normal"/>
    <w:qFormat/>
    <w:rsid w:val="00D2010C"/>
    <w:pPr>
      <w:spacing w:before="360" w:after="360" w:line="360" w:lineRule="auto"/>
      <w:jc w:val="center"/>
    </w:pPr>
    <w:rPr>
      <w:b/>
    </w:rPr>
  </w:style>
  <w:style w:type="paragraph" w:customStyle="1" w:styleId="UTEMPARA4">
    <w:name w:val="UTEM PARA 4"/>
    <w:basedOn w:val="UTEMPARA1"/>
    <w:uiPriority w:val="4"/>
    <w:qFormat/>
    <w:rsid w:val="00812EA0"/>
    <w:pPr>
      <w:spacing w:after="360"/>
    </w:pPr>
  </w:style>
  <w:style w:type="character" w:customStyle="1" w:styleId="Style1">
    <w:name w:val="Style1"/>
    <w:basedOn w:val="DefaultParagraphFont"/>
    <w:uiPriority w:val="1"/>
    <w:rsid w:val="00FE7613"/>
    <w:rPr>
      <w:rFonts w:ascii="Times New Roman" w:hAnsi="Times New Roman"/>
      <w:b/>
      <w:caps/>
      <w:smallCaps w:val="0"/>
      <w:strike w:val="0"/>
      <w:dstrike w:val="0"/>
      <w:vanish w:val="0"/>
      <w:sz w:val="24"/>
      <w:vertAlign w:val="baseline"/>
    </w:rPr>
  </w:style>
  <w:style w:type="paragraph" w:customStyle="1" w:styleId="UTEMTITLEATROMANPAGES-ABSTRAK">
    <w:name w:val="UTEM TITLE AT ROMAN PAGES- ABSTRAK"/>
    <w:basedOn w:val="UTEMTITLEATROMANPAGES"/>
    <w:uiPriority w:val="13"/>
    <w:qFormat/>
    <w:rsid w:val="00C13B9B"/>
    <w:rPr>
      <w:i/>
    </w:rPr>
  </w:style>
  <w:style w:type="paragraph" w:customStyle="1" w:styleId="UTEMLISTOFTABLES">
    <w:name w:val="UTEM LIST OF TABLES"/>
    <w:aliases w:val="APPENDIX AND FIGURES"/>
    <w:basedOn w:val="TableofFigures"/>
    <w:uiPriority w:val="13"/>
    <w:qFormat/>
    <w:rsid w:val="00C3261E"/>
    <w:rPr>
      <w:noProof/>
    </w:rPr>
  </w:style>
  <w:style w:type="paragraph" w:customStyle="1" w:styleId="ChapterTitle">
    <w:name w:val="ChapterTitle"/>
    <w:basedOn w:val="Normal"/>
    <w:qFormat/>
    <w:rsid w:val="005539BF"/>
    <w:pPr>
      <w:numPr>
        <w:numId w:val="11"/>
      </w:numPr>
      <w:spacing w:before="240" w:after="240" w:line="360" w:lineRule="auto"/>
      <w:ind w:left="0" w:right="-2" w:firstLine="0"/>
      <w:jc w:val="center"/>
    </w:pPr>
    <w:rPr>
      <w:rFonts w:cs="Arial"/>
      <w:b/>
      <w:szCs w:val="22"/>
      <w:lang w:eastAsia="ms-MY"/>
    </w:rPr>
  </w:style>
  <w:style w:type="paragraph" w:customStyle="1" w:styleId="SubChapter">
    <w:name w:val="SubChapter"/>
    <w:link w:val="SubChapterChar"/>
    <w:qFormat/>
    <w:rsid w:val="005539BF"/>
    <w:pPr>
      <w:numPr>
        <w:ilvl w:val="1"/>
        <w:numId w:val="11"/>
      </w:numPr>
      <w:spacing w:before="240" w:after="240" w:line="360" w:lineRule="auto"/>
      <w:jc w:val="both"/>
    </w:pPr>
    <w:rPr>
      <w:b/>
      <w:sz w:val="24"/>
      <w:szCs w:val="24"/>
    </w:rPr>
  </w:style>
  <w:style w:type="character" w:customStyle="1" w:styleId="SubChapterChar">
    <w:name w:val="SubChapter Char"/>
    <w:link w:val="SubChapter"/>
    <w:rsid w:val="005539BF"/>
    <w:rPr>
      <w:b/>
      <w:sz w:val="24"/>
      <w:szCs w:val="24"/>
    </w:rPr>
  </w:style>
  <w:style w:type="paragraph" w:customStyle="1" w:styleId="subsubChapter">
    <w:name w:val="subsubChapter"/>
    <w:basedOn w:val="SubChapter"/>
    <w:link w:val="subsubChapterChar"/>
    <w:qFormat/>
    <w:rsid w:val="005539BF"/>
    <w:pPr>
      <w:numPr>
        <w:ilvl w:val="2"/>
      </w:numPr>
      <w:ind w:left="2160" w:hanging="180"/>
    </w:pPr>
  </w:style>
  <w:style w:type="paragraph" w:customStyle="1" w:styleId="Table">
    <w:name w:val="Table"/>
    <w:basedOn w:val="ListParagraph"/>
    <w:link w:val="TableChar"/>
    <w:qFormat/>
    <w:rsid w:val="005539BF"/>
    <w:pPr>
      <w:autoSpaceDE w:val="0"/>
      <w:autoSpaceDN w:val="0"/>
      <w:adjustRightInd w:val="0"/>
      <w:spacing w:before="120" w:after="200" w:line="480" w:lineRule="auto"/>
      <w:ind w:hanging="360"/>
      <w:jc w:val="center"/>
    </w:pPr>
    <w:rPr>
      <w:szCs w:val="22"/>
      <w:lang w:eastAsia="ms-MY"/>
    </w:rPr>
  </w:style>
  <w:style w:type="character" w:customStyle="1" w:styleId="TableChar">
    <w:name w:val="Table Char"/>
    <w:basedOn w:val="ListParagraphChar"/>
    <w:link w:val="Table"/>
    <w:rsid w:val="005539BF"/>
    <w:rPr>
      <w:sz w:val="24"/>
      <w:szCs w:val="22"/>
      <w:lang w:val="ms-MY" w:eastAsia="ms-MY"/>
    </w:rPr>
  </w:style>
  <w:style w:type="character" w:customStyle="1" w:styleId="Style1Char">
    <w:name w:val="Style1 Char"/>
    <w:rsid w:val="00DF5297"/>
    <w:rPr>
      <w:rFonts w:ascii="Times New Roman" w:hAnsi="Times New Roman" w:cs="Arial"/>
      <w:sz w:val="24"/>
      <w:szCs w:val="24"/>
      <w:lang w:val="en-US" w:eastAsia="en-US" w:bidi="ar-SA"/>
    </w:rPr>
  </w:style>
  <w:style w:type="paragraph" w:customStyle="1" w:styleId="Default">
    <w:name w:val="Default"/>
    <w:link w:val="DefaultChar"/>
    <w:rsid w:val="00FD2977"/>
    <w:pPr>
      <w:widowControl w:val="0"/>
      <w:autoSpaceDE w:val="0"/>
      <w:autoSpaceDN w:val="0"/>
      <w:adjustRightInd w:val="0"/>
    </w:pPr>
    <w:rPr>
      <w:color w:val="000000"/>
      <w:sz w:val="24"/>
      <w:szCs w:val="24"/>
    </w:rPr>
  </w:style>
  <w:style w:type="character" w:customStyle="1" w:styleId="DefaultChar">
    <w:name w:val="Default Char"/>
    <w:link w:val="Default"/>
    <w:rsid w:val="00FD2977"/>
    <w:rPr>
      <w:color w:val="000000"/>
      <w:sz w:val="24"/>
      <w:szCs w:val="24"/>
    </w:rPr>
  </w:style>
  <w:style w:type="paragraph" w:customStyle="1" w:styleId="Style4">
    <w:name w:val="Style4"/>
    <w:link w:val="Style4Char"/>
    <w:qFormat/>
    <w:rsid w:val="00FD2977"/>
    <w:pPr>
      <w:spacing w:line="360" w:lineRule="auto"/>
      <w:ind w:left="709" w:firstLine="11"/>
      <w:jc w:val="both"/>
    </w:pPr>
    <w:rPr>
      <w:rFonts w:cs="Arial"/>
    </w:rPr>
  </w:style>
  <w:style w:type="character" w:customStyle="1" w:styleId="subsubChapterChar">
    <w:name w:val="subsubChapter Char"/>
    <w:basedOn w:val="SubChapterChar"/>
    <w:link w:val="subsubChapter"/>
    <w:rsid w:val="00FD2977"/>
    <w:rPr>
      <w:b/>
      <w:sz w:val="24"/>
      <w:szCs w:val="24"/>
    </w:rPr>
  </w:style>
  <w:style w:type="character" w:customStyle="1" w:styleId="Style4Char">
    <w:name w:val="Style4 Char"/>
    <w:basedOn w:val="Style1Char"/>
    <w:link w:val="Style4"/>
    <w:rsid w:val="00FD2977"/>
    <w:rPr>
      <w:rFonts w:ascii="Times New Roman" w:hAnsi="Times New Roman" w:cs="Arial"/>
      <w:sz w:val="24"/>
      <w:szCs w:val="24"/>
      <w:lang w:val="en-US" w:eastAsia="en-US" w:bidi="ar-SA"/>
    </w:rPr>
  </w:style>
  <w:style w:type="paragraph" w:styleId="Revision">
    <w:name w:val="Revision"/>
    <w:hidden/>
    <w:uiPriority w:val="99"/>
    <w:semiHidden/>
    <w:rsid w:val="000D093B"/>
    <w:rPr>
      <w:sz w:val="24"/>
      <w:szCs w:val="22"/>
      <w:lang w:val="ms-MY" w:eastAsia="ms-MY"/>
    </w:rPr>
  </w:style>
  <w:style w:type="paragraph" w:customStyle="1" w:styleId="CM84">
    <w:name w:val="CM84"/>
    <w:basedOn w:val="Default"/>
    <w:next w:val="Default"/>
    <w:rsid w:val="0089106A"/>
    <w:pPr>
      <w:spacing w:after="398"/>
    </w:pPr>
    <w:rPr>
      <w:color w:val="auto"/>
    </w:rPr>
  </w:style>
  <w:style w:type="paragraph" w:customStyle="1" w:styleId="CM17">
    <w:name w:val="CM17"/>
    <w:basedOn w:val="Default"/>
    <w:next w:val="Default"/>
    <w:rsid w:val="0089106A"/>
    <w:pPr>
      <w:spacing w:line="398" w:lineRule="atLeast"/>
    </w:pPr>
    <w:rPr>
      <w:color w:val="auto"/>
    </w:rPr>
  </w:style>
  <w:style w:type="paragraph" w:customStyle="1" w:styleId="Style2">
    <w:name w:val="Style2"/>
    <w:basedOn w:val="Normal"/>
    <w:link w:val="Style2Char"/>
    <w:qFormat/>
    <w:rsid w:val="002177B6"/>
    <w:pPr>
      <w:numPr>
        <w:numId w:val="19"/>
      </w:numPr>
      <w:spacing w:line="360" w:lineRule="auto"/>
      <w:ind w:left="1134" w:hanging="431"/>
      <w:jc w:val="both"/>
    </w:pPr>
    <w:rPr>
      <w:iCs/>
      <w:color w:val="000000"/>
      <w:szCs w:val="22"/>
      <w:lang w:eastAsia="ms-MY"/>
    </w:rPr>
  </w:style>
  <w:style w:type="character" w:customStyle="1" w:styleId="Style2Char">
    <w:name w:val="Style2 Char"/>
    <w:basedOn w:val="DefaultParagraphFont"/>
    <w:link w:val="Style2"/>
    <w:rsid w:val="002177B6"/>
    <w:rPr>
      <w:iCs/>
      <w:color w:val="000000"/>
      <w:sz w:val="24"/>
      <w:szCs w:val="22"/>
      <w:lang w:val="ms-MY" w:eastAsia="ms-MY"/>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5518277">
      <w:bodyDiv w:val="1"/>
      <w:marLeft w:val="0"/>
      <w:marRight w:val="0"/>
      <w:marTop w:val="0"/>
      <w:marBottom w:val="0"/>
      <w:divBdr>
        <w:top w:val="none" w:sz="0" w:space="0" w:color="auto"/>
        <w:left w:val="none" w:sz="0" w:space="0" w:color="auto"/>
        <w:bottom w:val="none" w:sz="0" w:space="0" w:color="auto"/>
        <w:right w:val="none" w:sz="0" w:space="0" w:color="auto"/>
      </w:divBdr>
    </w:div>
    <w:div w:id="1741291553">
      <w:bodyDiv w:val="1"/>
      <w:marLeft w:val="0"/>
      <w:marRight w:val="0"/>
      <w:marTop w:val="0"/>
      <w:marBottom w:val="0"/>
      <w:divBdr>
        <w:top w:val="none" w:sz="0" w:space="0" w:color="auto"/>
        <w:left w:val="none" w:sz="0" w:space="0" w:color="auto"/>
        <w:bottom w:val="none" w:sz="0" w:space="0" w:color="auto"/>
        <w:right w:val="none" w:sz="0" w:space="0" w:color="auto"/>
      </w:divBdr>
    </w:div>
    <w:div w:id="18201515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glossaryDocument" Target="glossary/document.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3.png"/><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E:\PC%20Office%202022\DEKP%202214%20Diploma%20Project\Forms\New%20Forms\Template%20report%20prodip\Template%20report%20prodip_2022.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0C3365ECEED142DE96866CDD0B8DDD3D"/>
        <w:category>
          <w:name w:val="General"/>
          <w:gallery w:val="placeholder"/>
        </w:category>
        <w:types>
          <w:type w:val="bbPlcHdr"/>
        </w:types>
        <w:behaviors>
          <w:behavior w:val="content"/>
        </w:behaviors>
        <w:guid w:val="{516FBA87-4837-4893-A28A-9757BAF2C82A}"/>
      </w:docPartPr>
      <w:docPartBody>
        <w:p w:rsidR="000505DB" w:rsidRDefault="000F4E88">
          <w:pPr>
            <w:pStyle w:val="0C3365ECEED142DE96866CDD0B8DDD3D"/>
          </w:pPr>
          <w:r w:rsidRPr="005265B2">
            <w:rPr>
              <w:rStyle w:val="PlaceholderText"/>
            </w:rPr>
            <w:t>[Title]</w:t>
          </w:r>
        </w:p>
      </w:docPartBody>
    </w:docPart>
    <w:docPart>
      <w:docPartPr>
        <w:name w:val="E2622418F9854CD3A6187B5E2D1B29F4"/>
        <w:category>
          <w:name w:val="General"/>
          <w:gallery w:val="placeholder"/>
        </w:category>
        <w:types>
          <w:type w:val="bbPlcHdr"/>
        </w:types>
        <w:behaviors>
          <w:behavior w:val="content"/>
        </w:behaviors>
        <w:guid w:val="{F0BA02F8-B697-46FE-8661-47621ED756E9}"/>
      </w:docPartPr>
      <w:docPartBody>
        <w:p w:rsidR="000505DB" w:rsidRDefault="000F4E88">
          <w:pPr>
            <w:pStyle w:val="E2622418F9854CD3A6187B5E2D1B29F4"/>
          </w:pPr>
          <w:r w:rsidRPr="009B0ED0">
            <w:rPr>
              <w:rStyle w:val="PlaceholderText"/>
            </w:rPr>
            <w:t>Click or tap here to enter text.</w:t>
          </w:r>
        </w:p>
      </w:docPartBody>
    </w:docPart>
    <w:docPart>
      <w:docPartPr>
        <w:name w:val="872B38B30D7B4BDAB732011D35D27C68"/>
        <w:category>
          <w:name w:val="General"/>
          <w:gallery w:val="placeholder"/>
        </w:category>
        <w:types>
          <w:type w:val="bbPlcHdr"/>
        </w:types>
        <w:behaviors>
          <w:behavior w:val="content"/>
        </w:behaviors>
        <w:guid w:val="{82793DE0-196F-48F5-A894-14DB0F6076CB}"/>
      </w:docPartPr>
      <w:docPartBody>
        <w:p w:rsidR="000505DB" w:rsidRDefault="000F4E88">
          <w:pPr>
            <w:pStyle w:val="872B38B30D7B4BDAB732011D35D27C68"/>
          </w:pPr>
          <w:r w:rsidRPr="009B0ED0">
            <w:rPr>
              <w:rStyle w:val="PlaceholderText"/>
            </w:rPr>
            <w:t>Click or tap here to enter text.</w:t>
          </w:r>
        </w:p>
      </w:docPartBody>
    </w:docPart>
    <w:docPart>
      <w:docPartPr>
        <w:name w:val="1DA825605CBD438DA98E269110C18CAE"/>
        <w:category>
          <w:name w:val="General"/>
          <w:gallery w:val="placeholder"/>
        </w:category>
        <w:types>
          <w:type w:val="bbPlcHdr"/>
        </w:types>
        <w:behaviors>
          <w:behavior w:val="content"/>
        </w:behaviors>
        <w:guid w:val="{76320143-3887-414D-8507-3EB4E2D8DE41}"/>
      </w:docPartPr>
      <w:docPartBody>
        <w:p w:rsidR="000505DB" w:rsidRDefault="000F4E88">
          <w:pPr>
            <w:pStyle w:val="1DA825605CBD438DA98E269110C18CAE"/>
          </w:pPr>
          <w:r w:rsidRPr="00B65B4F">
            <w:rPr>
              <w:rStyle w:val="PlaceholderText"/>
            </w:rPr>
            <w:t>Choose an item.</w:t>
          </w:r>
        </w:p>
      </w:docPartBody>
    </w:docPart>
    <w:docPart>
      <w:docPartPr>
        <w:name w:val="C239AC90D68E48459A38A5633A20B657"/>
        <w:category>
          <w:name w:val="General"/>
          <w:gallery w:val="placeholder"/>
        </w:category>
        <w:types>
          <w:type w:val="bbPlcHdr"/>
        </w:types>
        <w:behaviors>
          <w:behavior w:val="content"/>
        </w:behaviors>
        <w:guid w:val="{3FE3DE4C-F8BD-4E36-9B9B-2B7474310C32}"/>
      </w:docPartPr>
      <w:docPartBody>
        <w:p w:rsidR="000505DB" w:rsidRDefault="000F4E88">
          <w:pPr>
            <w:pStyle w:val="C239AC90D68E48459A38A5633A20B657"/>
          </w:pPr>
          <w:r w:rsidRPr="005265B2">
            <w:rPr>
              <w:rStyle w:val="PlaceholderText"/>
            </w:rPr>
            <w:t>[Title]</w:t>
          </w:r>
        </w:p>
      </w:docPartBody>
    </w:docPart>
    <w:docPart>
      <w:docPartPr>
        <w:name w:val="A08CB0E820B34E5CA335AE94C2C7BCF2"/>
        <w:category>
          <w:name w:val="General"/>
          <w:gallery w:val="placeholder"/>
        </w:category>
        <w:types>
          <w:type w:val="bbPlcHdr"/>
        </w:types>
        <w:behaviors>
          <w:behavior w:val="content"/>
        </w:behaviors>
        <w:guid w:val="{10CE5710-05F1-4D19-B95C-13D27F780A22}"/>
      </w:docPartPr>
      <w:docPartBody>
        <w:p w:rsidR="000505DB" w:rsidRDefault="000F4E88">
          <w:pPr>
            <w:pStyle w:val="A08CB0E820B34E5CA335AE94C2C7BCF2"/>
          </w:pPr>
          <w:r w:rsidRPr="009B0ED0">
            <w:rPr>
              <w:rStyle w:val="PlaceholderText"/>
            </w:rPr>
            <w:t>Click or tap here to enter text.</w:t>
          </w:r>
        </w:p>
      </w:docPartBody>
    </w:docPart>
    <w:docPart>
      <w:docPartPr>
        <w:name w:val="B667A4053FC841ED9DD9920C09645B4D"/>
        <w:category>
          <w:name w:val="General"/>
          <w:gallery w:val="placeholder"/>
        </w:category>
        <w:types>
          <w:type w:val="bbPlcHdr"/>
        </w:types>
        <w:behaviors>
          <w:behavior w:val="content"/>
        </w:behaviors>
        <w:guid w:val="{95CE1ECE-78B8-40B3-8342-394D2EA0643B}"/>
      </w:docPartPr>
      <w:docPartBody>
        <w:p w:rsidR="000505DB" w:rsidRDefault="000F4E88">
          <w:pPr>
            <w:pStyle w:val="B667A4053FC841ED9DD9920C09645B4D"/>
          </w:pPr>
          <w:r w:rsidRPr="00B65B4F">
            <w:rPr>
              <w:rStyle w:val="PlaceholderText"/>
            </w:rPr>
            <w:t>Choose an item.</w:t>
          </w:r>
        </w:p>
      </w:docPartBody>
    </w:docPart>
    <w:docPart>
      <w:docPartPr>
        <w:name w:val="FB30059C6E9E499A8DB25DB921A9DF05"/>
        <w:category>
          <w:name w:val="General"/>
          <w:gallery w:val="placeholder"/>
        </w:category>
        <w:types>
          <w:type w:val="bbPlcHdr"/>
        </w:types>
        <w:behaviors>
          <w:behavior w:val="content"/>
        </w:behaviors>
        <w:guid w:val="{0D399517-4111-4326-AC82-6B34B65AE6D0}"/>
      </w:docPartPr>
      <w:docPartBody>
        <w:p w:rsidR="000505DB" w:rsidRDefault="000F4E88">
          <w:pPr>
            <w:pStyle w:val="FB30059C6E9E499A8DB25DB921A9DF05"/>
          </w:pPr>
          <w:r w:rsidRPr="001D6F14">
            <w:rPr>
              <w:rStyle w:val="PlaceholderText"/>
            </w:rPr>
            <w:t>Choose an item.</w:t>
          </w:r>
        </w:p>
      </w:docPartBody>
    </w:docPart>
    <w:docPart>
      <w:docPartPr>
        <w:name w:val="C8476D6D371145E98DA207E0C39ADA7D"/>
        <w:category>
          <w:name w:val="General"/>
          <w:gallery w:val="placeholder"/>
        </w:category>
        <w:types>
          <w:type w:val="bbPlcHdr"/>
        </w:types>
        <w:behaviors>
          <w:behavior w:val="content"/>
        </w:behaviors>
        <w:guid w:val="{BC52ED56-CF26-489E-9C99-926BD73E390E}"/>
      </w:docPartPr>
      <w:docPartBody>
        <w:p w:rsidR="000505DB" w:rsidRDefault="000F4E88">
          <w:pPr>
            <w:pStyle w:val="C8476D6D371145E98DA207E0C39ADA7D"/>
          </w:pPr>
          <w:r w:rsidRPr="00412FFD">
            <w:rPr>
              <w:rStyle w:val="PlaceholderText"/>
            </w:rPr>
            <w:t>Click here to enter text.</w:t>
          </w:r>
        </w:p>
      </w:docPartBody>
    </w:docPart>
    <w:docPart>
      <w:docPartPr>
        <w:name w:val="9BEA9EBFB838490AB40F04248175317D"/>
        <w:category>
          <w:name w:val="General"/>
          <w:gallery w:val="placeholder"/>
        </w:category>
        <w:types>
          <w:type w:val="bbPlcHdr"/>
        </w:types>
        <w:behaviors>
          <w:behavior w:val="content"/>
        </w:behaviors>
        <w:guid w:val="{8EA98962-802C-4CB4-A110-FDEE965C20B2}"/>
      </w:docPartPr>
      <w:docPartBody>
        <w:p w:rsidR="000505DB" w:rsidRDefault="000F4E88">
          <w:pPr>
            <w:pStyle w:val="9BEA9EBFB838490AB40F04248175317D"/>
          </w:pPr>
          <w:r w:rsidRPr="00B65B4F">
            <w:rPr>
              <w:rStyle w:val="PlaceholderText"/>
            </w:rPr>
            <w:t>Choose an item.</w:t>
          </w:r>
        </w:p>
      </w:docPartBody>
    </w:docPart>
    <w:docPart>
      <w:docPartPr>
        <w:name w:val="92BB33A49B2C4891A3334B32CD14C65D"/>
        <w:category>
          <w:name w:val="General"/>
          <w:gallery w:val="placeholder"/>
        </w:category>
        <w:types>
          <w:type w:val="bbPlcHdr"/>
        </w:types>
        <w:behaviors>
          <w:behavior w:val="content"/>
        </w:behaviors>
        <w:guid w:val="{7ED99F7E-5F41-4CC1-ADA2-71C0D1B073FD}"/>
      </w:docPartPr>
      <w:docPartBody>
        <w:p w:rsidR="000505DB" w:rsidRDefault="000F4E88">
          <w:pPr>
            <w:pStyle w:val="92BB33A49B2C4891A3334B32CD14C65D"/>
          </w:pPr>
          <w:r w:rsidRPr="005265B2">
            <w:rPr>
              <w:rStyle w:val="PlaceholderText"/>
            </w:rPr>
            <w:t>[Title]</w:t>
          </w:r>
        </w:p>
      </w:docPartBody>
    </w:docPart>
    <w:docPart>
      <w:docPartPr>
        <w:name w:val="EFB9E4E496924BCA9D01738F3A7AE677"/>
        <w:category>
          <w:name w:val="General"/>
          <w:gallery w:val="placeholder"/>
        </w:category>
        <w:types>
          <w:type w:val="bbPlcHdr"/>
        </w:types>
        <w:behaviors>
          <w:behavior w:val="content"/>
        </w:behaviors>
        <w:guid w:val="{F20CB856-7A14-4DE7-8064-9F1200F98C8A}"/>
      </w:docPartPr>
      <w:docPartBody>
        <w:p w:rsidR="000505DB" w:rsidRDefault="000F4E88">
          <w:pPr>
            <w:pStyle w:val="EFB9E4E496924BCA9D01738F3A7AE677"/>
          </w:pPr>
          <w:r w:rsidRPr="005265B2">
            <w:rPr>
              <w:rStyle w:val="PlaceholderText"/>
            </w:rPr>
            <w:t>[Title]</w:t>
          </w:r>
        </w:p>
      </w:docPartBody>
    </w:docPart>
    <w:docPart>
      <w:docPartPr>
        <w:name w:val="E8875BE5C7AF4E04BE739EE386F22458"/>
        <w:category>
          <w:name w:val="General"/>
          <w:gallery w:val="placeholder"/>
        </w:category>
        <w:types>
          <w:type w:val="bbPlcHdr"/>
        </w:types>
        <w:behaviors>
          <w:behavior w:val="content"/>
        </w:behaviors>
        <w:guid w:val="{F385509D-E4F2-43EC-B56F-8908106EB764}"/>
      </w:docPartPr>
      <w:docPartBody>
        <w:p w:rsidR="000505DB" w:rsidRDefault="000F4E88">
          <w:pPr>
            <w:pStyle w:val="E8875BE5C7AF4E04BE739EE386F22458"/>
          </w:pPr>
          <w:r w:rsidRPr="00412FFD">
            <w:rPr>
              <w:rStyle w:val="PlaceholderText"/>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revisionView w:markup="0" w:comments="0" w:insDel="0" w:formatting="0" w:inkAnnotation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4E88"/>
    <w:rsid w:val="000505DB"/>
    <w:rsid w:val="000F4E88"/>
    <w:rsid w:val="006350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0C3365ECEED142DE96866CDD0B8DDD3D">
    <w:name w:val="0C3365ECEED142DE96866CDD0B8DDD3D"/>
  </w:style>
  <w:style w:type="paragraph" w:customStyle="1" w:styleId="E2622418F9854CD3A6187B5E2D1B29F4">
    <w:name w:val="E2622418F9854CD3A6187B5E2D1B29F4"/>
  </w:style>
  <w:style w:type="paragraph" w:customStyle="1" w:styleId="872B38B30D7B4BDAB732011D35D27C68">
    <w:name w:val="872B38B30D7B4BDAB732011D35D27C68"/>
  </w:style>
  <w:style w:type="paragraph" w:customStyle="1" w:styleId="1DA825605CBD438DA98E269110C18CAE">
    <w:name w:val="1DA825605CBD438DA98E269110C18CAE"/>
  </w:style>
  <w:style w:type="paragraph" w:customStyle="1" w:styleId="C239AC90D68E48459A38A5633A20B657">
    <w:name w:val="C239AC90D68E48459A38A5633A20B657"/>
  </w:style>
  <w:style w:type="paragraph" w:customStyle="1" w:styleId="A08CB0E820B34E5CA335AE94C2C7BCF2">
    <w:name w:val="A08CB0E820B34E5CA335AE94C2C7BCF2"/>
  </w:style>
  <w:style w:type="paragraph" w:customStyle="1" w:styleId="B667A4053FC841ED9DD9920C09645B4D">
    <w:name w:val="B667A4053FC841ED9DD9920C09645B4D"/>
  </w:style>
  <w:style w:type="paragraph" w:customStyle="1" w:styleId="FB30059C6E9E499A8DB25DB921A9DF05">
    <w:name w:val="FB30059C6E9E499A8DB25DB921A9DF05"/>
  </w:style>
  <w:style w:type="paragraph" w:customStyle="1" w:styleId="C8476D6D371145E98DA207E0C39ADA7D">
    <w:name w:val="C8476D6D371145E98DA207E0C39ADA7D"/>
  </w:style>
  <w:style w:type="paragraph" w:customStyle="1" w:styleId="9BEA9EBFB838490AB40F04248175317D">
    <w:name w:val="9BEA9EBFB838490AB40F04248175317D"/>
  </w:style>
  <w:style w:type="paragraph" w:customStyle="1" w:styleId="92BB33A49B2C4891A3334B32CD14C65D">
    <w:name w:val="92BB33A49B2C4891A3334B32CD14C65D"/>
  </w:style>
  <w:style w:type="paragraph" w:customStyle="1" w:styleId="EFB9E4E496924BCA9D01738F3A7AE677">
    <w:name w:val="EFB9E4E496924BCA9D01738F3A7AE677"/>
  </w:style>
  <w:style w:type="paragraph" w:customStyle="1" w:styleId="6B473B03300F47E7931250C27F3EB39F">
    <w:name w:val="6B473B03300F47E7931250C27F3EB39F"/>
  </w:style>
  <w:style w:type="paragraph" w:customStyle="1" w:styleId="E8875BE5C7AF4E04BE739EE386F22458">
    <w:name w:val="E8875BE5C7AF4E04BE739EE386F2245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AEC8C0-2618-4152-8842-3426ACB559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 report prodip_2022.dotx</Template>
  <TotalTime>149</TotalTime>
  <Pages>39</Pages>
  <Words>5555</Words>
  <Characters>31667</Characters>
  <Application>Microsoft Office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GUIDELINES FOR PREPARATION OF FINAL YEAR PROJECT REPORT (PRODIP)</vt:lpstr>
    </vt:vector>
  </TitlesOfParts>
  <Company>utem</Company>
  <LinksUpToDate>false</LinksUpToDate>
  <CharactersWithSpaces>371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IDELINES FOR PREPARATION OF FINAL YEAR PROJECT REPORT (PRODIP)</dc:title>
  <dc:creator>MUSA BIN YUSUP LADA</dc:creator>
  <cp:lastModifiedBy>DR. AINE IZZATI BINTI TARMIZI</cp:lastModifiedBy>
  <cp:revision>27</cp:revision>
  <cp:lastPrinted>2019-02-28T04:12:00Z</cp:lastPrinted>
  <dcterms:created xsi:type="dcterms:W3CDTF">2022-03-14T10:48:00Z</dcterms:created>
  <dcterms:modified xsi:type="dcterms:W3CDTF">2022-03-14T13:42:00Z</dcterms:modified>
</cp:coreProperties>
</file>